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slides/slide26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27.xml" ContentType="application/vnd.openxmlformats-officedocument.presentationml.slide+xml"/>
  <Override PartName="/ppt/presentation.xml" ContentType="application/vnd.openxmlformats-officedocument.presentationml.presentation.main+xml"/>
  <Override PartName="/ppt/slides/slide25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20.xml" ContentType="application/vnd.openxmlformats-officedocument.presentationml.slide+xml"/>
  <Override PartName="/ppt/slides/slide11.xml" ContentType="application/vnd.openxmlformats-officedocument.presentationml.slide+xml"/>
  <Override PartName="/ppt/slides/slide22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1.xml" ContentType="application/vnd.openxmlformats-officedocument.presentationml.slide+xml"/>
  <Override PartName="/ppt/slideMasters/slideMaster3.xml" ContentType="application/vnd.openxmlformats-officedocument.presentationml.slideMaster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Masters/slideMaster10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2.xml" ContentType="application/vnd.openxmlformats-officedocument.presentationml.slideMaster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Layouts/slideLayout111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7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106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5.xml" ContentType="application/vnd.openxmlformats-officedocument.theme+xml"/>
  <Override PartName="/ppt/theme/theme7.xml" ContentType="application/vnd.openxmlformats-officedocument.theme+xml"/>
  <Override PartName="/ppt/theme/theme6.xml" ContentType="application/vnd.openxmlformats-officedocument.theme+xml"/>
  <Override PartName="/ppt/theme/theme4.xml" ContentType="application/vnd.openxmlformats-officedocument.theme+xml"/>
  <Override PartName="/ppt/theme/theme3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1.xml" ContentType="application/vnd.openxmlformats-officedocument.theme+xml"/>
  <Override PartName="/ppt/theme/theme10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ppt/tags/tag11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5.xml" ContentType="application/vnd.openxmlformats-officedocument.presentationml.tags+xml"/>
  <Override PartName="/ppt/tags/tag10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12.xml" ContentType="application/vnd.openxmlformats-officedocument.presentationml.tags+xml"/>
  <Override PartName="/ppt/tags/tag1.xml" ContentType="application/vnd.openxmlformats-officedocument.presentationml.tags+xml"/>
  <Override PartName="/ppt/tags/tag4.xml" ContentType="application/vnd.openxmlformats-officedocument.presentationml.tags+xml"/>
  <Override PartName="/ppt/tags/tag13.xml" ContentType="application/vnd.openxmlformats-officedocument.presentationml.tags+xml"/>
  <Override PartName="/ppt/tags/tag9.xml" ContentType="application/vnd.openxmlformats-officedocument.presentationml.tag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703" r:id="rId3"/>
    <p:sldMasterId id="2147483718" r:id="rId4"/>
    <p:sldMasterId id="2147483733" r:id="rId5"/>
    <p:sldMasterId id="2147483748" r:id="rId6"/>
    <p:sldMasterId id="2147483763" r:id="rId7"/>
    <p:sldMasterId id="2147483778" r:id="rId8"/>
    <p:sldMasterId id="2147483793" r:id="rId9"/>
    <p:sldMasterId id="2147483805" r:id="rId10"/>
  </p:sldMasterIdLst>
  <p:notesMasterIdLst>
    <p:notesMasterId r:id="rId40"/>
  </p:notesMasterIdLst>
  <p:sldIdLst>
    <p:sldId id="439" r:id="rId11"/>
    <p:sldId id="452" r:id="rId12"/>
    <p:sldId id="459" r:id="rId13"/>
    <p:sldId id="460" r:id="rId14"/>
    <p:sldId id="456" r:id="rId15"/>
    <p:sldId id="457" r:id="rId16"/>
    <p:sldId id="458" r:id="rId17"/>
    <p:sldId id="454" r:id="rId18"/>
    <p:sldId id="461" r:id="rId19"/>
    <p:sldId id="462" r:id="rId20"/>
    <p:sldId id="463" r:id="rId21"/>
    <p:sldId id="465" r:id="rId22"/>
    <p:sldId id="448" r:id="rId23"/>
    <p:sldId id="466" r:id="rId24"/>
    <p:sldId id="467" r:id="rId25"/>
    <p:sldId id="468" r:id="rId26"/>
    <p:sldId id="469" r:id="rId27"/>
    <p:sldId id="470" r:id="rId28"/>
    <p:sldId id="471" r:id="rId29"/>
    <p:sldId id="472" r:id="rId30"/>
    <p:sldId id="473" r:id="rId31"/>
    <p:sldId id="474" r:id="rId32"/>
    <p:sldId id="476" r:id="rId33"/>
    <p:sldId id="477" r:id="rId34"/>
    <p:sldId id="455" r:id="rId35"/>
    <p:sldId id="464" r:id="rId36"/>
    <p:sldId id="475" r:id="rId37"/>
    <p:sldId id="478" r:id="rId38"/>
    <p:sldId id="479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8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09" autoAdjust="0"/>
    <p:restoredTop sz="94660"/>
  </p:normalViewPr>
  <p:slideViewPr>
    <p:cSldViewPr snapToGrid="0" showGuides="1">
      <p:cViewPr varScale="1">
        <p:scale>
          <a:sx n="77" d="100"/>
          <a:sy n="77" d="100"/>
        </p:scale>
        <p:origin x="294" y="96"/>
      </p:cViewPr>
      <p:guideLst>
        <p:guide orient="horz" pos="2183"/>
        <p:guide pos="388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viewProps" Target="viewProps.xml"/><Relationship Id="rId47" Type="http://schemas.openxmlformats.org/officeDocument/2006/relationships/customXml" Target="../customXml/item3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notesMaster" Target="notesMasters/notesMaster1.xml"/><Relationship Id="rId45" Type="http://schemas.openxmlformats.org/officeDocument/2006/relationships/customXml" Target="../customXml/item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customXml" Target="../customXml/item2.xml"/><Relationship Id="rId20" Type="http://schemas.openxmlformats.org/officeDocument/2006/relationships/slide" Target="slides/slide10.xml"/><Relationship Id="rId4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55DFB8-2065-49C2-8E37-AB7AEBE1E0B2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0B5A5C-916D-41C5-9BF5-CD6E98AA635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3963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2C7DD0-572D-4EE9-95EF-BA8A4CB5FD2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755571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CEBEE6-0300-41E8-813C-3F70B32781D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025443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1B76F6-18E0-4CFD-83DB-7B182F3361C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4812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13B81E-CE22-4D7C-B536-4F3860923CF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303001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440D3E-B495-496A-9F33-BF7F3EF50FD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827042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B3D75F-FF2E-420C-8474-22EBF85965A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796865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9EF73A-F5C3-487E-941F-0A189DC4A7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48E207-1286-4E6D-8184-CBE53CCCBC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0BD8E9-D0AE-445A-97DC-57488FD93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332357-AE3C-4AC0-B46C-FEBAEBAE4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CAEEC3-FF5F-4462-BA05-3F4331722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5021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F0C004-E5DA-4148-97D4-0FA3A63A05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7C2B7CE-6DF5-4F85-BBC5-986AC4732B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6024-238D-419F-A127-16D54D60D3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F7337C-F22F-4AFE-A494-696393950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9AA5F3-7831-4E78-B00F-346A57E61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333786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AF446D-B03A-40D8-9F80-E958AC80216A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52670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A763C9-6FD5-4E24-B9A9-FECE30F8006C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676509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AE952EF-3811-46F9-929F-B89DB133E348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11246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1ADD5F2-D552-4685-9FBC-47F9241BF7EF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00695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0AFE7E-4D1B-463E-8B6B-54A400C4280A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437573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B469DB-8455-4A76-8FD1-64888D08C285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157537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C6A6893-8E30-43BC-9987-9926EB4642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9E71628-5E9C-45FA-AC99-326B4F7909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0B6D3A9-E423-4452-81D0-4E0B443D85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3D77397-3A7B-4639-BD74-D803E98F2E03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96359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90CFCF-DB72-4A6B-8CCD-63F00FEE07B9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673164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B471A0C-B987-4BFA-A1D9-675F56C2DB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F91B6EA-1754-4FEE-A3CF-D3E4BA635E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32846C3-2993-4735-87FA-484E3D5E79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3443E3-22EB-461D-9102-7ECDC20C262F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496673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1"/>
            <a:ext cx="12187767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>
                <a:extLst>
                  <a:ext uri="{FF2B5EF4-FFF2-40B4-BE49-F238E27FC236}">
                    <a16:creationId xmlns:a16="http://schemas.microsoft.com/office/drawing/2014/main" id="{20309430-28AA-461B-9881-DF70B22DBC5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1800"/>
              </a:p>
            </p:txBody>
          </p:sp>
          <p:sp>
            <p:nvSpPr>
              <p:cNvPr id="9" name="Freeform 5">
                <a:extLst>
                  <a:ext uri="{FF2B5EF4-FFF2-40B4-BE49-F238E27FC236}">
                    <a16:creationId xmlns:a16="http://schemas.microsoft.com/office/drawing/2014/main" id="{B2AF746C-C00F-4776-8E14-59C8EA07111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1800"/>
              </a:p>
            </p:txBody>
          </p:sp>
          <p:sp>
            <p:nvSpPr>
              <p:cNvPr id="10" name="Freeform 6">
                <a:extLst>
                  <a:ext uri="{FF2B5EF4-FFF2-40B4-BE49-F238E27FC236}">
                    <a16:creationId xmlns:a16="http://schemas.microsoft.com/office/drawing/2014/main" id="{7C74F2A5-15BD-4939-996C-585959367EE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1800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sz="1800"/>
              </a:p>
            </p:txBody>
          </p:sp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D46A0BF0-3E23-442E-BF5D-7977D624F5F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1800"/>
              </a:p>
            </p:txBody>
          </p:sp>
        </p:grpSp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897DA2DB-D7DC-45CF-9A13-76E2AA87148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1800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437 h 1906"/>
                <a:gd name="T4" fmla="*/ 5812 w 5740"/>
                <a:gd name="T5" fmla="*/ 1437 h 1906"/>
                <a:gd name="T6" fmla="*/ 5812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sz="1800"/>
            </a:p>
          </p:txBody>
        </p:sp>
      </p:grpSp>
      <p:sp>
        <p:nvSpPr>
          <p:cNvPr id="880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736726"/>
            <a:ext cx="103632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880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BA792441-7C72-4549-B720-37BBC771C17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609600" y="6248400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C0F3B230-2768-4022-BC8B-2F39229F9C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5157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37697C37-65B2-4006-9CFE-7C8B802EC8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54750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5AD6F-5209-4147-BBC7-2C0AD7815E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5311350"/>
      </p:ext>
    </p:extLst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F96229C-9D0C-4412-B5D1-19A5C715A1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AB62230-414F-4B2F-9AD4-D9147D2515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949377-F925-4BF7-B181-D3C04C9D52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5A563A-DA28-443F-8C4E-E10D95B79B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DC3833-4A68-488E-A451-D803DD983A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528258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D6F94CF-9B38-4BBE-9F31-F0A511C410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5A0C234-9F02-4AC7-81B6-A7626A8FC88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D534E-BEF0-4BAA-80E6-57F153BFF9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172F0F11-5327-4E89-B81C-8AE30277FEF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9573959"/>
      </p:ext>
    </p:extLst>
  </p:cSld>
  <p:clrMapOvr>
    <a:masterClrMapping/>
  </p:clrMapOvr>
  <p:transition spd="med">
    <p:wipe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D6F94CF-9B38-4BBE-9F31-F0A511C410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5A0C234-9F02-4AC7-81B6-A7626A8FC88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90E5DA-3ED8-4D2E-906F-DB4B8F762A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172F0F11-5327-4E89-B81C-8AE30277FEF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2949054"/>
      </p:ext>
    </p:extLst>
  </p:cSld>
  <p:clrMapOvr>
    <a:masterClrMapping/>
  </p:clrMapOvr>
  <p:transition spd="med">
    <p:wipe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D6F94CF-9B38-4BBE-9F31-F0A511C410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5A0C234-9F02-4AC7-81B6-A7626A8FC88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23822-3F3F-424C-884D-9E0F20C68E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172F0F11-5327-4E89-B81C-8AE30277FEF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598442"/>
      </p:ext>
    </p:extLst>
  </p:cSld>
  <p:clrMapOvr>
    <a:masterClrMapping/>
  </p:clrMapOvr>
  <p:transition spd="med">
    <p:wipe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8D6F94CF-9B38-4BBE-9F31-F0A511C410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5A0C234-9F02-4AC7-81B6-A7626A8FC88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F9F9B-D4C3-4D68-9948-20EA71EC98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172F0F11-5327-4E89-B81C-8AE30277FEF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4965573"/>
      </p:ext>
    </p:extLst>
  </p:cSld>
  <p:clrMapOvr>
    <a:masterClrMapping/>
  </p:clrMapOvr>
  <p:transition spd="med">
    <p:wipe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D6F94CF-9B38-4BBE-9F31-F0A511C410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5A0C234-9F02-4AC7-81B6-A7626A8FC88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C97036-CD55-46BA-9FEA-A44C4C7B91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172F0F11-5327-4E89-B81C-8AE30277FEF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091321"/>
      </p:ext>
    </p:extLst>
  </p:cSld>
  <p:clrMapOvr>
    <a:masterClrMapping/>
  </p:clrMapOvr>
  <p:transition spd="med">
    <p:wipe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8D6F94CF-9B38-4BBE-9F31-F0A511C410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A5A0C234-9F02-4AC7-81B6-A7626A8FC88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A83EDD-D941-4DB8-866E-F71A9D958B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172F0F11-5327-4E89-B81C-8AE30277FEF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082564"/>
      </p:ext>
    </p:extLst>
  </p:cSld>
  <p:clrMapOvr>
    <a:masterClrMapping/>
  </p:clrMapOvr>
  <p:transition spd="med">
    <p:wipe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D6F94CF-9B38-4BBE-9F31-F0A511C410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5A0C234-9F02-4AC7-81B6-A7626A8FC88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9DED7F-4416-440C-895A-5E1FA629BE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172F0F11-5327-4E89-B81C-8AE30277FEF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7865046"/>
      </p:ext>
    </p:extLst>
  </p:cSld>
  <p:clrMapOvr>
    <a:masterClrMapping/>
  </p:clrMapOvr>
  <p:transition spd="med">
    <p:wipe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D6F94CF-9B38-4BBE-9F31-F0A511C410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5A0C234-9F02-4AC7-81B6-A7626A8FC88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972B3F-9A68-4040-A0A6-3C2047C8C4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172F0F11-5327-4E89-B81C-8AE30277FEF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6753488"/>
      </p:ext>
    </p:extLst>
  </p:cSld>
  <p:clrMapOvr>
    <a:masterClrMapping/>
  </p:clrMapOvr>
  <p:transition spd="med">
    <p:wipe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D6F94CF-9B38-4BBE-9F31-F0A511C410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5A0C234-9F02-4AC7-81B6-A7626A8FC88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FBC77-92E2-4C09-8148-CEDC5614E5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172F0F11-5327-4E89-B81C-8AE30277FEF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4786001"/>
      </p:ext>
    </p:extLst>
  </p:cSld>
  <p:clrMapOvr>
    <a:masterClrMapping/>
  </p:clrMapOvr>
  <p:transition spd="med">
    <p:wipe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D6F94CF-9B38-4BBE-9F31-F0A511C410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5A0C234-9F02-4AC7-81B6-A7626A8FC88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CB2116-8246-42C9-9C3D-0E3AE41F51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172F0F11-5327-4E89-B81C-8AE30277FEF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4435482"/>
      </p:ext>
    </p:extLst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97482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4D4AB-A8ED-4A0C-A05A-E0EDC1725FC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0348D43-4862-412B-8958-5500C9240D8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A033CF-4007-44B4-BD73-48D810B6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1869AF-935A-4798-AC59-A24628697B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74914F-06CB-4E38-8F56-CF13DCBAB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949BA5-AD70-4A3C-8451-9E4046DAC5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346811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AC3D08-4698-4496-A04D-C4A94A62AA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0E140-4519-4B1B-8CB6-34EBDFE1BC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A033CF-4007-44B4-BD73-48D810B6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1869AF-935A-4798-AC59-A24628697B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74914F-06CB-4E38-8F56-CF13DCBAB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43E316-F5AE-45CB-8C47-743C60D351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504125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AE54E-DCAC-4727-AFB4-34B9FEC1B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140F6-A822-4EE7-B9FA-D18AFC94A4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A033CF-4007-44B4-BD73-48D810B6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1869AF-935A-4798-AC59-A24628697B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74914F-06CB-4E38-8F56-CF13DCBAB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3EEB5-5C8F-4B48-832F-D8C9C4C9CE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4264235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EE08EC-9D3A-4E38-ACE4-31CB72C36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685C7D-FA93-45E5-93B6-2C0AB0DD4E8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991416-4D3A-4476-94A3-50B63CCAC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A033CF-4007-44B4-BD73-48D810B6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1869AF-935A-4798-AC59-A24628697B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74914F-06CB-4E38-8F56-CF13DCBAB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1A239-73BB-43A3-8B6A-A14BAA36B4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19415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686129-3771-41BF-B0BF-EB8BFA29A0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7DF2CDE-C789-4FE9-919A-B57776EC56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CC1BD9-B006-45CE-BB1D-71240CD643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D952B9-2A75-4B06-996F-1F6D6E8379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D0C01F9-3812-4458-AFBF-FBD0AA33D1B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3A033CF-4007-44B4-BD73-48D810B6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A1869AF-935A-4798-AC59-A24628697B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174914F-06CB-4E38-8F56-CF13DCBAB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F494D-657B-4A58-A73E-4AF999F8A5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2020526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E277F3-0C66-4DCE-991E-4D0CF941D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3A033CF-4007-44B4-BD73-48D810B6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A1869AF-935A-4798-AC59-A24628697B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174914F-06CB-4E38-8F56-CF13DCBAB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F7409-7B5F-4BD4-BCCC-FD77279E7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319239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3A033CF-4007-44B4-BD73-48D810B6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A1869AF-935A-4798-AC59-A24628697B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174914F-06CB-4E38-8F56-CF13DCBAB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FA5A1C-BB9D-42C3-A399-01D039B8B8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8819648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3B695A-9B72-4C3D-AC71-DC162ABBCD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4DF67C-336F-4AF7-A60A-FD89750EC2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DB43BDD-0999-451F-B017-3CDC004954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A033CF-4007-44B4-BD73-48D810B6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1869AF-935A-4798-AC59-A24628697B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74914F-06CB-4E38-8F56-CF13DCBAB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A55F0-69C0-4FC6-A805-927706DA9B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1837582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8E28C8-9A2B-4DF9-AF0A-555B2288A3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A1D3363-4671-4820-A92A-FFAA8FE367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4462705-DFF3-49B5-A2E1-F223CFE4F2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A033CF-4007-44B4-BD73-48D810B6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1869AF-935A-4798-AC59-A24628697B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74914F-06CB-4E38-8F56-CF13DCBAB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BBF46-5C5A-4DEA-A144-D657E2C775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336792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17A5DF-7FDD-4B81-8009-A2D1DF643A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4C37B9-5C5E-4AA1-8CF6-8F276CF58C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A033CF-4007-44B4-BD73-48D810B6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1869AF-935A-4798-AC59-A24628697B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74914F-06CB-4E38-8F56-CF13DCBAB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0EBB8-11CA-4CFB-A823-262C55E14B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40657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9B91E-376B-4FA7-BB84-56BF6746CC2E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826598143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F109F38-6DC6-4495-9D6F-BC74141DF3D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42E82F8-FA52-4D55-A8CA-4A21CD97C8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A033CF-4007-44B4-BD73-48D810B6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1869AF-935A-4798-AC59-A24628697B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74914F-06CB-4E38-8F56-CF13DCBAB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006A4-1705-48C9-B411-63D7F8411A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531382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34953-F367-4D80-9E68-4D996253CC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2875D6-63B6-4548-83D9-1049B42C2A2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3B51CD-B1D9-4769-8CE2-347083249AD8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0595E3B-64CD-494B-9EEB-E7913C7AA122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3A033CF-4007-44B4-BD73-48D810B6A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A1869AF-935A-4798-AC59-A24628697B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174914F-06CB-4E38-8F56-CF13DCBAB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1E5375-E776-4505-ABFD-64D7E74236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13565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9EF73A-F5C3-487E-941F-0A189DC4A7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48E207-1286-4E6D-8184-CBE53CCCBC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0BD8E9-D0AE-445A-97DC-57488FD93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332357-AE3C-4AC0-B46C-FEBAEBAE4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CAEEC3-FF5F-4462-BA05-3F4331722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13501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0CAF25-CEF8-49E9-B2C9-3D4AE3253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B91F1C-C7E5-420A-8190-4831A462CC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5F510A-7CFA-4BD9-A7C8-88C38D43F7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5C154F-F355-457E-8693-0A2ED65BD4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38036D-81CB-4F9E-8390-6B8248755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5454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EF5A8-B187-458C-9EC6-B510C50F35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62919FF-1EE4-4D8A-AE0B-25FD986640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634348-3E48-4A48-B8E7-4BA5AFA3FA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E39C4C-682D-4812-9E42-97FEB5C314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1A074C-3819-4425-893E-CB7B014100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7587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92ABB8-53D6-4C0E-B44D-CAA9A557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3D2E9A-5651-4535-B7BB-799658166C5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1A1E75-3B17-4150-B489-7110B2B988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B85DEA-606B-4D2A-BC60-CB699DF2A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35FEB4D-B65D-433B-AC80-CB54822FF2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B43505-170A-45D5-AEFB-A55B75A3F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22486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14DDA5-7BBE-4615-AEFA-24E9BCEA9B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B08CED-B117-4324-B7F1-DA481939DF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587051-2797-443D-B0E1-95346E0FA1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2A3040E-4409-47C1-83AA-C39B75181B0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9BBE9C-345D-4BD4-BB50-0CA050CE29B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E316047-1D93-451C-B489-21B3D026B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84A04A6-09D4-4ECC-945C-ECCD38E45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A283FC8-A81E-4225-81B4-6236833C6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77669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9FB07B-02DB-4252-8C0F-63DF12C29F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B3DDDC-151C-4CF4-B637-4F21DA2810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0ADF397-B4FC-42EB-AC8E-D19C982895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A9E9E7-B40E-483B-B353-DCBADBD462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34239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0CAF25-CEF8-49E9-B2C9-3D4AE3253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B91F1C-C7E5-420A-8190-4831A462CC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5F510A-7CFA-4BD9-A7C8-88C38D43F7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5C154F-F355-457E-8693-0A2ED65BD4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38036D-81CB-4F9E-8390-6B8248755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53459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72C76ED-226D-4FCE-A8AC-212614483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38003F-11E4-47F5-9D59-110D57D865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F3E613-11FA-4F3F-8504-1D5A26B16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65359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C00B72-B997-418A-86B4-DFB7BA7703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C05B44-7685-49F1-8FC8-413AB41AB5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9ECB54A-EF32-497D-B7B1-046A7B26AE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BAA5C4-526D-4B0B-8925-6AA7B10593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4B32A7-9724-4510-BDC6-B5AAA713D6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2F0BF5-91EF-4484-937C-01DD5F143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73858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2399CF-8C84-4D8B-8BB0-F2A735C49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9F88D65-CE97-4777-B4D5-1A41780EF36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74BA2A9-D582-4D7B-9395-DD82FD08F8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87BDF29-6EAC-48A2-9CD1-9FAA76A78E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BAD63B-09FA-4FD1-88C1-739D4D5A5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0252EE-9D43-417D-A1F8-DB823FEA9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08954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F0C004-E5DA-4148-97D4-0FA3A63A05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7C2B7CE-6DF5-4F85-BBC5-986AC4732B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B6024-238D-419F-A127-16D54D60D3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F7337C-F22F-4AFE-A494-696393950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9AA5F3-7831-4E78-B00F-346A57E61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4097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F96229C-9D0C-4412-B5D1-19A5C715A1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AB62230-414F-4B2F-9AD4-D9147D2515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949377-F925-4BF7-B181-D3C04C9D52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5A563A-DA28-443F-8C4E-E10D95B79B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DC3833-4A68-488E-A451-D803DD983A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86722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9CE6-12DB-4E94-89FC-DBCC8EDC51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DD9B20-96CB-4D63-942E-866C1A824F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E2E118-78BF-4C0F-BE38-5D6A3C91F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1951" y="6421439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E33C22D-814A-4FE9-85D5-3F1F72FDB75B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9448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844362-38D8-4457-B051-E7D4F3AE6B20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870692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A7B6FA-3373-4FFE-97F5-5475D7DCC10F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3666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8308BEB-3099-46BE-928F-F83698E4E615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89342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9B16D8-4D0A-43CA-BF05-EC45ADBE4E73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930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EF5A8-B187-458C-9EC6-B510C50F35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62919FF-1EE4-4D8A-AE0B-25FD986640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634348-3E48-4A48-B8E7-4BA5AFA3FA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E39C4C-682D-4812-9E42-97FEB5C314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1A074C-3819-4425-893E-CB7B014100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45977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AF446D-B03A-40D8-9F80-E958AC80216A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68228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A763C9-6FD5-4E24-B9A9-FECE30F8006C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73215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AE952EF-3811-46F9-929F-B89DB133E348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400431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1ADD5F2-D552-4685-9FBC-47F9241BF7EF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9072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0AFE7E-4D1B-463E-8B6B-54A400C4280A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887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B469DB-8455-4A76-8FD1-64888D08C285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09249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C6A6893-8E30-43BC-9987-9926EB4642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9E71628-5E9C-45FA-AC99-326B4F7909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0B6D3A9-E423-4452-81D0-4E0B443D85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3D77397-3A7B-4639-BD74-D803E98F2E03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4583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90CFCF-DB72-4A6B-8CCD-63F00FEE07B9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12883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B471A0C-B987-4BFA-A1D9-675F56C2DB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F91B6EA-1754-4FEE-A3CF-D3E4BA635E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32846C3-2993-4735-87FA-484E3D5E79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3443E3-22EB-461D-9102-7ECDC20C262F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39983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9CE6-12DB-4E94-89FC-DBCC8EDC51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DD9B20-96CB-4D63-942E-866C1A824F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E2E118-78BF-4C0F-BE38-5D6A3C91F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1951" y="6421439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E33C22D-814A-4FE9-85D5-3F1F72FDB75B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57378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92ABB8-53D6-4C0E-B44D-CAA9A5579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3D2E9A-5651-4535-B7BB-799658166C5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1A1E75-3B17-4150-B489-7110B2B988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B85DEA-606B-4D2A-BC60-CB699DF2A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35FEB4D-B65D-433B-AC80-CB54822FF2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B43505-170A-45D5-AEFB-A55B75A3F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350307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844362-38D8-4457-B051-E7D4F3AE6B20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99701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A7B6FA-3373-4FFE-97F5-5475D7DCC10F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47375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8308BEB-3099-46BE-928F-F83698E4E615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754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9B16D8-4D0A-43CA-BF05-EC45ADBE4E73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34729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AF446D-B03A-40D8-9F80-E958AC80216A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83899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A763C9-6FD5-4E24-B9A9-FECE30F8006C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737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AE952EF-3811-46F9-929F-B89DB133E348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0612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1ADD5F2-D552-4685-9FBC-47F9241BF7EF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57014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0AFE7E-4D1B-463E-8B6B-54A400C4280A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28586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B469DB-8455-4A76-8FD1-64888D08C285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763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14DDA5-7BBE-4615-AEFA-24E9BCEA9B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B08CED-B117-4324-B7F1-DA481939DF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587051-2797-443D-B0E1-95346E0FA1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2A3040E-4409-47C1-83AA-C39B75181B0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9BBE9C-345D-4BD4-BB50-0CA050CE29B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E316047-1D93-451C-B489-21B3D026B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84A04A6-09D4-4ECC-945C-ECCD38E45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A283FC8-A81E-4225-81B4-6236833C6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674860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C6A6893-8E30-43BC-9987-9926EB4642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9E71628-5E9C-45FA-AC99-326B4F7909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0B6D3A9-E423-4452-81D0-4E0B443D85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3D77397-3A7B-4639-BD74-D803E98F2E03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062589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90CFCF-DB72-4A6B-8CCD-63F00FEE07B9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954110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B471A0C-B987-4BFA-A1D9-675F56C2DB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F91B6EA-1754-4FEE-A3CF-D3E4BA635E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32846C3-2993-4735-87FA-484E3D5E79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3443E3-22EB-461D-9102-7ECDC20C262F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3520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9CE6-12DB-4E94-89FC-DBCC8EDC51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DD9B20-96CB-4D63-942E-866C1A824F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E2E118-78BF-4C0F-BE38-5D6A3C91F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1951" y="6421439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E33C22D-814A-4FE9-85D5-3F1F72FDB75B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749049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844362-38D8-4457-B051-E7D4F3AE6B20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89393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A7B6FA-3373-4FFE-97F5-5475D7DCC10F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07419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8308BEB-3099-46BE-928F-F83698E4E615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99387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9B16D8-4D0A-43CA-BF05-EC45ADBE4E73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01761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AF446D-B03A-40D8-9F80-E958AC80216A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202187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A763C9-6FD5-4E24-B9A9-FECE30F8006C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9780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9FB07B-02DB-4252-8C0F-63DF12C29F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B3DDDC-151C-4CF4-B637-4F21DA2810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0ADF397-B4FC-42EB-AC8E-D19C982895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A9E9E7-B40E-483B-B353-DCBADBD462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472014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AE952EF-3811-46F9-929F-B89DB133E348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289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1ADD5F2-D552-4685-9FBC-47F9241BF7EF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34668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0AFE7E-4D1B-463E-8B6B-54A400C4280A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66427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B469DB-8455-4A76-8FD1-64888D08C285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610433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C6A6893-8E30-43BC-9987-9926EB4642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9E71628-5E9C-45FA-AC99-326B4F7909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0B6D3A9-E423-4452-81D0-4E0B443D85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3D77397-3A7B-4639-BD74-D803E98F2E03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8814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90CFCF-DB72-4A6B-8CCD-63F00FEE07B9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11739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B471A0C-B987-4BFA-A1D9-675F56C2DB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F91B6EA-1754-4FEE-A3CF-D3E4BA635E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32846C3-2993-4735-87FA-484E3D5E79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3443E3-22EB-461D-9102-7ECDC20C262F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510202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9CE6-12DB-4E94-89FC-DBCC8EDC51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DD9B20-96CB-4D63-942E-866C1A824F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E2E118-78BF-4C0F-BE38-5D6A3C91F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1951" y="6421439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E33C22D-814A-4FE9-85D5-3F1F72FDB75B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036943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844362-38D8-4457-B051-E7D4F3AE6B20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59318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A7B6FA-3373-4FFE-97F5-5475D7DCC10F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7670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72C76ED-226D-4FCE-A8AC-212614483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38003F-11E4-47F5-9D59-110D57D865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F3E613-11FA-4F3F-8504-1D5A26B16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7855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8308BEB-3099-46BE-928F-F83698E4E615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856428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9B16D8-4D0A-43CA-BF05-EC45ADBE4E73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982884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AF446D-B03A-40D8-9F80-E958AC80216A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06586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A763C9-6FD5-4E24-B9A9-FECE30F8006C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625837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AE952EF-3811-46F9-929F-B89DB133E348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55722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1ADD5F2-D552-4685-9FBC-47F9241BF7EF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36062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0AFE7E-4D1B-463E-8B6B-54A400C4280A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869606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B469DB-8455-4A76-8FD1-64888D08C285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66109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C6A6893-8E30-43BC-9987-9926EB4642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9E71628-5E9C-45FA-AC99-326B4F7909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0B6D3A9-E423-4452-81D0-4E0B443D85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3D77397-3A7B-4639-BD74-D803E98F2E03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612446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90CFCF-DB72-4A6B-8CCD-63F00FEE07B9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932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C00B72-B997-418A-86B4-DFB7BA7703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C05B44-7685-49F1-8FC8-413AB41AB5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9ECB54A-EF32-497D-B7B1-046A7B26AE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BAA5C4-526D-4B0B-8925-6AA7B10593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4B32A7-9724-4510-BDC6-B5AAA713D6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2F0BF5-91EF-4484-937C-01DD5F143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390932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B471A0C-B987-4BFA-A1D9-675F56C2DB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F91B6EA-1754-4FEE-A3CF-D3E4BA635E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32846C3-2993-4735-87FA-484E3D5E79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3443E3-22EB-461D-9102-7ECDC20C262F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199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9CE6-12DB-4E94-89FC-DBCC8EDC51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DD9B20-96CB-4D63-942E-866C1A824F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E2E118-78BF-4C0F-BE38-5D6A3C91F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1951" y="6421439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E33C22D-814A-4FE9-85D5-3F1F72FDB75B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24804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844362-38D8-4457-B051-E7D4F3AE6B20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22196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A7B6FA-3373-4FFE-97F5-5475D7DCC10F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15641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8308BEB-3099-46BE-928F-F83698E4E615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30123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9B16D8-4D0A-43CA-BF05-EC45ADBE4E73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015404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AF446D-B03A-40D8-9F80-E958AC80216A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35234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A763C9-6FD5-4E24-B9A9-FECE30F8006C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57299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AE952EF-3811-46F9-929F-B89DB133E348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89047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1ADD5F2-D552-4685-9FBC-47F9241BF7EF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869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2399CF-8C84-4D8B-8BB0-F2A735C49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9F88D65-CE97-4777-B4D5-1A41780EF36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74BA2A9-D582-4D7B-9395-DD82FD08F8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87BDF29-6EAC-48A2-9CD1-9FAA76A78E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BAD63B-09FA-4FD1-88C1-739D4D5A5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0252EE-9D43-417D-A1F8-DB823FEA9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434979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0AFE7E-4D1B-463E-8B6B-54A400C4280A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599441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B469DB-8455-4A76-8FD1-64888D08C285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07700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C6A6893-8E30-43BC-9987-9926EB4642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9E71628-5E9C-45FA-AC99-326B4F7909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0B6D3A9-E423-4452-81D0-4E0B443D85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3D77397-3A7B-4639-BD74-D803E98F2E03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04616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90CFCF-DB72-4A6B-8CCD-63F00FEE07B9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135173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B471A0C-B987-4BFA-A1D9-675F56C2DB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F91B6EA-1754-4FEE-A3CF-D3E4BA635E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32846C3-2993-4735-87FA-484E3D5E79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3443E3-22EB-461D-9102-7ECDC20C262F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581364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9CE6-12DB-4E94-89FC-DBCC8EDC51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DD9B20-96CB-4D63-942E-866C1A824F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E2E118-78BF-4C0F-BE38-5D6A3C91F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1951" y="6421439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E33C22D-814A-4FE9-85D5-3F1F72FDB75B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15182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844362-38D8-4457-B051-E7D4F3AE6B20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97270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A7B6FA-3373-4FFE-97F5-5475D7DCC10F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51833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8308BEB-3099-46BE-928F-F83698E4E615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65996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09" y="-142892"/>
            <a:ext cx="11906291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9B16D8-4D0A-43CA-BF05-EC45ADBE4E73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42193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2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slideLayout" Target="../slideLayouts/slideLayout5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5" Type="http://schemas.openxmlformats.org/officeDocument/2006/relationships/theme" Target="../theme/theme6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slideLayout" Target="../slideLayouts/slideLayout8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slideLayout" Target="../slideLayouts/slideLayout93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8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Relationship Id="rId14" Type="http://schemas.openxmlformats.org/officeDocument/2006/relationships/slideLayout" Target="../slideLayouts/slideLayout94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13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slideLayout" Target="../slideLayouts/slideLayout106.xml"/><Relationship Id="rId2" Type="http://schemas.openxmlformats.org/officeDocument/2006/relationships/slideLayout" Target="../slideLayouts/slideLayout96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5" Type="http://schemas.openxmlformats.org/officeDocument/2006/relationships/theme" Target="../theme/theme8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Relationship Id="rId14" Type="http://schemas.openxmlformats.org/officeDocument/2006/relationships/slideLayout" Target="../slideLayouts/slideLayout10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0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89580FF-F122-47CB-A6A7-B9B4AA68E9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E17E4F-E96D-438A-B327-39E28005BA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37E7C1-34A2-4116-854B-364F1D3FBC0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23BA59-E2E0-41B9-91E8-4C743F82BA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6DA8DC-ABD9-4BB1-8B03-42AB2A51F2D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96847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87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3A033CF-4007-44B4-BD73-48D810B6A25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A1869AF-935A-4798-AC59-A24628697BA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174914F-06CB-4E38-8F56-CF13DCBAB1E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2D07672E-303C-4603-A509-A77E202048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637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  <p:sldLayoutId id="214748381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89580FF-F122-47CB-A6A7-B9B4AA68E9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E17E4F-E96D-438A-B327-39E28005BA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37E7C1-34A2-4116-854B-364F1D3FBC0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59C8F-D2D2-4BCD-AE08-3679286AE8E5}" type="datetimeFigureOut">
              <a:rPr lang="en-GB" smtClean="0"/>
              <a:t>18/09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23BA59-E2E0-41B9-91E8-4C743F82BA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6DA8DC-ABD9-4BB1-8B03-42AB2A51F2D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7885A6-8531-4E9A-A6CA-AED9D0383D5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4430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81000" y="1231901"/>
            <a:ext cx="11430000" cy="498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vi-VN" altLang="en-US" smtClean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347200" y="6421439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FF33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88E328C-7EF6-4D35-AA32-2B2E670BC294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491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  <p:sldLayoutId id="2147483717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FF3300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rgbClr val="0033CC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rgbClr val="0070C0"/>
          </a:solidFill>
          <a:latin typeface="+mn-lt"/>
          <a:ea typeface="+mn-ea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81000" y="1231901"/>
            <a:ext cx="11430000" cy="498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vi-VN" altLang="en-US" smtClean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347200" y="6421439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FF33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88E328C-7EF6-4D35-AA32-2B2E670BC294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403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  <p:sldLayoutId id="2147483732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FF3300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rgbClr val="0033CC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rgbClr val="0070C0"/>
          </a:solidFill>
          <a:latin typeface="+mn-lt"/>
          <a:ea typeface="+mn-ea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81000" y="1231901"/>
            <a:ext cx="11430000" cy="498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vi-VN" altLang="en-US" smtClean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347200" y="6421439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FF33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88E328C-7EF6-4D35-AA32-2B2E670BC294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9568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  <p:sldLayoutId id="2147483746" r:id="rId13"/>
    <p:sldLayoutId id="2147483747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FF3300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rgbClr val="0033CC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rgbClr val="0070C0"/>
          </a:solidFill>
          <a:latin typeface="+mn-lt"/>
          <a:ea typeface="+mn-ea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81000" y="1231901"/>
            <a:ext cx="11430000" cy="498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vi-VN" altLang="en-US" smtClean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347200" y="6421439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FF33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88E328C-7EF6-4D35-AA32-2B2E670BC294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619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  <p:sldLayoutId id="2147483761" r:id="rId13"/>
    <p:sldLayoutId id="2147483762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FF3300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rgbClr val="0033CC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rgbClr val="0070C0"/>
          </a:solidFill>
          <a:latin typeface="+mn-lt"/>
          <a:ea typeface="+mn-ea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81000" y="1231901"/>
            <a:ext cx="11430000" cy="498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vi-VN" altLang="en-US" smtClean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347200" y="6421439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FF33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88E328C-7EF6-4D35-AA32-2B2E670BC294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002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  <p:sldLayoutId id="2147483775" r:id="rId12"/>
    <p:sldLayoutId id="2147483776" r:id="rId13"/>
    <p:sldLayoutId id="2147483777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FF3300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rgbClr val="0033CC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rgbClr val="0070C0"/>
          </a:solidFill>
          <a:latin typeface="+mn-lt"/>
          <a:ea typeface="+mn-ea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81000" y="1231901"/>
            <a:ext cx="11430000" cy="498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vi-VN" altLang="en-US" smtClean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7148E-23FC-4A46-9337-F42CF418F6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13984-F6D4-48C8-90A6-AF56ADD456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F74D5-1DD4-4AAE-A459-567BF377DC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347200" y="6421439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FF33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88E328C-7EF6-4D35-AA32-2B2E670BC294}" type="slidenum">
              <a:rPr lang="vi-VN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166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  <p:sldLayoutId id="2147483791" r:id="rId13"/>
    <p:sldLayoutId id="2147483792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FF3300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FF3300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rgbClr val="0033CC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rgbClr val="0070C0"/>
          </a:solidFill>
          <a:latin typeface="+mn-lt"/>
          <a:ea typeface="+mn-ea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rgbClr val="558ED5"/>
          </a:solidFill>
          <a:latin typeface="+mn-lt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8D6F94CF-9B38-4BBE-9F31-F0A511C4109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5157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A5A0C234-9F02-4AC7-81B6-A7626A8FC88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55C3CD9-7B99-4E6B-86C2-AEA065C9C9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1" y="1"/>
            <a:ext cx="12187767" cy="6850063"/>
            <a:chOff x="0" y="0"/>
            <a:chExt cx="5758" cy="4315"/>
          </a:xfrm>
        </p:grpSpPr>
        <p:grpSp>
          <p:nvGrpSpPr>
            <p:cNvPr id="2056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7046" name="Freeform 6">
                <a:extLst>
                  <a:ext uri="{FF2B5EF4-FFF2-40B4-BE49-F238E27FC236}">
                    <a16:creationId xmlns:a16="http://schemas.microsoft.com/office/drawing/2014/main" id="{AFB5F332-5C73-4CA4-B25B-C50FF642490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1800"/>
              </a:p>
            </p:txBody>
          </p:sp>
          <p:sp>
            <p:nvSpPr>
              <p:cNvPr id="87047" name="Freeform 7">
                <a:extLst>
                  <a:ext uri="{FF2B5EF4-FFF2-40B4-BE49-F238E27FC236}">
                    <a16:creationId xmlns:a16="http://schemas.microsoft.com/office/drawing/2014/main" id="{D1FE3BB6-F448-4D5F-B425-8A93F571825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1800"/>
              </a:p>
            </p:txBody>
          </p:sp>
          <p:sp>
            <p:nvSpPr>
              <p:cNvPr id="87048" name="Freeform 8">
                <a:extLst>
                  <a:ext uri="{FF2B5EF4-FFF2-40B4-BE49-F238E27FC236}">
                    <a16:creationId xmlns:a16="http://schemas.microsoft.com/office/drawing/2014/main" id="{1DA670CB-E142-4D78-9E4A-0A31211B83C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1800"/>
              </a:p>
            </p:txBody>
          </p:sp>
          <p:sp>
            <p:nvSpPr>
              <p:cNvPr id="2062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sz="1800"/>
              </a:p>
            </p:txBody>
          </p:sp>
          <p:sp>
            <p:nvSpPr>
              <p:cNvPr id="87050" name="Freeform 10">
                <a:extLst>
                  <a:ext uri="{FF2B5EF4-FFF2-40B4-BE49-F238E27FC236}">
                    <a16:creationId xmlns:a16="http://schemas.microsoft.com/office/drawing/2014/main" id="{6A86A361-3D75-46A8-B2E8-7403784397E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1800"/>
              </a:p>
            </p:txBody>
          </p:sp>
        </p:grpSp>
        <p:sp>
          <p:nvSpPr>
            <p:cNvPr id="87051" name="Freeform 11">
              <a:extLst>
                <a:ext uri="{FF2B5EF4-FFF2-40B4-BE49-F238E27FC236}">
                  <a16:creationId xmlns:a16="http://schemas.microsoft.com/office/drawing/2014/main" id="{0EA7DE9A-BB0B-4566-9F3F-0D5CC69A2C5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1800"/>
            </a:p>
          </p:txBody>
        </p:sp>
        <p:sp>
          <p:nvSpPr>
            <p:cNvPr id="2058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437 h 1906"/>
                <a:gd name="T4" fmla="*/ 5812 w 5740"/>
                <a:gd name="T5" fmla="*/ 1437 h 1906"/>
                <a:gd name="T6" fmla="*/ 5812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sz="1800"/>
            </a:p>
          </p:txBody>
        </p:sp>
      </p:grpSp>
      <p:sp>
        <p:nvSpPr>
          <p:cNvPr id="87053" name="Rectangle 13">
            <a:extLst>
              <a:ext uri="{FF2B5EF4-FFF2-40B4-BE49-F238E27FC236}">
                <a16:creationId xmlns:a16="http://schemas.microsoft.com/office/drawing/2014/main" id="{067C3FAD-A711-4403-BB2F-2142C0BFBA2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7054" name="Rectangle 14">
            <a:extLst>
              <a:ext uri="{FF2B5EF4-FFF2-40B4-BE49-F238E27FC236}">
                <a16:creationId xmlns:a16="http://schemas.microsoft.com/office/drawing/2014/main" id="{172F0F11-5327-4E89-B81C-8AE30277FEF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7055" name="Rectangle 15">
            <a:extLst>
              <a:ext uri="{FF2B5EF4-FFF2-40B4-BE49-F238E27FC236}">
                <a16:creationId xmlns:a16="http://schemas.microsoft.com/office/drawing/2014/main" id="{35D7E00A-19F7-4A6B-A1B2-0313A9537B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4206230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transition spd="med">
    <p:wipe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79.xml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9.jpeg"/><Relationship Id="rId7" Type="http://schemas.openxmlformats.org/officeDocument/2006/relationships/image" Target="../media/image46.wmf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45.wmf"/><Relationship Id="rId10" Type="http://schemas.openxmlformats.org/officeDocument/2006/relationships/image" Target="../media/image47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10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3.png"/><Relationship Id="rId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115.xml"/><Relationship Id="rId1" Type="http://schemas.openxmlformats.org/officeDocument/2006/relationships/audio" Target="file:///C:\Documents%20and%20Settings\All%20Users\Documents\Thao%20giang%2017-10%20-%202007.TT%20So\Bai%20hat\Tinh%20tho%20-%20dam%20vinh%20hung.mp3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6.xml"/><Relationship Id="rId1" Type="http://schemas.openxmlformats.org/officeDocument/2006/relationships/tags" Target="../tags/tag1.xml"/><Relationship Id="rId5" Type="http://schemas.openxmlformats.org/officeDocument/2006/relationships/image" Target="../media/image56.jpeg"/><Relationship Id="rId4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6.xml"/><Relationship Id="rId1" Type="http://schemas.openxmlformats.org/officeDocument/2006/relationships/tags" Target="../tags/tag2.xml"/><Relationship Id="rId6" Type="http://schemas.openxmlformats.org/officeDocument/2006/relationships/image" Target="../media/image57.png"/><Relationship Id="rId5" Type="http://schemas.openxmlformats.org/officeDocument/2006/relationships/image" Target="../media/image56.jpeg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slideLayout" Target="../slideLayouts/slideLayout121.xml"/><Relationship Id="rId7" Type="http://schemas.openxmlformats.org/officeDocument/2006/relationships/oleObject" Target="../embeddings/oleObject20.bin"/><Relationship Id="rId2" Type="http://schemas.openxmlformats.org/officeDocument/2006/relationships/tags" Target="../tags/tag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6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126.xml"/><Relationship Id="rId1" Type="http://schemas.openxmlformats.org/officeDocument/2006/relationships/tags" Target="../tags/tag4.xml"/><Relationship Id="rId6" Type="http://schemas.openxmlformats.org/officeDocument/2006/relationships/image" Target="../media/image57.png"/><Relationship Id="rId5" Type="http://schemas.openxmlformats.org/officeDocument/2006/relationships/image" Target="../media/image56.jpe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121.xml"/><Relationship Id="rId1" Type="http://schemas.openxmlformats.org/officeDocument/2006/relationships/tags" Target="../tags/tag5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5.png"/><Relationship Id="rId3" Type="http://schemas.openxmlformats.org/officeDocument/2006/relationships/image" Target="../media/image9.jpeg"/><Relationship Id="rId7" Type="http://schemas.openxmlformats.org/officeDocument/2006/relationships/image" Target="../media/image7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png"/><Relationship Id="rId5" Type="http://schemas.openxmlformats.org/officeDocument/2006/relationships/image" Target="../media/image11.wmf"/><Relationship Id="rId10" Type="http://schemas.openxmlformats.org/officeDocument/2006/relationships/image" Target="../media/image12.png"/><Relationship Id="rId4" Type="http://schemas.openxmlformats.org/officeDocument/2006/relationships/image" Target="../media/image10.wmf"/><Relationship Id="rId9" Type="http://schemas.openxmlformats.org/officeDocument/2006/relationships/image" Target="../media/image8.wmf"/><Relationship Id="rId14" Type="http://schemas.openxmlformats.org/officeDocument/2006/relationships/image" Target="../media/image1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hyperlink" Target="tronxoay_tung.gsp" TargetMode="External"/><Relationship Id="rId2" Type="http://schemas.openxmlformats.org/officeDocument/2006/relationships/slideLayout" Target="../slideLayouts/slideLayout126.xml"/><Relationship Id="rId1" Type="http://schemas.openxmlformats.org/officeDocument/2006/relationships/tags" Target="../tags/tag6.xml"/><Relationship Id="rId6" Type="http://schemas.openxmlformats.org/officeDocument/2006/relationships/image" Target="../media/image57.png"/><Relationship Id="rId5" Type="http://schemas.openxmlformats.org/officeDocument/2006/relationships/image" Target="../media/image56.jpeg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notesSlide" Target="../notesSlides/notesSlide6.xml"/><Relationship Id="rId7" Type="http://schemas.openxmlformats.org/officeDocument/2006/relationships/hyperlink" Target="tronxoay_tung.gsp" TargetMode="External"/><Relationship Id="rId2" Type="http://schemas.openxmlformats.org/officeDocument/2006/relationships/slideLayout" Target="../slideLayouts/slideLayout126.xml"/><Relationship Id="rId1" Type="http://schemas.openxmlformats.org/officeDocument/2006/relationships/tags" Target="../tags/tag7.xml"/><Relationship Id="rId6" Type="http://schemas.openxmlformats.org/officeDocument/2006/relationships/image" Target="../media/image57.png"/><Relationship Id="rId11" Type="http://schemas.openxmlformats.org/officeDocument/2006/relationships/image" Target="../media/image70.png"/><Relationship Id="rId5" Type="http://schemas.openxmlformats.org/officeDocument/2006/relationships/image" Target="../media/image56.jpeg"/><Relationship Id="rId10" Type="http://schemas.openxmlformats.org/officeDocument/2006/relationships/image" Target="../media/image69.png"/><Relationship Id="rId4" Type="http://schemas.openxmlformats.org/officeDocument/2006/relationships/image" Target="../media/image55.png"/><Relationship Id="rId9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121.xml"/><Relationship Id="rId1" Type="http://schemas.openxmlformats.org/officeDocument/2006/relationships/tags" Target="../tags/tag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hyperlink" Target="tronxoay_tung.gsp" TargetMode="External"/><Relationship Id="rId2" Type="http://schemas.openxmlformats.org/officeDocument/2006/relationships/slideLayout" Target="../slideLayouts/slideLayout126.xml"/><Relationship Id="rId1" Type="http://schemas.openxmlformats.org/officeDocument/2006/relationships/tags" Target="../tags/tag9.xml"/><Relationship Id="rId6" Type="http://schemas.openxmlformats.org/officeDocument/2006/relationships/image" Target="../media/image57.png"/><Relationship Id="rId5" Type="http://schemas.openxmlformats.org/officeDocument/2006/relationships/image" Target="../media/image56.jpeg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121.xml"/><Relationship Id="rId1" Type="http://schemas.openxmlformats.org/officeDocument/2006/relationships/tags" Target="../tags/tag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10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121.xml"/><Relationship Id="rId1" Type="http://schemas.openxmlformats.org/officeDocument/2006/relationships/tags" Target="../tags/tag11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121.xml"/><Relationship Id="rId1" Type="http://schemas.openxmlformats.org/officeDocument/2006/relationships/tags" Target="../tags/tag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121.xml"/><Relationship Id="rId1" Type="http://schemas.openxmlformats.org/officeDocument/2006/relationships/tags" Target="../tags/tag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9.w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3.wm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6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jpeg"/><Relationship Id="rId5" Type="http://schemas.openxmlformats.org/officeDocument/2006/relationships/image" Target="../media/image27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3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9.jpe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0.gif"/><Relationship Id="rId4" Type="http://schemas.openxmlformats.org/officeDocument/2006/relationships/image" Target="../media/image39.jpeg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3593979" y="898596"/>
            <a:ext cx="5031954" cy="4165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7" tIns="22848" rIns="45697" bIns="22848" rtlCol="0" anchor="ctr"/>
          <a:lstStyle/>
          <a:p>
            <a:pPr algn="ctr"/>
            <a:endParaRPr lang="en-US" sz="900"/>
          </a:p>
        </p:txBody>
      </p:sp>
      <p:sp>
        <p:nvSpPr>
          <p:cNvPr id="4" name="TextBox 3"/>
          <p:cNvSpPr txBox="1"/>
          <p:nvPr/>
        </p:nvSpPr>
        <p:spPr>
          <a:xfrm>
            <a:off x="1228725" y="2469513"/>
            <a:ext cx="1385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GB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GB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7775" y="323850"/>
            <a:ext cx="9353550" cy="223837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0895" y="2992394"/>
            <a:ext cx="1133475" cy="1219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5250" y="4483700"/>
            <a:ext cx="1190625" cy="12763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09887" y="4559385"/>
            <a:ext cx="5663560" cy="110000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54809" y="3029850"/>
            <a:ext cx="4685788" cy="1171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6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5468">
            <a:off x="7939088" y="2457450"/>
            <a:ext cx="1485900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5986463" y="2143125"/>
            <a:ext cx="3657600" cy="1828800"/>
            <a:chOff x="576" y="1488"/>
            <a:chExt cx="2304" cy="1152"/>
          </a:xfrm>
        </p:grpSpPr>
        <p:grpSp>
          <p:nvGrpSpPr>
            <p:cNvPr id="22570" name="Group 4"/>
            <p:cNvGrpSpPr>
              <a:grpSpLocks/>
            </p:cNvGrpSpPr>
            <p:nvPr/>
          </p:nvGrpSpPr>
          <p:grpSpPr bwMode="auto">
            <a:xfrm>
              <a:off x="576" y="1488"/>
              <a:ext cx="2298" cy="1152"/>
              <a:chOff x="582" y="2160"/>
              <a:chExt cx="2298" cy="1152"/>
            </a:xfrm>
          </p:grpSpPr>
          <p:grpSp>
            <p:nvGrpSpPr>
              <p:cNvPr id="22572" name="Group 5"/>
              <p:cNvGrpSpPr>
                <a:grpSpLocks/>
              </p:cNvGrpSpPr>
              <p:nvPr/>
            </p:nvGrpSpPr>
            <p:grpSpPr bwMode="auto">
              <a:xfrm>
                <a:off x="1152" y="2160"/>
                <a:ext cx="1152" cy="1152"/>
                <a:chOff x="1152" y="2160"/>
                <a:chExt cx="1152" cy="1152"/>
              </a:xfrm>
            </p:grpSpPr>
            <p:sp>
              <p:nvSpPr>
                <p:cNvPr id="2257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1728" y="2160"/>
                  <a:ext cx="576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77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1152" y="2736"/>
                  <a:ext cx="576" cy="576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22573" name="Group 8"/>
              <p:cNvGrpSpPr>
                <a:grpSpLocks/>
              </p:cNvGrpSpPr>
              <p:nvPr/>
            </p:nvGrpSpPr>
            <p:grpSpPr bwMode="auto">
              <a:xfrm>
                <a:off x="582" y="2166"/>
                <a:ext cx="2298" cy="1146"/>
                <a:chOff x="582" y="2166"/>
                <a:chExt cx="2298" cy="1146"/>
              </a:xfrm>
            </p:grpSpPr>
            <p:sp>
              <p:nvSpPr>
                <p:cNvPr id="22574" name="Line 9"/>
                <p:cNvSpPr>
                  <a:spLocks noChangeShapeType="1"/>
                </p:cNvSpPr>
                <p:nvPr/>
              </p:nvSpPr>
              <p:spPr bwMode="auto">
                <a:xfrm>
                  <a:off x="1728" y="2736"/>
                  <a:ext cx="1152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75" name="Line 10"/>
                <p:cNvSpPr>
                  <a:spLocks noChangeShapeType="1"/>
                </p:cNvSpPr>
                <p:nvPr/>
              </p:nvSpPr>
              <p:spPr bwMode="auto">
                <a:xfrm>
                  <a:off x="582" y="2166"/>
                  <a:ext cx="1152" cy="576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2571" name="Line 11"/>
            <p:cNvSpPr>
              <a:spLocks noChangeShapeType="1"/>
            </p:cNvSpPr>
            <p:nvPr/>
          </p:nvSpPr>
          <p:spPr bwMode="auto">
            <a:xfrm>
              <a:off x="2256" y="1536"/>
              <a:ext cx="62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181" name="Group 13"/>
          <p:cNvGrpSpPr>
            <a:grpSpLocks/>
          </p:cNvGrpSpPr>
          <p:nvPr/>
        </p:nvGrpSpPr>
        <p:grpSpPr bwMode="auto">
          <a:xfrm>
            <a:off x="6005513" y="2133600"/>
            <a:ext cx="3657600" cy="1828800"/>
            <a:chOff x="576" y="1488"/>
            <a:chExt cx="2304" cy="1152"/>
          </a:xfrm>
        </p:grpSpPr>
        <p:grpSp>
          <p:nvGrpSpPr>
            <p:cNvPr id="22562" name="Group 14"/>
            <p:cNvGrpSpPr>
              <a:grpSpLocks/>
            </p:cNvGrpSpPr>
            <p:nvPr/>
          </p:nvGrpSpPr>
          <p:grpSpPr bwMode="auto">
            <a:xfrm>
              <a:off x="576" y="1488"/>
              <a:ext cx="2298" cy="1152"/>
              <a:chOff x="582" y="2160"/>
              <a:chExt cx="2298" cy="1152"/>
            </a:xfrm>
          </p:grpSpPr>
          <p:grpSp>
            <p:nvGrpSpPr>
              <p:cNvPr id="22564" name="Group 15"/>
              <p:cNvGrpSpPr>
                <a:grpSpLocks/>
              </p:cNvGrpSpPr>
              <p:nvPr/>
            </p:nvGrpSpPr>
            <p:grpSpPr bwMode="auto">
              <a:xfrm>
                <a:off x="1152" y="2160"/>
                <a:ext cx="1152" cy="1152"/>
                <a:chOff x="1152" y="2160"/>
                <a:chExt cx="1152" cy="1152"/>
              </a:xfrm>
            </p:grpSpPr>
            <p:sp>
              <p:nvSpPr>
                <p:cNvPr id="22568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728" y="2160"/>
                  <a:ext cx="576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69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152" y="2736"/>
                  <a:ext cx="576" cy="576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22565" name="Group 18"/>
              <p:cNvGrpSpPr>
                <a:grpSpLocks/>
              </p:cNvGrpSpPr>
              <p:nvPr/>
            </p:nvGrpSpPr>
            <p:grpSpPr bwMode="auto">
              <a:xfrm>
                <a:off x="582" y="2166"/>
                <a:ext cx="2298" cy="1146"/>
                <a:chOff x="582" y="2166"/>
                <a:chExt cx="2298" cy="1146"/>
              </a:xfrm>
            </p:grpSpPr>
            <p:sp>
              <p:nvSpPr>
                <p:cNvPr id="22566" name="Line 19"/>
                <p:cNvSpPr>
                  <a:spLocks noChangeShapeType="1"/>
                </p:cNvSpPr>
                <p:nvPr/>
              </p:nvSpPr>
              <p:spPr bwMode="auto">
                <a:xfrm>
                  <a:off x="1728" y="2736"/>
                  <a:ext cx="1152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67" name="Line 20"/>
                <p:cNvSpPr>
                  <a:spLocks noChangeShapeType="1"/>
                </p:cNvSpPr>
                <p:nvPr/>
              </p:nvSpPr>
              <p:spPr bwMode="auto">
                <a:xfrm>
                  <a:off x="582" y="2166"/>
                  <a:ext cx="1152" cy="576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2563" name="Line 21"/>
            <p:cNvSpPr>
              <a:spLocks noChangeShapeType="1"/>
            </p:cNvSpPr>
            <p:nvPr/>
          </p:nvSpPr>
          <p:spPr bwMode="auto">
            <a:xfrm>
              <a:off x="2256" y="1536"/>
              <a:ext cx="62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533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7325" y="3514726"/>
            <a:ext cx="11684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4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1" y="1790701"/>
            <a:ext cx="122237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92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66060">
            <a:off x="6969919" y="3393281"/>
            <a:ext cx="2628900" cy="2090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93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5788" y="3352800"/>
            <a:ext cx="8826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94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5575" y="4391025"/>
            <a:ext cx="7810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8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2350" y="2514600"/>
            <a:ext cx="933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9" name="Text Box 28"/>
          <p:cNvSpPr txBox="1">
            <a:spLocks noChangeArrowheads="1"/>
          </p:cNvSpPr>
          <p:nvPr/>
        </p:nvSpPr>
        <p:spPr bwMode="auto">
          <a:xfrm>
            <a:off x="7477125" y="2490789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2540" name="Text Box 29"/>
          <p:cNvSpPr txBox="1">
            <a:spLocks noChangeArrowheads="1"/>
          </p:cNvSpPr>
          <p:nvPr/>
        </p:nvSpPr>
        <p:spPr bwMode="auto">
          <a:xfrm>
            <a:off x="8396288" y="161925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2541" name="Text Box 30"/>
          <p:cNvSpPr txBox="1">
            <a:spLocks noChangeArrowheads="1"/>
          </p:cNvSpPr>
          <p:nvPr/>
        </p:nvSpPr>
        <p:spPr bwMode="auto">
          <a:xfrm>
            <a:off x="9648825" y="360045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6248400" y="47244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8686800" y="3733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A’</a:t>
            </a: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0" y="200583"/>
            <a:ext cx="3352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II. </a:t>
            </a:r>
            <a:r>
              <a:rPr lang="en-US" altLang="en-US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7204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362201" y="3948113"/>
            <a:ext cx="6505575" cy="258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05" name="Picture 3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357439" y="3943351"/>
            <a:ext cx="6505575" cy="258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06" name="Picture 3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0" y="4743450"/>
            <a:ext cx="7810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07" name="Picture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3" y="3733800"/>
            <a:ext cx="7810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08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5" y="5800725"/>
            <a:ext cx="7810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0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5014913"/>
            <a:ext cx="7810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10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2028825"/>
            <a:ext cx="7810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11" name="Picture 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195513"/>
            <a:ext cx="7810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12" name="Picture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275" y="3676650"/>
            <a:ext cx="7810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13" name="Text Box 45"/>
          <p:cNvSpPr txBox="1">
            <a:spLocks noChangeArrowheads="1"/>
          </p:cNvSpPr>
          <p:nvPr/>
        </p:nvSpPr>
        <p:spPr bwMode="auto">
          <a:xfrm>
            <a:off x="5638800" y="5014913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2057400" y="5395913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3733800" y="6234113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2590800" y="3795713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3200400" y="37338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A’</a:t>
            </a:r>
          </a:p>
        </p:txBody>
      </p:sp>
      <p:sp>
        <p:nvSpPr>
          <p:cNvPr id="7218" name="Text Box 50"/>
          <p:cNvSpPr txBox="1">
            <a:spLocks noChangeArrowheads="1"/>
          </p:cNvSpPr>
          <p:nvPr/>
        </p:nvSpPr>
        <p:spPr bwMode="auto">
          <a:xfrm>
            <a:off x="3200400" y="234791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7219" name="Text Box 51"/>
          <p:cNvSpPr txBox="1">
            <a:spLocks noChangeArrowheads="1"/>
          </p:cNvSpPr>
          <p:nvPr/>
        </p:nvSpPr>
        <p:spPr bwMode="auto">
          <a:xfrm>
            <a:off x="5257800" y="227171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C’</a:t>
            </a:r>
          </a:p>
        </p:txBody>
      </p:sp>
      <p:sp>
        <p:nvSpPr>
          <p:cNvPr id="57" name="Text Box 217" descr="Parchment"/>
          <p:cNvSpPr txBox="1">
            <a:spLocks noChangeArrowheads="1"/>
          </p:cNvSpPr>
          <p:nvPr/>
        </p:nvSpPr>
        <p:spPr bwMode="auto">
          <a:xfrm>
            <a:off x="102974" y="790832"/>
            <a:ext cx="10462053" cy="1261884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b="1" dirty="0" smtClean="0">
                <a:solidFill>
                  <a:prstClr val="black"/>
                </a:solidFill>
              </a:rPr>
              <a:t>TC </a:t>
            </a:r>
            <a:r>
              <a:rPr lang="en-US" altLang="en-US" sz="2800" b="1" dirty="0">
                <a:solidFill>
                  <a:prstClr val="black"/>
                </a:solidFill>
              </a:rPr>
              <a:t>2: </a:t>
            </a:r>
            <a:r>
              <a:rPr lang="en-US" altLang="en-US" sz="2400" b="1" dirty="0" err="1">
                <a:solidFill>
                  <a:srgbClr val="FF3300"/>
                </a:solidFill>
              </a:rPr>
              <a:t>Phép</a:t>
            </a:r>
            <a:r>
              <a:rPr lang="en-US" altLang="en-US" sz="2400" b="1" dirty="0">
                <a:solidFill>
                  <a:srgbClr val="FF3300"/>
                </a:solidFill>
              </a:rPr>
              <a:t> quay </a:t>
            </a:r>
            <a:r>
              <a:rPr lang="en-US" altLang="en-US" sz="2400" b="1" dirty="0" err="1">
                <a:solidFill>
                  <a:srgbClr val="FF0000"/>
                </a:solidFill>
              </a:rPr>
              <a:t>biến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đường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thẳng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thành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đường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thẳng</a:t>
            </a:r>
            <a:r>
              <a:rPr lang="en-US" altLang="en-US" sz="2400" b="1" dirty="0">
                <a:solidFill>
                  <a:srgbClr val="FF0000"/>
                </a:solidFill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</a:rPr>
              <a:t>biến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đoạn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thằng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thành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đoạn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thẳng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nó</a:t>
            </a:r>
            <a:r>
              <a:rPr lang="en-US" altLang="en-US" sz="2400" b="1" dirty="0">
                <a:solidFill>
                  <a:srgbClr val="FF0000"/>
                </a:solidFill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</a:rPr>
              <a:t>biến</a:t>
            </a:r>
            <a:r>
              <a:rPr lang="en-US" altLang="en-US" sz="2400" b="1" dirty="0">
                <a:solidFill>
                  <a:srgbClr val="FF0000"/>
                </a:solidFill>
              </a:rPr>
              <a:t> tam </a:t>
            </a:r>
            <a:r>
              <a:rPr lang="en-US" altLang="en-US" sz="2400" b="1" dirty="0" err="1">
                <a:solidFill>
                  <a:srgbClr val="FF0000"/>
                </a:solidFill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thành</a:t>
            </a:r>
            <a:r>
              <a:rPr lang="en-US" altLang="en-US" sz="2400" b="1" dirty="0">
                <a:solidFill>
                  <a:srgbClr val="FF0000"/>
                </a:solidFill>
              </a:rPr>
              <a:t> tam </a:t>
            </a:r>
            <a:r>
              <a:rPr lang="en-US" altLang="en-US" sz="2400" b="1" dirty="0" err="1">
                <a:solidFill>
                  <a:srgbClr val="FF0000"/>
                </a:solidFill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nó</a:t>
            </a:r>
            <a:r>
              <a:rPr lang="en-US" altLang="en-US" sz="2400" b="1" dirty="0">
                <a:solidFill>
                  <a:srgbClr val="FF0000"/>
                </a:solidFill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</a:rPr>
              <a:t>biến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đường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tròn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thành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đường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tròn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có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cùng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bán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kính</a:t>
            </a:r>
            <a:endParaRPr lang="en-US" altLang="en-US" sz="2400" b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73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" dur="2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68" dur="20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9" grpId="0"/>
      <p:bldP spid="7200" grpId="0"/>
      <p:bldP spid="7201" grpId="0"/>
      <p:bldP spid="7213" grpId="0"/>
      <p:bldP spid="7214" grpId="0"/>
      <p:bldP spid="7215" grpId="0"/>
      <p:bldP spid="7216" grpId="0"/>
      <p:bldP spid="7217" grpId="0"/>
      <p:bldP spid="7218" grpId="0"/>
      <p:bldP spid="7219" grpId="0"/>
      <p:bldP spid="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D6D186-78CE-4873-AFC2-A71BF4A2AA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2424" y="1070406"/>
            <a:ext cx="5523470" cy="500062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</a:p>
          <a:p>
            <a:pPr marL="514350" indent="-514350" eaLnBrk="1" fontAlgn="auto" hangingPunct="1">
              <a:spcAft>
                <a:spcPts val="0"/>
              </a:spcAft>
              <a:buAutoNum type="alphaLcPeriod"/>
              <a:defRPr/>
            </a:pPr>
            <a:r>
              <a:rPr lang="en-US" sz="28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qua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0</a:t>
            </a:r>
            <a:r>
              <a:rPr lang="en-US" sz="2800" b="1" baseline="30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1" dirty="0" smtClean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qua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sz="2800" b="1" baseline="30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sz="2800" b="1" baseline="30000" dirty="0" smtClean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en-US" sz="2800" b="1" baseline="30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</a:t>
            </a:r>
            <a:r>
              <a:rPr lang="vi-VN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OAB</a:t>
            </a:r>
            <a:r>
              <a:rPr 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 180</a:t>
            </a:r>
            <a:r>
              <a:rPr lang="en-US" sz="2800" b="1" baseline="30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8096250" y="6492876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189BBA2F-5C15-4762-A8B9-8144F508C5E9}" type="slidenum">
              <a:rPr lang="vi-VN" altLang="en-US" sz="1400">
                <a:solidFill>
                  <a:srgbClr val="FF33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11</a:t>
            </a:fld>
            <a:endParaRPr lang="vi-VN" altLang="en-US" sz="1400">
              <a:solidFill>
                <a:srgbClr val="FF3300"/>
              </a:solidFill>
            </a:endParaRPr>
          </a:p>
        </p:txBody>
      </p:sp>
      <p:sp>
        <p:nvSpPr>
          <p:cNvPr id="5" name="AutoShape 137">
            <a:extLst>
              <a:ext uri="{FF2B5EF4-FFF2-40B4-BE49-F238E27FC236}">
                <a16:creationId xmlns:a16="http://schemas.microsoft.com/office/drawing/2014/main" id="{C5F0A11D-72EF-4590-8B8C-40DEEFFDB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5481" y="514865"/>
            <a:ext cx="2571750" cy="609600"/>
          </a:xfrm>
          <a:prstGeom prst="roundRect">
            <a:avLst>
              <a:gd name="adj" fmla="val 16667"/>
            </a:avLst>
          </a:prstGeom>
          <a:blipFill>
            <a:blip r:embed="rId3" cstate="print"/>
            <a:tile tx="0" ty="0" sx="100000" sy="100000" flip="none" algn="tl"/>
          </a:blipFill>
          <a:ln w="28575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ÍNH CHẤT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454776" y="1646238"/>
          <a:ext cx="784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4" imgW="304536" imgH="164957" progId="Equation.DSMT4">
                  <p:embed/>
                </p:oleObj>
              </mc:Choice>
              <mc:Fallback>
                <p:oleObj name="Equation" r:id="rId4" imgW="304536" imgH="164957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6" y="1646238"/>
                        <a:ext cx="7842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394450" y="4857751"/>
          <a:ext cx="8445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6" imgW="342751" imgH="203112" progId="Equation.DSMT4">
                  <p:embed/>
                </p:oleObj>
              </mc:Choice>
              <mc:Fallback>
                <p:oleObj name="Equation" r:id="rId6" imgW="342751" imgH="203112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4857751"/>
                        <a:ext cx="8445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F152A63C-8893-46FA-8BD0-2CC981DB1068}"/>
              </a:ext>
            </a:extLst>
          </p:cNvPr>
          <p:cNvSpPr txBox="1"/>
          <p:nvPr/>
        </p:nvSpPr>
        <p:spPr>
          <a:xfrm>
            <a:off x="171707" y="278456"/>
            <a:ext cx="4004876" cy="584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dirty="0" err="1">
                <a:solidFill>
                  <a:srgbClr val="F79646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79646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PHÉP QUAY</a:t>
            </a:r>
            <a:endParaRPr lang="vi-VN" sz="3200" b="1" dirty="0">
              <a:solidFill>
                <a:srgbClr val="F79646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953251" y="1571626"/>
            <a:ext cx="3643313" cy="3910013"/>
            <a:chOff x="5429256" y="1571612"/>
            <a:chExt cx="3643338" cy="3910429"/>
          </a:xfrm>
        </p:grpSpPr>
        <p:grpSp>
          <p:nvGrpSpPr>
            <p:cNvPr id="23595" name="Group 45"/>
            <p:cNvGrpSpPr>
              <a:grpSpLocks/>
            </p:cNvGrpSpPr>
            <p:nvPr/>
          </p:nvGrpSpPr>
          <p:grpSpPr bwMode="auto">
            <a:xfrm>
              <a:off x="5857884" y="2143116"/>
              <a:ext cx="2776537" cy="2776537"/>
              <a:chOff x="5929322" y="2357430"/>
              <a:chExt cx="2776537" cy="2776537"/>
            </a:xfrm>
          </p:grpSpPr>
          <p:grpSp>
            <p:nvGrpSpPr>
              <p:cNvPr id="23609" name="Group 44"/>
              <p:cNvGrpSpPr>
                <a:grpSpLocks/>
              </p:cNvGrpSpPr>
              <p:nvPr/>
            </p:nvGrpSpPr>
            <p:grpSpPr bwMode="auto">
              <a:xfrm>
                <a:off x="5929322" y="2357430"/>
                <a:ext cx="2776537" cy="2776537"/>
                <a:chOff x="5929322" y="2357430"/>
                <a:chExt cx="2776537" cy="2776537"/>
              </a:xfrm>
            </p:grpSpPr>
            <p:grpSp>
              <p:nvGrpSpPr>
                <p:cNvPr id="23611" name="Group 25"/>
                <p:cNvGrpSpPr>
                  <a:grpSpLocks/>
                </p:cNvGrpSpPr>
                <p:nvPr/>
              </p:nvGrpSpPr>
              <p:grpSpPr bwMode="auto">
                <a:xfrm>
                  <a:off x="5929322" y="2357430"/>
                  <a:ext cx="2776537" cy="2776537"/>
                  <a:chOff x="4071934" y="3073398"/>
                  <a:chExt cx="2776537" cy="2776537"/>
                </a:xfrm>
              </p:grpSpPr>
              <p:sp>
                <p:nvSpPr>
                  <p:cNvPr id="13" name="Line 55">
                    <a:extLst>
                      <a:ext uri="{FF2B5EF4-FFF2-40B4-BE49-F238E27FC236}">
                        <a16:creationId xmlns:a16="http://schemas.microsoft.com/office/drawing/2014/main" id="{7BA79CF2-79AD-4492-AF8A-506C664298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6200000" flipH="1">
                    <a:off x="4105204" y="3073523"/>
                    <a:ext cx="1371746" cy="1371609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vi-VN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" name="Line 56">
                    <a:extLst>
                      <a:ext uri="{FF2B5EF4-FFF2-40B4-BE49-F238E27FC236}">
                        <a16:creationId xmlns:a16="http://schemas.microsoft.com/office/drawing/2014/main" id="{84D2EE7A-2435-47DB-BAB0-F2744A0FAD7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6200000" flipH="1">
                    <a:off x="5476813" y="4450032"/>
                    <a:ext cx="1371746" cy="1371609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vi-VN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" name="Line 57">
                    <a:extLst>
                      <a:ext uri="{FF2B5EF4-FFF2-40B4-BE49-F238E27FC236}">
                        <a16:creationId xmlns:a16="http://schemas.microsoft.com/office/drawing/2014/main" id="{47363846-B47C-4BDB-8D35-C2990AA6F2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5476813" y="3078287"/>
                    <a:ext cx="1371746" cy="1371609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vi-VN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" name="Line 58">
                    <a:extLst>
                      <a:ext uri="{FF2B5EF4-FFF2-40B4-BE49-F238E27FC236}">
                        <a16:creationId xmlns:a16="http://schemas.microsoft.com/office/drawing/2014/main" id="{819BC081-B4C9-4CBE-BBF7-BCF65A05D1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4071866" y="4478610"/>
                    <a:ext cx="1371746" cy="1371609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vi-VN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pic>
              <p:nvPicPr>
                <p:cNvPr id="23612" name="Picture 62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885010" y="3143256"/>
                  <a:ext cx="901700" cy="1143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23610" name="Text Box 42"/>
              <p:cNvSpPr txBox="1">
                <a:spLocks noChangeArrowheads="1"/>
              </p:cNvSpPr>
              <p:nvPr/>
            </p:nvSpPr>
            <p:spPr bwMode="auto">
              <a:xfrm>
                <a:off x="7138987" y="3120094"/>
                <a:ext cx="64772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r>
                  <a:rPr lang="en-US" altLang="en-US" sz="2800">
                    <a:solidFill>
                      <a:prstClr val="black"/>
                    </a:solidFill>
                    <a:latin typeface="Calibri" panose="020F0502020204030204" pitchFamily="34" charset="0"/>
                  </a:rPr>
                  <a:t>O</a:t>
                </a:r>
              </a:p>
            </p:txBody>
          </p:sp>
        </p:grpSp>
        <p:grpSp>
          <p:nvGrpSpPr>
            <p:cNvPr id="23596" name="Group 38"/>
            <p:cNvGrpSpPr>
              <a:grpSpLocks/>
            </p:cNvGrpSpPr>
            <p:nvPr/>
          </p:nvGrpSpPr>
          <p:grpSpPr bwMode="auto">
            <a:xfrm>
              <a:off x="5429256" y="1571612"/>
              <a:ext cx="3643338" cy="3910429"/>
              <a:chOff x="5500694" y="571480"/>
              <a:chExt cx="3643338" cy="3910429"/>
            </a:xfrm>
          </p:grpSpPr>
          <p:sp>
            <p:nvSpPr>
              <p:cNvPr id="23597" name="Text Box 42"/>
              <p:cNvSpPr txBox="1">
                <a:spLocks noChangeArrowheads="1"/>
              </p:cNvSpPr>
              <p:nvPr/>
            </p:nvSpPr>
            <p:spPr bwMode="auto">
              <a:xfrm>
                <a:off x="5614998" y="3838582"/>
                <a:ext cx="4572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r>
                  <a:rPr lang="en-US" altLang="en-US" sz="2800">
                    <a:solidFill>
                      <a:prstClr val="black"/>
                    </a:solidFill>
                    <a:latin typeface="Calibri" panose="020F0502020204030204" pitchFamily="34" charset="0"/>
                  </a:rPr>
                  <a:t>A</a:t>
                </a:r>
              </a:p>
            </p:txBody>
          </p:sp>
          <p:grpSp>
            <p:nvGrpSpPr>
              <p:cNvPr id="23598" name="Group 37"/>
              <p:cNvGrpSpPr>
                <a:grpSpLocks/>
              </p:cNvGrpSpPr>
              <p:nvPr/>
            </p:nvGrpSpPr>
            <p:grpSpPr bwMode="auto">
              <a:xfrm>
                <a:off x="5500694" y="571480"/>
                <a:ext cx="3643338" cy="3910429"/>
                <a:chOff x="5500694" y="571480"/>
                <a:chExt cx="3643338" cy="3910429"/>
              </a:xfrm>
            </p:grpSpPr>
            <p:sp>
              <p:nvSpPr>
                <p:cNvPr id="23599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8615394" y="3929066"/>
                  <a:ext cx="457200" cy="519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rgbClr val="0070C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None/>
                  </a:pPr>
                  <a:r>
                    <a:rPr lang="en-US" altLang="en-US" sz="2800">
                      <a:solidFill>
                        <a:prstClr val="black"/>
                      </a:solidFill>
                      <a:latin typeface="Calibri" panose="020F0502020204030204" pitchFamily="34" charset="0"/>
                    </a:rPr>
                    <a:t>B</a:t>
                  </a:r>
                </a:p>
              </p:txBody>
            </p:sp>
            <p:grpSp>
              <p:nvGrpSpPr>
                <p:cNvPr id="23600" name="Group 36"/>
                <p:cNvGrpSpPr>
                  <a:grpSpLocks/>
                </p:cNvGrpSpPr>
                <p:nvPr/>
              </p:nvGrpSpPr>
              <p:grpSpPr bwMode="auto">
                <a:xfrm>
                  <a:off x="5500694" y="571480"/>
                  <a:ext cx="3643338" cy="3910429"/>
                  <a:chOff x="5500694" y="2143116"/>
                  <a:chExt cx="3643338" cy="3910429"/>
                </a:xfrm>
              </p:grpSpPr>
              <p:grpSp>
                <p:nvGrpSpPr>
                  <p:cNvPr id="23601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5519355" y="2143116"/>
                    <a:ext cx="3624677" cy="3910429"/>
                    <a:chOff x="5376511" y="1357298"/>
                    <a:chExt cx="3624677" cy="3910429"/>
                  </a:xfrm>
                </p:grpSpPr>
                <p:sp>
                  <p:nvSpPr>
                    <p:cNvPr id="11" name="Rectangle 38">
                      <a:extLst>
                        <a:ext uri="{FF2B5EF4-FFF2-40B4-BE49-F238E27FC236}">
                          <a16:creationId xmlns:a16="http://schemas.microsoft.com/office/drawing/2014/main" id="{81FFBDB3-115F-49DA-94E3-83D81F33150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86478" y="1928859"/>
                      <a:ext cx="2743219" cy="2743492"/>
                    </a:xfrm>
                    <a:prstGeom prst="rect">
                      <a:avLst/>
                    </a:prstGeom>
                    <a:noFill/>
                    <a:ln w="57150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ysDot"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vi-VN">
                        <a:solidFill>
                          <a:prstClr val="black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pic>
                  <p:nvPicPr>
                    <p:cNvPr id="23604" name="Picture 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8099456" y="1357298"/>
                      <a:ext cx="9017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23605" name="Text Box 4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67383" y="1405582"/>
                      <a:ext cx="647723" cy="52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rgbClr val="00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rgbClr val="558ED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rgbClr val="558ED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rgbClr val="558ED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rgbClr val="558ED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rgbClr val="558ED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rgbClr val="558ED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rgbClr val="558ED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altLang="en-US" sz="2800">
                          <a:solidFill>
                            <a:prstClr val="black"/>
                          </a:solidFill>
                          <a:latin typeface="Calibri" panose="020F0502020204030204" pitchFamily="34" charset="0"/>
                        </a:rPr>
                        <a:t>D</a:t>
                      </a:r>
                    </a:p>
                  </p:txBody>
                </p:sp>
                <p:sp>
                  <p:nvSpPr>
                    <p:cNvPr id="23606" name="Text Box 4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429652" y="1357298"/>
                      <a:ext cx="457200" cy="5191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rgbClr val="00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rgbClr val="558ED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rgbClr val="558ED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rgbClr val="558ED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rgbClr val="558ED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rgbClr val="558ED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rgbClr val="558ED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rgbClr val="558ED5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en-US" altLang="en-US" sz="2800">
                          <a:solidFill>
                            <a:prstClr val="black"/>
                          </a:solidFill>
                          <a:latin typeface="Calibri" panose="020F0502020204030204" pitchFamily="34" charset="0"/>
                        </a:rPr>
                        <a:t>C</a:t>
                      </a:r>
                    </a:p>
                  </p:txBody>
                </p:sp>
                <p:pic>
                  <p:nvPicPr>
                    <p:cNvPr id="23607" name="Picture 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8099488" y="4124727"/>
                      <a:ext cx="9017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23608" name="Picture 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5376511" y="4106066"/>
                      <a:ext cx="9017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pic>
                <p:nvPicPr>
                  <p:cNvPr id="23602" name="Picture 62"/>
                  <p:cNvPicPr>
                    <a:picLocks noChangeAspect="1" noChangeArrowheads="1"/>
                  </p:cNvPicPr>
                  <p:nvPr/>
                </p:nvPicPr>
                <p:blipFill>
                  <a:blip r:embed="rId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500694" y="2143116"/>
                    <a:ext cx="901700" cy="11430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</p:grpSp>
      </p:grpSp>
      <p:grpSp>
        <p:nvGrpSpPr>
          <p:cNvPr id="24" name="Group 48"/>
          <p:cNvGrpSpPr>
            <a:grpSpLocks/>
          </p:cNvGrpSpPr>
          <p:nvPr/>
        </p:nvGrpSpPr>
        <p:grpSpPr bwMode="auto">
          <a:xfrm>
            <a:off x="7400926" y="2176463"/>
            <a:ext cx="2728913" cy="2728912"/>
            <a:chOff x="5929322" y="2143116"/>
            <a:chExt cx="2728922" cy="2728922"/>
          </a:xfrm>
        </p:grpSpPr>
        <p:sp>
          <p:nvSpPr>
            <p:cNvPr id="23593" name="Line 57"/>
            <p:cNvSpPr>
              <a:spLocks noChangeShapeType="1"/>
            </p:cNvSpPr>
            <p:nvPr/>
          </p:nvSpPr>
          <p:spPr bwMode="auto">
            <a:xfrm rot="-5400000">
              <a:off x="7286644" y="2143116"/>
              <a:ext cx="1371600" cy="1371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94" name="Line 57"/>
            <p:cNvSpPr>
              <a:spLocks noChangeShapeType="1"/>
            </p:cNvSpPr>
            <p:nvPr/>
          </p:nvSpPr>
          <p:spPr bwMode="auto">
            <a:xfrm rot="-5400000">
              <a:off x="5929322" y="3500438"/>
              <a:ext cx="1371600" cy="137160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prstDash val="sysDot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0" name="Line 55"/>
          <p:cNvSpPr>
            <a:spLocks noChangeShapeType="1"/>
          </p:cNvSpPr>
          <p:nvPr/>
        </p:nvSpPr>
        <p:spPr bwMode="auto">
          <a:xfrm rot="16200000" flipH="1" flipV="1">
            <a:off x="8768557" y="2134394"/>
            <a:ext cx="1408112" cy="142875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5" name="Group 56"/>
          <p:cNvGrpSpPr>
            <a:grpSpLocks/>
          </p:cNvGrpSpPr>
          <p:nvPr/>
        </p:nvGrpSpPr>
        <p:grpSpPr bwMode="auto">
          <a:xfrm>
            <a:off x="7400925" y="3519488"/>
            <a:ext cx="2738438" cy="1382712"/>
            <a:chOff x="1142976" y="4333871"/>
            <a:chExt cx="2739215" cy="1382733"/>
          </a:xfrm>
        </p:grpSpPr>
        <p:sp>
          <p:nvSpPr>
            <p:cNvPr id="23590" name="Line 56"/>
            <p:cNvSpPr>
              <a:spLocks noChangeShapeType="1"/>
            </p:cNvSpPr>
            <p:nvPr/>
          </p:nvSpPr>
          <p:spPr bwMode="auto">
            <a:xfrm rot="16200000" flipH="1">
              <a:off x="2510591" y="4342618"/>
              <a:ext cx="1371600" cy="137160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91" name="Line 58"/>
            <p:cNvSpPr>
              <a:spLocks noChangeShapeType="1"/>
            </p:cNvSpPr>
            <p:nvPr/>
          </p:nvSpPr>
          <p:spPr bwMode="auto">
            <a:xfrm rot="-5400000">
              <a:off x="1142976" y="4333871"/>
              <a:ext cx="1371600" cy="137160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48360EA9-CE0B-421B-934D-DE72747BA0E7}"/>
                </a:ext>
              </a:extLst>
            </p:cNvPr>
            <p:cNvCxnSpPr/>
            <p:nvPr/>
          </p:nvCxnSpPr>
          <p:spPr>
            <a:xfrm>
              <a:off x="1142976" y="5715017"/>
              <a:ext cx="2715395" cy="1587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70"/>
          <p:cNvGrpSpPr>
            <a:grpSpLocks/>
          </p:cNvGrpSpPr>
          <p:nvPr/>
        </p:nvGrpSpPr>
        <p:grpSpPr bwMode="auto">
          <a:xfrm rot="16200000">
            <a:off x="7356475" y="2130425"/>
            <a:ext cx="2770188" cy="2795588"/>
            <a:chOff x="3939853" y="3689340"/>
            <a:chExt cx="2770904" cy="2794042"/>
          </a:xfrm>
        </p:grpSpPr>
        <p:grpSp>
          <p:nvGrpSpPr>
            <p:cNvPr id="23582" name="Group 61"/>
            <p:cNvGrpSpPr>
              <a:grpSpLocks/>
            </p:cNvGrpSpPr>
            <p:nvPr/>
          </p:nvGrpSpPr>
          <p:grpSpPr bwMode="auto">
            <a:xfrm>
              <a:off x="3972792" y="5081989"/>
              <a:ext cx="2737965" cy="1401393"/>
              <a:chOff x="3972792" y="5081989"/>
              <a:chExt cx="2737965" cy="1401393"/>
            </a:xfrm>
          </p:grpSpPr>
          <p:sp>
            <p:nvSpPr>
              <p:cNvPr id="23587" name="Line 56"/>
              <p:cNvSpPr>
                <a:spLocks noChangeShapeType="1"/>
              </p:cNvSpPr>
              <p:nvPr/>
            </p:nvSpPr>
            <p:spPr bwMode="auto">
              <a:xfrm rot="16200000" flipH="1">
                <a:off x="5339157" y="5109396"/>
                <a:ext cx="1371600" cy="1371600"/>
              </a:xfrm>
              <a:prstGeom prst="line">
                <a:avLst/>
              </a:prstGeom>
              <a:noFill/>
              <a:ln w="3175">
                <a:solidFill>
                  <a:srgbClr val="7030A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88" name="Line 58"/>
              <p:cNvSpPr>
                <a:spLocks noChangeShapeType="1"/>
              </p:cNvSpPr>
              <p:nvPr/>
            </p:nvSpPr>
            <p:spPr bwMode="auto">
              <a:xfrm rot="-5400000">
                <a:off x="3972792" y="5081988"/>
                <a:ext cx="1371600" cy="1371600"/>
              </a:xfrm>
              <a:prstGeom prst="line">
                <a:avLst/>
              </a:prstGeom>
              <a:noFill/>
              <a:ln w="3175">
                <a:solidFill>
                  <a:srgbClr val="7030A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D765BB79-2980-4288-A27B-D791D3F61DA8}"/>
                  </a:ext>
                </a:extLst>
              </p:cNvPr>
              <p:cNvCxnSpPr/>
              <p:nvPr/>
            </p:nvCxnSpPr>
            <p:spPr>
              <a:xfrm>
                <a:off x="3982727" y="6481794"/>
                <a:ext cx="2713738" cy="1587"/>
              </a:xfrm>
              <a:prstGeom prst="line">
                <a:avLst/>
              </a:prstGeom>
              <a:ln w="285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83" name="Group 62"/>
            <p:cNvGrpSpPr>
              <a:grpSpLocks/>
            </p:cNvGrpSpPr>
            <p:nvPr/>
          </p:nvGrpSpPr>
          <p:grpSpPr bwMode="auto">
            <a:xfrm rot="10800000">
              <a:off x="3939853" y="3689340"/>
              <a:ext cx="2737965" cy="1401394"/>
              <a:chOff x="3972792" y="5081988"/>
              <a:chExt cx="2737965" cy="1401394"/>
            </a:xfrm>
          </p:grpSpPr>
          <p:sp>
            <p:nvSpPr>
              <p:cNvPr id="23584" name="Line 56"/>
              <p:cNvSpPr>
                <a:spLocks noChangeShapeType="1"/>
              </p:cNvSpPr>
              <p:nvPr/>
            </p:nvSpPr>
            <p:spPr bwMode="auto">
              <a:xfrm rot="16200000" flipH="1">
                <a:off x="5339157" y="5109396"/>
                <a:ext cx="1371600" cy="13716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85" name="Line 58"/>
              <p:cNvSpPr>
                <a:spLocks noChangeShapeType="1"/>
              </p:cNvSpPr>
              <p:nvPr/>
            </p:nvSpPr>
            <p:spPr bwMode="auto">
              <a:xfrm rot="-5400000">
                <a:off x="3972792" y="5081988"/>
                <a:ext cx="1371600" cy="13716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0F4B945B-0F7C-48F6-85B2-8DD67909E91C}"/>
                  </a:ext>
                </a:extLst>
              </p:cNvPr>
              <p:cNvCxnSpPr/>
              <p:nvPr/>
            </p:nvCxnSpPr>
            <p:spPr>
              <a:xfrm>
                <a:off x="3989079" y="6481796"/>
                <a:ext cx="2713738" cy="1587"/>
              </a:xfrm>
              <a:prstGeom prst="line">
                <a:avLst/>
              </a:prstGeom>
              <a:ln w="28575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Group 66"/>
          <p:cNvGrpSpPr>
            <a:grpSpLocks/>
          </p:cNvGrpSpPr>
          <p:nvPr/>
        </p:nvGrpSpPr>
        <p:grpSpPr bwMode="auto">
          <a:xfrm rot="16200000">
            <a:off x="8070850" y="2811463"/>
            <a:ext cx="2738438" cy="1401762"/>
            <a:chOff x="3972792" y="5081988"/>
            <a:chExt cx="2737965" cy="1401394"/>
          </a:xfrm>
        </p:grpSpPr>
        <p:sp>
          <p:nvSpPr>
            <p:cNvPr id="23579" name="Line 56"/>
            <p:cNvSpPr>
              <a:spLocks noChangeShapeType="1"/>
            </p:cNvSpPr>
            <p:nvPr/>
          </p:nvSpPr>
          <p:spPr bwMode="auto">
            <a:xfrm rot="16200000" flipH="1">
              <a:off x="5339157" y="5109396"/>
              <a:ext cx="1371600" cy="1371600"/>
            </a:xfrm>
            <a:prstGeom prst="line">
              <a:avLst/>
            </a:prstGeom>
            <a:noFill/>
            <a:ln w="3175">
              <a:solidFill>
                <a:srgbClr val="7030A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80" name="Line 58"/>
            <p:cNvSpPr>
              <a:spLocks noChangeShapeType="1"/>
            </p:cNvSpPr>
            <p:nvPr/>
          </p:nvSpPr>
          <p:spPr bwMode="auto">
            <a:xfrm rot="-5400000">
              <a:off x="3972792" y="5081988"/>
              <a:ext cx="1371600" cy="1371600"/>
            </a:xfrm>
            <a:prstGeom prst="line">
              <a:avLst/>
            </a:prstGeom>
            <a:noFill/>
            <a:ln w="3175">
              <a:solidFill>
                <a:srgbClr val="7030A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8C8C3488-C6BC-43AA-998A-9D04E8C7C10E}"/>
                </a:ext>
              </a:extLst>
            </p:cNvPr>
            <p:cNvCxnSpPr/>
            <p:nvPr/>
          </p:nvCxnSpPr>
          <p:spPr>
            <a:xfrm>
              <a:off x="3966443" y="6481795"/>
              <a:ext cx="2714156" cy="1587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381751" y="4857750"/>
          <a:ext cx="817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1" y="4857750"/>
                        <a:ext cx="817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453189" y="1643063"/>
          <a:ext cx="7826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1" imgW="304536" imgH="164957" progId="Equation.DSMT4">
                  <p:embed/>
                </p:oleObj>
              </mc:Choice>
              <mc:Fallback>
                <p:oleObj name="Equation" r:id="rId11" imgW="304536" imgH="164957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9" y="1643063"/>
                        <a:ext cx="78263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79"/>
          <p:cNvGrpSpPr>
            <a:grpSpLocks/>
          </p:cNvGrpSpPr>
          <p:nvPr/>
        </p:nvGrpSpPr>
        <p:grpSpPr bwMode="auto">
          <a:xfrm>
            <a:off x="7397750" y="2124076"/>
            <a:ext cx="2738438" cy="2778125"/>
            <a:chOff x="2571736" y="3677430"/>
            <a:chExt cx="2739215" cy="2777377"/>
          </a:xfrm>
        </p:grpSpPr>
        <p:grpSp>
          <p:nvGrpSpPr>
            <p:cNvPr id="23571" name="Group 71"/>
            <p:cNvGrpSpPr>
              <a:grpSpLocks/>
            </p:cNvGrpSpPr>
            <p:nvPr/>
          </p:nvGrpSpPr>
          <p:grpSpPr bwMode="auto">
            <a:xfrm>
              <a:off x="2571736" y="5072074"/>
              <a:ext cx="2739215" cy="1382733"/>
              <a:chOff x="1142976" y="4333871"/>
              <a:chExt cx="2739215" cy="1382733"/>
            </a:xfrm>
          </p:grpSpPr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855AB215-59F5-4091-BA3C-D8306A4DB3BC}"/>
                  </a:ext>
                </a:extLst>
              </p:cNvPr>
              <p:cNvCxnSpPr/>
              <p:nvPr/>
            </p:nvCxnSpPr>
            <p:spPr>
              <a:xfrm>
                <a:off x="1142976" y="5715017"/>
                <a:ext cx="2715395" cy="1587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577" name="Line 56"/>
              <p:cNvSpPr>
                <a:spLocks noChangeShapeType="1"/>
              </p:cNvSpPr>
              <p:nvPr/>
            </p:nvSpPr>
            <p:spPr bwMode="auto">
              <a:xfrm rot="16200000" flipH="1">
                <a:off x="2510591" y="4342618"/>
                <a:ext cx="1371600" cy="137160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78" name="Line 58"/>
              <p:cNvSpPr>
                <a:spLocks noChangeShapeType="1"/>
              </p:cNvSpPr>
              <p:nvPr/>
            </p:nvSpPr>
            <p:spPr bwMode="auto">
              <a:xfrm rot="-5400000">
                <a:off x="1142976" y="4333871"/>
                <a:ext cx="1371600" cy="137160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572" name="Group 75"/>
            <p:cNvGrpSpPr>
              <a:grpSpLocks/>
            </p:cNvGrpSpPr>
            <p:nvPr/>
          </p:nvGrpSpPr>
          <p:grpSpPr bwMode="auto">
            <a:xfrm rot="10800000">
              <a:off x="2571736" y="3677430"/>
              <a:ext cx="2739215" cy="1375983"/>
              <a:chOff x="1142976" y="4340621"/>
              <a:chExt cx="2739215" cy="1375983"/>
            </a:xfrm>
          </p:grpSpPr>
          <p:sp>
            <p:nvSpPr>
              <p:cNvPr id="23573" name="Line 56"/>
              <p:cNvSpPr>
                <a:spLocks noChangeShapeType="1"/>
              </p:cNvSpPr>
              <p:nvPr/>
            </p:nvSpPr>
            <p:spPr bwMode="auto">
              <a:xfrm rot="16200000" flipH="1">
                <a:off x="2510591" y="4342618"/>
                <a:ext cx="1371600" cy="13716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74" name="Line 58"/>
              <p:cNvSpPr>
                <a:spLocks noChangeShapeType="1"/>
              </p:cNvSpPr>
              <p:nvPr/>
            </p:nvSpPr>
            <p:spPr bwMode="auto">
              <a:xfrm rot="-5400000">
                <a:off x="1142976" y="4340621"/>
                <a:ext cx="1371600" cy="13716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FE321AD3-43CF-493A-8CD7-A56C9551B09E}"/>
                  </a:ext>
                </a:extLst>
              </p:cNvPr>
              <p:cNvCxnSpPr/>
              <p:nvPr/>
            </p:nvCxnSpPr>
            <p:spPr>
              <a:xfrm>
                <a:off x="1136624" y="5715016"/>
                <a:ext cx="2715395" cy="1588"/>
              </a:xfrm>
              <a:prstGeom prst="line">
                <a:avLst/>
              </a:prstGeom>
              <a:ln w="28575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9310689" y="1647826"/>
          <a:ext cx="7826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3" imgW="304536" imgH="164957" progId="Equation.DSMT4">
                  <p:embed/>
                </p:oleObj>
              </mc:Choice>
              <mc:Fallback>
                <p:oleObj name="Equation" r:id="rId13" imgW="304536" imgH="164957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689" y="1647826"/>
                        <a:ext cx="7826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1399546" y="2822683"/>
            <a:ext cx="29864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</a:t>
            </a:r>
            <a:r>
              <a:rPr lang="en-US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 = A</a:t>
            </a:r>
            <a:endParaRPr lang="en-GB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442763" y="4298915"/>
            <a:ext cx="3293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</a:t>
            </a:r>
            <a:r>
              <a:rPr lang="en-US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C) = DA</a:t>
            </a:r>
            <a:endParaRPr lang="en-GB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404094" y="5570432"/>
            <a:ext cx="42870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</a:t>
            </a:r>
            <a:r>
              <a:rPr lang="en-US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OA</a:t>
            </a:r>
            <a:r>
              <a:rPr lang="vi-V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= </a:t>
            </a:r>
            <a:r>
              <a:rPr lang="vi-V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OC</a:t>
            </a:r>
            <a:r>
              <a:rPr lang="vi-V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GB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55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3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6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4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8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3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8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5" presetClass="exit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down)">
                                      <p:cBhvr>
                                        <p:cTn id="91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5" presetClass="exit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down)">
                                      <p:cBhvr>
                                        <p:cTn id="94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10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2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5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5" grpId="0"/>
      <p:bldP spid="67" grpId="0"/>
      <p:bldP spid="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838CA8-1E16-461D-BCEF-9FC534E0A7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9750" y="1500189"/>
            <a:ext cx="8572500" cy="1500187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Cho hình ngũ giác đều ABCDE tâm O. Hãy chỉ ra một số phép quay biến ngũ giác đó thành chính nó.</a:t>
            </a:r>
            <a:endParaRPr lang="vi-VN"/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8C32C38A-DCB7-481A-AF01-017A6CD4CAF9}" type="slidenum">
              <a:rPr lang="vi-VN" altLang="en-US" sz="1400">
                <a:solidFill>
                  <a:srgbClr val="FF33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12</a:t>
            </a:fld>
            <a:endParaRPr lang="vi-VN" altLang="en-US" sz="1400">
              <a:solidFill>
                <a:srgbClr val="FF33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9952C3-C79D-46A3-BCB8-A0E4B93FB81D}"/>
              </a:ext>
            </a:extLst>
          </p:cNvPr>
          <p:cNvSpPr txBox="1"/>
          <p:nvPr/>
        </p:nvSpPr>
        <p:spPr>
          <a:xfrm>
            <a:off x="1666875" y="130175"/>
            <a:ext cx="91440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 err="1">
                <a:solidFill>
                  <a:srgbClr val="F79646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79646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PHÉP QUAY</a:t>
            </a:r>
            <a:endParaRPr lang="vi-VN" sz="3200" b="1" dirty="0">
              <a:solidFill>
                <a:srgbClr val="F79646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AutoShape 137">
            <a:extLst>
              <a:ext uri="{FF2B5EF4-FFF2-40B4-BE49-F238E27FC236}">
                <a16:creationId xmlns:a16="http://schemas.microsoft.com/office/drawing/2014/main" id="{E8966B09-B2D5-4993-B244-8FF252CA7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762000"/>
            <a:ext cx="3571875" cy="609600"/>
          </a:xfrm>
          <a:prstGeom prst="roundRect">
            <a:avLst>
              <a:gd name="adj" fmla="val 16667"/>
            </a:avLst>
          </a:prstGeom>
          <a:blipFill>
            <a:blip r:embed="rId3" cstate="print"/>
            <a:tile tx="0" ty="0" sx="100000" sy="100000" flip="none" algn="tl"/>
          </a:blipFill>
          <a:ln w="28575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CỦNG CỐ</a:t>
            </a: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 flipH="1">
            <a:off x="7381876" y="2643188"/>
            <a:ext cx="2714625" cy="2503700"/>
            <a:chOff x="3792" y="1728"/>
            <a:chExt cx="1680" cy="1418"/>
          </a:xfrm>
        </p:grpSpPr>
        <p:sp>
          <p:nvSpPr>
            <p:cNvPr id="26633" name="Text Box 58"/>
            <p:cNvSpPr txBox="1">
              <a:spLocks noChangeArrowheads="1"/>
            </p:cNvSpPr>
            <p:nvPr/>
          </p:nvSpPr>
          <p:spPr bwMode="auto">
            <a:xfrm>
              <a:off x="3792" y="2193"/>
              <a:ext cx="31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1800" b="1">
                  <a:solidFill>
                    <a:srgbClr val="FF3300"/>
                  </a:solidFill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26634" name="Text Box 59"/>
            <p:cNvSpPr txBox="1">
              <a:spLocks noChangeArrowheads="1"/>
            </p:cNvSpPr>
            <p:nvPr/>
          </p:nvSpPr>
          <p:spPr bwMode="auto">
            <a:xfrm>
              <a:off x="3974" y="2937"/>
              <a:ext cx="36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1800" b="1">
                  <a:solidFill>
                    <a:srgbClr val="FF3300"/>
                  </a:solidFill>
                  <a:latin typeface=".VnTime" panose="020B7200000000000000" pitchFamily="34" charset="0"/>
                </a:rPr>
                <a:t>D</a:t>
              </a:r>
            </a:p>
          </p:txBody>
        </p:sp>
        <p:sp>
          <p:nvSpPr>
            <p:cNvPr id="26635" name="Text Box 60"/>
            <p:cNvSpPr txBox="1">
              <a:spLocks noChangeArrowheads="1"/>
            </p:cNvSpPr>
            <p:nvPr/>
          </p:nvSpPr>
          <p:spPr bwMode="auto">
            <a:xfrm>
              <a:off x="4473" y="1728"/>
              <a:ext cx="31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1800" b="1">
                  <a:solidFill>
                    <a:srgbClr val="FF3300"/>
                  </a:solidFill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26636" name="Text Box 61"/>
            <p:cNvSpPr txBox="1">
              <a:spLocks noChangeArrowheads="1"/>
            </p:cNvSpPr>
            <p:nvPr/>
          </p:nvSpPr>
          <p:spPr bwMode="auto">
            <a:xfrm>
              <a:off x="5200" y="2193"/>
              <a:ext cx="27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1800" b="1">
                  <a:solidFill>
                    <a:srgbClr val="FF3300"/>
                  </a:solidFill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26637" name="Text Box 62"/>
            <p:cNvSpPr txBox="1">
              <a:spLocks noChangeArrowheads="1"/>
            </p:cNvSpPr>
            <p:nvPr/>
          </p:nvSpPr>
          <p:spPr bwMode="auto">
            <a:xfrm>
              <a:off x="4973" y="2937"/>
              <a:ext cx="272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1800" b="1">
                  <a:solidFill>
                    <a:srgbClr val="FF3300"/>
                  </a:solidFill>
                  <a:latin typeface=".VnTime" panose="020B7200000000000000" pitchFamily="34" charset="0"/>
                </a:rPr>
                <a:t>E</a:t>
              </a:r>
            </a:p>
          </p:txBody>
        </p:sp>
        <p:sp>
          <p:nvSpPr>
            <p:cNvPr id="26638" name="AutoShape 63"/>
            <p:cNvSpPr>
              <a:spLocks noChangeArrowheads="1"/>
            </p:cNvSpPr>
            <p:nvPr/>
          </p:nvSpPr>
          <p:spPr bwMode="auto">
            <a:xfrm>
              <a:off x="4064" y="2383"/>
              <a:ext cx="1136" cy="272"/>
            </a:xfrm>
            <a:prstGeom prst="pentagon">
              <a:avLst/>
            </a:prstGeom>
            <a:solidFill>
              <a:schemeClr val="bg1">
                <a:alpha val="50195"/>
              </a:schemeClr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1800">
                <a:solidFill>
                  <a:prstClr val="black"/>
                </a:solidFill>
              </a:endParaRPr>
            </a:p>
          </p:txBody>
        </p:sp>
        <p:grpSp>
          <p:nvGrpSpPr>
            <p:cNvPr id="26639" name="Group 67"/>
            <p:cNvGrpSpPr>
              <a:grpSpLocks/>
            </p:cNvGrpSpPr>
            <p:nvPr/>
          </p:nvGrpSpPr>
          <p:grpSpPr bwMode="auto">
            <a:xfrm>
              <a:off x="4464" y="2544"/>
              <a:ext cx="324" cy="296"/>
              <a:chOff x="4464" y="2544"/>
              <a:chExt cx="324" cy="296"/>
            </a:xfrm>
          </p:grpSpPr>
          <p:sp>
            <p:nvSpPr>
              <p:cNvPr id="26640" name="Text Box 64"/>
              <p:cNvSpPr txBox="1">
                <a:spLocks noChangeArrowheads="1"/>
              </p:cNvSpPr>
              <p:nvPr/>
            </p:nvSpPr>
            <p:spPr bwMode="auto">
              <a:xfrm>
                <a:off x="4464" y="2544"/>
                <a:ext cx="324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None/>
                </a:pPr>
                <a:r>
                  <a:rPr lang="en-US" altLang="en-US" sz="2800" b="1">
                    <a:solidFill>
                      <a:prstClr val="black"/>
                    </a:solidFill>
                    <a:latin typeface=".VnTime" panose="020B7200000000000000" pitchFamily="34" charset="0"/>
                  </a:rPr>
                  <a:t> </a:t>
                </a:r>
                <a:r>
                  <a:rPr lang="en-US" altLang="en-US" sz="1800" b="1">
                    <a:solidFill>
                      <a:srgbClr val="FF3300"/>
                    </a:solidFill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26641" name="Oval 66"/>
              <p:cNvSpPr>
                <a:spLocks noChangeArrowheads="1"/>
              </p:cNvSpPr>
              <p:nvPr/>
            </p:nvSpPr>
            <p:spPr bwMode="auto">
              <a:xfrm>
                <a:off x="4608" y="254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en-US" altLang="en-US" sz="18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809751" y="3429000"/>
            <a:ext cx="5072063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F"/>
            </a:pPr>
            <a:r>
              <a:rPr lang="en-US" altLang="en-US">
                <a:solidFill>
                  <a:srgbClr val="FF0000"/>
                </a:solidFill>
              </a:rPr>
              <a:t>Đó là phép quay tâm O góc quay:</a:t>
            </a:r>
            <a:r>
              <a:rPr lang="en-US" altLang="en-US" i="1">
                <a:solidFill>
                  <a:srgbClr val="FF0000"/>
                </a:solidFill>
              </a:rPr>
              <a:t>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F"/>
            </a:pPr>
            <a:endParaRPr lang="en-US" altLang="en-US" i="1">
              <a:solidFill>
                <a:prstClr val="black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F"/>
            </a:pPr>
            <a:endParaRPr lang="en-US" altLang="en-US" i="1">
              <a:solidFill>
                <a:prstClr val="black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None/>
            </a:pPr>
            <a:r>
              <a:rPr lang="en-US" altLang="en-US" sz="2800" i="1">
                <a:solidFill>
                  <a:srgbClr val="C0504D"/>
                </a:solidFill>
              </a:rPr>
              <a:t>( sai khác </a:t>
            </a:r>
            <a:r>
              <a:rPr lang="en-US" altLang="en-US" sz="2800" i="1">
                <a:solidFill>
                  <a:srgbClr val="FF5050"/>
                </a:solidFill>
              </a:rPr>
              <a:t>2k</a:t>
            </a:r>
            <a:r>
              <a:rPr lang="el-GR" altLang="en-US" sz="2800" i="1">
                <a:solidFill>
                  <a:srgbClr val="FF5050"/>
                </a:solidFill>
              </a:rPr>
              <a:t>π</a:t>
            </a:r>
            <a:r>
              <a:rPr lang="en-US" altLang="en-US" sz="2800" i="1">
                <a:solidFill>
                  <a:srgbClr val="C0504D"/>
                </a:solidFill>
              </a:rPr>
              <a:t>, k</a:t>
            </a:r>
            <a:r>
              <a:rPr lang="en-US" altLang="en-US" sz="2800" i="1">
                <a:solidFill>
                  <a:srgbClr val="C0504D"/>
                </a:solidFill>
                <a:sym typeface="Symbol" panose="05050102010706020507" pitchFamily="18" charset="2"/>
              </a:rPr>
              <a:t></a:t>
            </a:r>
            <a:r>
              <a:rPr lang="en-US" altLang="en-US" sz="2800" b="1" i="1">
                <a:solidFill>
                  <a:srgbClr val="C0504D"/>
                </a:solidFill>
              </a:rPr>
              <a:t>Z</a:t>
            </a:r>
            <a:r>
              <a:rPr lang="en-US" altLang="en-US" sz="2800" i="1">
                <a:solidFill>
                  <a:srgbClr val="C0504D"/>
                </a:solidFill>
              </a:rPr>
              <a:t>)</a:t>
            </a:r>
            <a:endParaRPr lang="en-US" altLang="en-US" sz="2800">
              <a:solidFill>
                <a:srgbClr val="3333FF"/>
              </a:solidFill>
            </a:endParaRPr>
          </a:p>
        </p:txBody>
      </p:sp>
      <p:graphicFrame>
        <p:nvGraphicFramePr>
          <p:cNvPr id="18" name="Object 85"/>
          <p:cNvGraphicFramePr>
            <a:graphicFrameLocks noChangeAspect="1"/>
          </p:cNvGraphicFramePr>
          <p:nvPr/>
        </p:nvGraphicFramePr>
        <p:xfrm>
          <a:off x="2881313" y="4500563"/>
          <a:ext cx="2946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4" imgW="1231366" imgH="393529" progId="Equation.DSMT4">
                  <p:embed/>
                </p:oleObj>
              </mc:Choice>
              <mc:Fallback>
                <p:oleObj name="Equation" r:id="rId4" imgW="1231366" imgH="393529" progId="Equation.DSMT4">
                  <p:embed/>
                  <p:pic>
                    <p:nvPicPr>
                      <p:cNvPr id="18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4500563"/>
                        <a:ext cx="29464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30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8776134" cy="64144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683175" y="133781"/>
            <a:ext cx="3367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 B, C, D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 hình vẽ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88113" y="572786"/>
            <a:ext cx="3367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 các phép quay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6394" y="561761"/>
            <a:ext cx="4322715" cy="387376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5420" y="1189209"/>
            <a:ext cx="44414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O, 90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 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 = A’(    ;     )   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57099" y="1214651"/>
            <a:ext cx="922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</a:rPr>
              <a:t>?   ?</a:t>
            </a:r>
            <a:endParaRPr lang="en-GB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4047" y="1805632"/>
            <a:ext cx="44414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O, 90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 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 = B’(    ;     )   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5726" y="1831074"/>
            <a:ext cx="922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</a:rPr>
              <a:t>?   ?</a:t>
            </a:r>
            <a:endParaRPr lang="en-GB" sz="28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74047" y="2515317"/>
            <a:ext cx="44414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O, 90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 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 = C’(    ;     )   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5726" y="2540759"/>
            <a:ext cx="922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</a:rPr>
              <a:t>?   ?</a:t>
            </a:r>
            <a:endParaRPr lang="en-GB" sz="28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7695" y="3203903"/>
            <a:ext cx="44414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O, - 90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 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 = D’(    ;     )   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68556" y="3203903"/>
            <a:ext cx="922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</a:rPr>
              <a:t>?   ?</a:t>
            </a:r>
            <a:endParaRPr lang="en-GB" sz="2800" b="1" dirty="0">
              <a:solidFill>
                <a:srgbClr val="FF000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9112654" y="732288"/>
            <a:ext cx="1437065" cy="687079"/>
            <a:chOff x="5646122" y="3666557"/>
            <a:chExt cx="1478008" cy="687079"/>
          </a:xfrm>
        </p:grpSpPr>
        <p:sp>
          <p:nvSpPr>
            <p:cNvPr id="17" name="TextBox 16"/>
            <p:cNvSpPr txBox="1"/>
            <p:nvPr/>
          </p:nvSpPr>
          <p:spPr>
            <a:xfrm>
              <a:off x="6064155" y="3711146"/>
              <a:ext cx="10599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 smtClean="0">
                  <a:latin typeface="+mj-lt"/>
                </a:rPr>
                <a:t>A’</a:t>
              </a:r>
              <a:endParaRPr lang="en-GB" sz="2800" b="1" dirty="0">
                <a:latin typeface="+mj-lt"/>
              </a:endParaRPr>
            </a:p>
          </p:txBody>
        </p:sp>
        <p:pic>
          <p:nvPicPr>
            <p:cNvPr id="18" name="Picture 4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6122" y="3666557"/>
              <a:ext cx="781050" cy="687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" name="TextBox 19"/>
          <p:cNvSpPr txBox="1"/>
          <p:nvPr/>
        </p:nvSpPr>
        <p:spPr>
          <a:xfrm>
            <a:off x="3088943" y="1227253"/>
            <a:ext cx="883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</a:rPr>
              <a:t>0   3</a:t>
            </a:r>
            <a:endParaRPr lang="en-GB" sz="2800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061647" y="1827753"/>
            <a:ext cx="883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</a:rPr>
              <a:t>2   0</a:t>
            </a:r>
            <a:endParaRPr lang="en-GB" sz="2800" b="1" dirty="0">
              <a:solidFill>
                <a:srgbClr val="FF0000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0152159" y="2235816"/>
            <a:ext cx="1478008" cy="687079"/>
            <a:chOff x="5646122" y="3666557"/>
            <a:chExt cx="1478008" cy="687079"/>
          </a:xfrm>
        </p:grpSpPr>
        <p:sp>
          <p:nvSpPr>
            <p:cNvPr id="23" name="TextBox 22"/>
            <p:cNvSpPr txBox="1"/>
            <p:nvPr/>
          </p:nvSpPr>
          <p:spPr>
            <a:xfrm>
              <a:off x="6064155" y="3711146"/>
              <a:ext cx="10599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 smtClean="0">
                  <a:latin typeface="+mj-lt"/>
                </a:rPr>
                <a:t>B’</a:t>
              </a:r>
              <a:endParaRPr lang="en-GB" sz="2800" b="1" dirty="0">
                <a:latin typeface="+mj-lt"/>
              </a:endParaRPr>
            </a:p>
          </p:txBody>
        </p:sp>
        <p:pic>
          <p:nvPicPr>
            <p:cNvPr id="24" name="Picture 4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6122" y="3666557"/>
              <a:ext cx="781050" cy="687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5" name="TextBox 24"/>
          <p:cNvSpPr txBox="1"/>
          <p:nvPr/>
        </p:nvSpPr>
        <p:spPr>
          <a:xfrm>
            <a:off x="3077570" y="2553363"/>
            <a:ext cx="883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</a:rPr>
              <a:t>2   3</a:t>
            </a:r>
            <a:endParaRPr lang="en-GB" sz="2800" b="1" dirty="0">
              <a:solidFill>
                <a:srgbClr val="FF0000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0149884" y="745935"/>
            <a:ext cx="1478008" cy="687079"/>
            <a:chOff x="5646122" y="3666557"/>
            <a:chExt cx="1478008" cy="687079"/>
          </a:xfrm>
        </p:grpSpPr>
        <p:sp>
          <p:nvSpPr>
            <p:cNvPr id="27" name="TextBox 26"/>
            <p:cNvSpPr txBox="1"/>
            <p:nvPr/>
          </p:nvSpPr>
          <p:spPr>
            <a:xfrm>
              <a:off x="6064155" y="3711146"/>
              <a:ext cx="10599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>
                  <a:latin typeface="+mj-lt"/>
                </a:rPr>
                <a:t>C</a:t>
              </a:r>
              <a:r>
                <a:rPr lang="vi-VN" sz="2800" b="1" dirty="0" smtClean="0">
                  <a:latin typeface="+mj-lt"/>
                </a:rPr>
                <a:t>’</a:t>
              </a:r>
              <a:endParaRPr lang="en-GB" sz="2800" b="1" dirty="0">
                <a:latin typeface="+mj-lt"/>
              </a:endParaRPr>
            </a:p>
          </p:txBody>
        </p:sp>
        <p:pic>
          <p:nvPicPr>
            <p:cNvPr id="28" name="Picture 4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6122" y="3666557"/>
              <a:ext cx="781050" cy="687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" name="TextBox 28"/>
          <p:cNvSpPr txBox="1"/>
          <p:nvPr/>
        </p:nvSpPr>
        <p:spPr>
          <a:xfrm>
            <a:off x="3161732" y="3203903"/>
            <a:ext cx="1003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</a:rPr>
              <a:t>-3   0</a:t>
            </a:r>
            <a:endParaRPr lang="en-GB" sz="2800" b="1" dirty="0">
              <a:solidFill>
                <a:srgbClr val="FF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7531788" y="2249465"/>
            <a:ext cx="1478008" cy="687079"/>
            <a:chOff x="5646122" y="3666557"/>
            <a:chExt cx="1478008" cy="687079"/>
          </a:xfrm>
        </p:grpSpPr>
        <p:sp>
          <p:nvSpPr>
            <p:cNvPr id="31" name="TextBox 30"/>
            <p:cNvSpPr txBox="1"/>
            <p:nvPr/>
          </p:nvSpPr>
          <p:spPr>
            <a:xfrm>
              <a:off x="6064155" y="3711146"/>
              <a:ext cx="10599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 smtClean="0">
                  <a:latin typeface="+mj-lt"/>
                </a:rPr>
                <a:t>D’</a:t>
              </a:r>
              <a:endParaRPr lang="en-GB" sz="2800" b="1" dirty="0">
                <a:latin typeface="+mj-lt"/>
              </a:endParaRPr>
            </a:p>
          </p:txBody>
        </p:sp>
        <p:pic>
          <p:nvPicPr>
            <p:cNvPr id="32" name="Picture 4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6122" y="3666557"/>
              <a:ext cx="781050" cy="687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525" y="3735790"/>
            <a:ext cx="11844266" cy="1054574"/>
          </a:xfrm>
          <a:prstGeom prst="rect">
            <a:avLst/>
          </a:prstGeom>
        </p:spPr>
      </p:pic>
      <p:grpSp>
        <p:nvGrpSpPr>
          <p:cNvPr id="41" name="Group 40"/>
          <p:cNvGrpSpPr/>
          <p:nvPr/>
        </p:nvGrpSpPr>
        <p:grpSpPr>
          <a:xfrm>
            <a:off x="7085462" y="4408227"/>
            <a:ext cx="4877600" cy="2352020"/>
            <a:chOff x="7085462" y="4408227"/>
            <a:chExt cx="4877600" cy="2352020"/>
          </a:xfrm>
        </p:grpSpPr>
        <p:sp>
          <p:nvSpPr>
            <p:cNvPr id="34" name="Isosceles Triangle 33"/>
            <p:cNvSpPr/>
            <p:nvPr/>
          </p:nvSpPr>
          <p:spPr>
            <a:xfrm>
              <a:off x="7451677" y="4831313"/>
              <a:ext cx="2674962" cy="1801498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9867331" y="6182436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800" b="1" dirty="0" smtClean="0"/>
                <a:t>B</a:t>
              </a:r>
              <a:endParaRPr lang="en-GB" sz="2800" b="1" dirty="0"/>
            </a:p>
          </p:txBody>
        </p:sp>
        <p:sp>
          <p:nvSpPr>
            <p:cNvPr id="36" name="Isosceles Triangle 35"/>
            <p:cNvSpPr/>
            <p:nvPr/>
          </p:nvSpPr>
          <p:spPr>
            <a:xfrm>
              <a:off x="10126639" y="5693395"/>
              <a:ext cx="1514902" cy="939415"/>
            </a:xfrm>
            <a:prstGeom prst="triangle">
              <a:avLst>
                <a:gd name="adj" fmla="val 51441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085462" y="6212006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800" b="1" dirty="0" smtClean="0"/>
                <a:t>A</a:t>
              </a:r>
              <a:endParaRPr lang="en-GB" sz="2800" b="1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1518710" y="6237027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800" b="1" dirty="0" smtClean="0"/>
                <a:t>C</a:t>
              </a:r>
              <a:endParaRPr lang="en-GB" sz="2800" b="1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584442" y="4408227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800" b="1" dirty="0" smtClean="0"/>
                <a:t>D</a:t>
              </a:r>
              <a:endParaRPr lang="en-GB" sz="2800" b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727140" y="5268036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800" b="1" dirty="0" smtClean="0"/>
                <a:t>E</a:t>
              </a:r>
              <a:endParaRPr lang="en-GB" sz="2800" b="1" dirty="0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32853" y="4698958"/>
            <a:ext cx="13547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79015" y="4930971"/>
            <a:ext cx="1996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, 60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 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 =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967642" y="5479156"/>
            <a:ext cx="1996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, 60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 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 =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796442" y="4905949"/>
            <a:ext cx="642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GB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798716" y="5467782"/>
            <a:ext cx="642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GB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303684" y="5194827"/>
            <a:ext cx="642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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767706" y="5181179"/>
            <a:ext cx="15822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C =</a:t>
            </a:r>
            <a:r>
              <a:rPr lang="vi-V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E</a:t>
            </a:r>
            <a:endParaRPr lang="en-GB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742685" y="5647478"/>
            <a:ext cx="305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 (DC,</a:t>
            </a:r>
            <a:r>
              <a:rPr lang="vi-V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E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60</a:t>
            </a:r>
            <a:r>
              <a:rPr lang="vi-V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GB" sz="2400" b="1" baseline="30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9883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000"/>
                            </p:stCondLst>
                            <p:childTnLst>
                              <p:par>
                                <p:cTn id="15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  <p:bldP spid="10" grpId="1"/>
      <p:bldP spid="11" grpId="0"/>
      <p:bldP spid="12" grpId="0"/>
      <p:bldP spid="12" grpId="1"/>
      <p:bldP spid="13" grpId="0"/>
      <p:bldP spid="14" grpId="0"/>
      <p:bldP spid="14" grpId="1"/>
      <p:bldP spid="15" grpId="0"/>
      <p:bldP spid="16" grpId="0"/>
      <p:bldP spid="16" grpId="1"/>
      <p:bldP spid="20" grpId="0"/>
      <p:bldP spid="21" grpId="0"/>
      <p:bldP spid="25" grpId="0"/>
      <p:bldP spid="29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1712913" y="279401"/>
            <a:ext cx="8077200" cy="2462213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rgbClr val="00CC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400" b="1">
                <a:solidFill>
                  <a:srgbClr val="FFFF00"/>
                </a:solidFill>
                <a:latin typeface="PP"/>
                <a:cs typeface="Arial" panose="020B0604020202020204" pitchFamily="34" charset="0"/>
              </a:rPr>
              <a:t>KHÁI NIỆM VỀ PHÉP DỜI HÌNH 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400" b="1">
                <a:solidFill>
                  <a:srgbClr val="FFFF00"/>
                </a:solidFill>
                <a:latin typeface="PP"/>
                <a:cs typeface="Arial" panose="020B0604020202020204" pitchFamily="34" charset="0"/>
              </a:rPr>
              <a:t>VÀ HAI HÌNH BẰNG NHAU</a:t>
            </a:r>
          </a:p>
        </p:txBody>
      </p:sp>
      <p:grpSp>
        <p:nvGrpSpPr>
          <p:cNvPr id="89093" name="Group 5"/>
          <p:cNvGrpSpPr>
            <a:grpSpLocks/>
          </p:cNvGrpSpPr>
          <p:nvPr/>
        </p:nvGrpSpPr>
        <p:grpSpPr bwMode="auto">
          <a:xfrm>
            <a:off x="1600200" y="2859088"/>
            <a:ext cx="1989138" cy="3465512"/>
            <a:chOff x="3215" y="0"/>
            <a:chExt cx="2251" cy="4176"/>
          </a:xfrm>
        </p:grpSpPr>
        <p:sp>
          <p:nvSpPr>
            <p:cNvPr id="5275" name="AutoShape 6"/>
            <p:cNvSpPr>
              <a:spLocks noChangeAspect="1" noChangeArrowheads="1" noTextEdit="1"/>
            </p:cNvSpPr>
            <p:nvPr/>
          </p:nvSpPr>
          <p:spPr bwMode="auto">
            <a:xfrm>
              <a:off x="3215" y="0"/>
              <a:ext cx="2251" cy="4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76" name="Freeform 7"/>
            <p:cNvSpPr>
              <a:spLocks/>
            </p:cNvSpPr>
            <p:nvPr/>
          </p:nvSpPr>
          <p:spPr bwMode="auto">
            <a:xfrm>
              <a:off x="3449" y="232"/>
              <a:ext cx="1438" cy="761"/>
            </a:xfrm>
            <a:custGeom>
              <a:avLst/>
              <a:gdLst>
                <a:gd name="T0" fmla="*/ 616 w 1438"/>
                <a:gd name="T1" fmla="*/ 139 h 761"/>
                <a:gd name="T2" fmla="*/ 663 w 1438"/>
                <a:gd name="T3" fmla="*/ 84 h 761"/>
                <a:gd name="T4" fmla="*/ 709 w 1438"/>
                <a:gd name="T5" fmla="*/ 37 h 761"/>
                <a:gd name="T6" fmla="*/ 775 w 1438"/>
                <a:gd name="T7" fmla="*/ 0 h 761"/>
                <a:gd name="T8" fmla="*/ 849 w 1438"/>
                <a:gd name="T9" fmla="*/ 74 h 761"/>
                <a:gd name="T10" fmla="*/ 915 w 1438"/>
                <a:gd name="T11" fmla="*/ 111 h 761"/>
                <a:gd name="T12" fmla="*/ 990 w 1438"/>
                <a:gd name="T13" fmla="*/ 111 h 761"/>
                <a:gd name="T14" fmla="*/ 1055 w 1438"/>
                <a:gd name="T15" fmla="*/ 111 h 761"/>
                <a:gd name="T16" fmla="*/ 1120 w 1438"/>
                <a:gd name="T17" fmla="*/ 130 h 761"/>
                <a:gd name="T18" fmla="*/ 1111 w 1438"/>
                <a:gd name="T19" fmla="*/ 186 h 761"/>
                <a:gd name="T20" fmla="*/ 1074 w 1438"/>
                <a:gd name="T21" fmla="*/ 241 h 761"/>
                <a:gd name="T22" fmla="*/ 1111 w 1438"/>
                <a:gd name="T23" fmla="*/ 306 h 761"/>
                <a:gd name="T24" fmla="*/ 1167 w 1438"/>
                <a:gd name="T25" fmla="*/ 353 h 761"/>
                <a:gd name="T26" fmla="*/ 1204 w 1438"/>
                <a:gd name="T27" fmla="*/ 399 h 761"/>
                <a:gd name="T28" fmla="*/ 1260 w 1438"/>
                <a:gd name="T29" fmla="*/ 427 h 761"/>
                <a:gd name="T30" fmla="*/ 1345 w 1438"/>
                <a:gd name="T31" fmla="*/ 445 h 761"/>
                <a:gd name="T32" fmla="*/ 1401 w 1438"/>
                <a:gd name="T33" fmla="*/ 455 h 761"/>
                <a:gd name="T34" fmla="*/ 1410 w 1438"/>
                <a:gd name="T35" fmla="*/ 483 h 761"/>
                <a:gd name="T36" fmla="*/ 1391 w 1438"/>
                <a:gd name="T37" fmla="*/ 483 h 761"/>
                <a:gd name="T38" fmla="*/ 1373 w 1438"/>
                <a:gd name="T39" fmla="*/ 492 h 761"/>
                <a:gd name="T40" fmla="*/ 1326 w 1438"/>
                <a:gd name="T41" fmla="*/ 510 h 761"/>
                <a:gd name="T42" fmla="*/ 1279 w 1438"/>
                <a:gd name="T43" fmla="*/ 529 h 761"/>
                <a:gd name="T44" fmla="*/ 1270 w 1438"/>
                <a:gd name="T45" fmla="*/ 575 h 761"/>
                <a:gd name="T46" fmla="*/ 1223 w 1438"/>
                <a:gd name="T47" fmla="*/ 612 h 761"/>
                <a:gd name="T48" fmla="*/ 1167 w 1438"/>
                <a:gd name="T49" fmla="*/ 603 h 761"/>
                <a:gd name="T50" fmla="*/ 1064 w 1438"/>
                <a:gd name="T51" fmla="*/ 575 h 761"/>
                <a:gd name="T52" fmla="*/ 1036 w 1438"/>
                <a:gd name="T53" fmla="*/ 529 h 761"/>
                <a:gd name="T54" fmla="*/ 999 w 1438"/>
                <a:gd name="T55" fmla="*/ 594 h 761"/>
                <a:gd name="T56" fmla="*/ 924 w 1438"/>
                <a:gd name="T57" fmla="*/ 557 h 761"/>
                <a:gd name="T58" fmla="*/ 877 w 1438"/>
                <a:gd name="T59" fmla="*/ 492 h 761"/>
                <a:gd name="T60" fmla="*/ 849 w 1438"/>
                <a:gd name="T61" fmla="*/ 557 h 761"/>
                <a:gd name="T62" fmla="*/ 784 w 1438"/>
                <a:gd name="T63" fmla="*/ 538 h 761"/>
                <a:gd name="T64" fmla="*/ 803 w 1438"/>
                <a:gd name="T65" fmla="*/ 594 h 761"/>
                <a:gd name="T66" fmla="*/ 859 w 1438"/>
                <a:gd name="T67" fmla="*/ 659 h 761"/>
                <a:gd name="T68" fmla="*/ 906 w 1438"/>
                <a:gd name="T69" fmla="*/ 733 h 761"/>
                <a:gd name="T70" fmla="*/ 803 w 1438"/>
                <a:gd name="T71" fmla="*/ 752 h 761"/>
                <a:gd name="T72" fmla="*/ 747 w 1438"/>
                <a:gd name="T73" fmla="*/ 705 h 761"/>
                <a:gd name="T74" fmla="*/ 653 w 1438"/>
                <a:gd name="T75" fmla="*/ 677 h 761"/>
                <a:gd name="T76" fmla="*/ 597 w 1438"/>
                <a:gd name="T77" fmla="*/ 668 h 761"/>
                <a:gd name="T78" fmla="*/ 532 w 1438"/>
                <a:gd name="T79" fmla="*/ 631 h 761"/>
                <a:gd name="T80" fmla="*/ 467 w 1438"/>
                <a:gd name="T81" fmla="*/ 622 h 761"/>
                <a:gd name="T82" fmla="*/ 392 w 1438"/>
                <a:gd name="T83" fmla="*/ 650 h 761"/>
                <a:gd name="T84" fmla="*/ 345 w 1438"/>
                <a:gd name="T85" fmla="*/ 668 h 761"/>
                <a:gd name="T86" fmla="*/ 252 w 1438"/>
                <a:gd name="T87" fmla="*/ 631 h 761"/>
                <a:gd name="T88" fmla="*/ 196 w 1438"/>
                <a:gd name="T89" fmla="*/ 566 h 761"/>
                <a:gd name="T90" fmla="*/ 196 w 1438"/>
                <a:gd name="T91" fmla="*/ 492 h 761"/>
                <a:gd name="T92" fmla="*/ 205 w 1438"/>
                <a:gd name="T93" fmla="*/ 427 h 761"/>
                <a:gd name="T94" fmla="*/ 168 w 1438"/>
                <a:gd name="T95" fmla="*/ 390 h 761"/>
                <a:gd name="T96" fmla="*/ 130 w 1438"/>
                <a:gd name="T97" fmla="*/ 399 h 761"/>
                <a:gd name="T98" fmla="*/ 84 w 1438"/>
                <a:gd name="T99" fmla="*/ 343 h 761"/>
                <a:gd name="T100" fmla="*/ 37 w 1438"/>
                <a:gd name="T101" fmla="*/ 278 h 761"/>
                <a:gd name="T102" fmla="*/ 37 w 1438"/>
                <a:gd name="T103" fmla="*/ 232 h 761"/>
                <a:gd name="T104" fmla="*/ 65 w 1438"/>
                <a:gd name="T105" fmla="*/ 167 h 761"/>
                <a:gd name="T106" fmla="*/ 130 w 1438"/>
                <a:gd name="T107" fmla="*/ 167 h 761"/>
                <a:gd name="T108" fmla="*/ 196 w 1438"/>
                <a:gd name="T109" fmla="*/ 223 h 761"/>
                <a:gd name="T110" fmla="*/ 261 w 1438"/>
                <a:gd name="T111" fmla="*/ 176 h 761"/>
                <a:gd name="T112" fmla="*/ 317 w 1438"/>
                <a:gd name="T113" fmla="*/ 176 h 761"/>
                <a:gd name="T114" fmla="*/ 364 w 1438"/>
                <a:gd name="T115" fmla="*/ 148 h 761"/>
                <a:gd name="T116" fmla="*/ 420 w 1438"/>
                <a:gd name="T117" fmla="*/ 204 h 761"/>
                <a:gd name="T118" fmla="*/ 467 w 1438"/>
                <a:gd name="T119" fmla="*/ 167 h 761"/>
                <a:gd name="T120" fmla="*/ 513 w 1438"/>
                <a:gd name="T121" fmla="*/ 130 h 76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438" h="761">
                  <a:moveTo>
                    <a:pt x="551" y="167"/>
                  </a:moveTo>
                  <a:lnTo>
                    <a:pt x="560" y="158"/>
                  </a:lnTo>
                  <a:lnTo>
                    <a:pt x="569" y="158"/>
                  </a:lnTo>
                  <a:lnTo>
                    <a:pt x="569" y="148"/>
                  </a:lnTo>
                  <a:lnTo>
                    <a:pt x="579" y="148"/>
                  </a:lnTo>
                  <a:lnTo>
                    <a:pt x="588" y="139"/>
                  </a:lnTo>
                  <a:lnTo>
                    <a:pt x="588" y="130"/>
                  </a:lnTo>
                  <a:lnTo>
                    <a:pt x="597" y="130"/>
                  </a:lnTo>
                  <a:lnTo>
                    <a:pt x="607" y="130"/>
                  </a:lnTo>
                  <a:lnTo>
                    <a:pt x="607" y="139"/>
                  </a:lnTo>
                  <a:lnTo>
                    <a:pt x="616" y="139"/>
                  </a:lnTo>
                  <a:lnTo>
                    <a:pt x="625" y="139"/>
                  </a:lnTo>
                  <a:lnTo>
                    <a:pt x="635" y="139"/>
                  </a:lnTo>
                  <a:lnTo>
                    <a:pt x="635" y="130"/>
                  </a:lnTo>
                  <a:lnTo>
                    <a:pt x="635" y="121"/>
                  </a:lnTo>
                  <a:lnTo>
                    <a:pt x="644" y="121"/>
                  </a:lnTo>
                  <a:lnTo>
                    <a:pt x="644" y="111"/>
                  </a:lnTo>
                  <a:lnTo>
                    <a:pt x="653" y="111"/>
                  </a:lnTo>
                  <a:lnTo>
                    <a:pt x="663" y="111"/>
                  </a:lnTo>
                  <a:lnTo>
                    <a:pt x="663" y="102"/>
                  </a:lnTo>
                  <a:lnTo>
                    <a:pt x="663" y="93"/>
                  </a:lnTo>
                  <a:lnTo>
                    <a:pt x="663" y="84"/>
                  </a:lnTo>
                  <a:lnTo>
                    <a:pt x="653" y="84"/>
                  </a:lnTo>
                  <a:lnTo>
                    <a:pt x="653" y="74"/>
                  </a:lnTo>
                  <a:lnTo>
                    <a:pt x="653" y="65"/>
                  </a:lnTo>
                  <a:lnTo>
                    <a:pt x="663" y="65"/>
                  </a:lnTo>
                  <a:lnTo>
                    <a:pt x="663" y="56"/>
                  </a:lnTo>
                  <a:lnTo>
                    <a:pt x="672" y="56"/>
                  </a:lnTo>
                  <a:lnTo>
                    <a:pt x="672" y="46"/>
                  </a:lnTo>
                  <a:lnTo>
                    <a:pt x="681" y="46"/>
                  </a:lnTo>
                  <a:lnTo>
                    <a:pt x="691" y="46"/>
                  </a:lnTo>
                  <a:lnTo>
                    <a:pt x="700" y="37"/>
                  </a:lnTo>
                  <a:lnTo>
                    <a:pt x="709" y="37"/>
                  </a:lnTo>
                  <a:lnTo>
                    <a:pt x="709" y="28"/>
                  </a:lnTo>
                  <a:lnTo>
                    <a:pt x="719" y="28"/>
                  </a:lnTo>
                  <a:lnTo>
                    <a:pt x="728" y="28"/>
                  </a:lnTo>
                  <a:lnTo>
                    <a:pt x="737" y="28"/>
                  </a:lnTo>
                  <a:lnTo>
                    <a:pt x="747" y="19"/>
                  </a:lnTo>
                  <a:lnTo>
                    <a:pt x="756" y="19"/>
                  </a:lnTo>
                  <a:lnTo>
                    <a:pt x="756" y="28"/>
                  </a:lnTo>
                  <a:lnTo>
                    <a:pt x="765" y="19"/>
                  </a:lnTo>
                  <a:lnTo>
                    <a:pt x="765" y="9"/>
                  </a:lnTo>
                  <a:lnTo>
                    <a:pt x="765" y="0"/>
                  </a:lnTo>
                  <a:lnTo>
                    <a:pt x="775" y="0"/>
                  </a:lnTo>
                  <a:lnTo>
                    <a:pt x="784" y="0"/>
                  </a:lnTo>
                  <a:lnTo>
                    <a:pt x="793" y="9"/>
                  </a:lnTo>
                  <a:lnTo>
                    <a:pt x="803" y="19"/>
                  </a:lnTo>
                  <a:lnTo>
                    <a:pt x="812" y="19"/>
                  </a:lnTo>
                  <a:lnTo>
                    <a:pt x="812" y="28"/>
                  </a:lnTo>
                  <a:lnTo>
                    <a:pt x="812" y="37"/>
                  </a:lnTo>
                  <a:lnTo>
                    <a:pt x="821" y="37"/>
                  </a:lnTo>
                  <a:lnTo>
                    <a:pt x="831" y="46"/>
                  </a:lnTo>
                  <a:lnTo>
                    <a:pt x="831" y="56"/>
                  </a:lnTo>
                  <a:lnTo>
                    <a:pt x="831" y="65"/>
                  </a:lnTo>
                  <a:lnTo>
                    <a:pt x="849" y="74"/>
                  </a:lnTo>
                  <a:lnTo>
                    <a:pt x="859" y="74"/>
                  </a:lnTo>
                  <a:lnTo>
                    <a:pt x="868" y="74"/>
                  </a:lnTo>
                  <a:lnTo>
                    <a:pt x="877" y="74"/>
                  </a:lnTo>
                  <a:lnTo>
                    <a:pt x="877" y="84"/>
                  </a:lnTo>
                  <a:lnTo>
                    <a:pt x="877" y="93"/>
                  </a:lnTo>
                  <a:lnTo>
                    <a:pt x="887" y="93"/>
                  </a:lnTo>
                  <a:lnTo>
                    <a:pt x="896" y="93"/>
                  </a:lnTo>
                  <a:lnTo>
                    <a:pt x="896" y="102"/>
                  </a:lnTo>
                  <a:lnTo>
                    <a:pt x="896" y="111"/>
                  </a:lnTo>
                  <a:lnTo>
                    <a:pt x="906" y="111"/>
                  </a:lnTo>
                  <a:lnTo>
                    <a:pt x="915" y="111"/>
                  </a:lnTo>
                  <a:lnTo>
                    <a:pt x="924" y="111"/>
                  </a:lnTo>
                  <a:lnTo>
                    <a:pt x="934" y="102"/>
                  </a:lnTo>
                  <a:lnTo>
                    <a:pt x="934" y="93"/>
                  </a:lnTo>
                  <a:lnTo>
                    <a:pt x="943" y="93"/>
                  </a:lnTo>
                  <a:lnTo>
                    <a:pt x="952" y="93"/>
                  </a:lnTo>
                  <a:lnTo>
                    <a:pt x="962" y="93"/>
                  </a:lnTo>
                  <a:lnTo>
                    <a:pt x="971" y="93"/>
                  </a:lnTo>
                  <a:lnTo>
                    <a:pt x="980" y="93"/>
                  </a:lnTo>
                  <a:lnTo>
                    <a:pt x="990" y="93"/>
                  </a:lnTo>
                  <a:lnTo>
                    <a:pt x="990" y="102"/>
                  </a:lnTo>
                  <a:lnTo>
                    <a:pt x="990" y="111"/>
                  </a:lnTo>
                  <a:lnTo>
                    <a:pt x="999" y="111"/>
                  </a:lnTo>
                  <a:lnTo>
                    <a:pt x="999" y="121"/>
                  </a:lnTo>
                  <a:lnTo>
                    <a:pt x="1008" y="121"/>
                  </a:lnTo>
                  <a:lnTo>
                    <a:pt x="1008" y="130"/>
                  </a:lnTo>
                  <a:lnTo>
                    <a:pt x="1018" y="130"/>
                  </a:lnTo>
                  <a:lnTo>
                    <a:pt x="1027" y="130"/>
                  </a:lnTo>
                  <a:lnTo>
                    <a:pt x="1027" y="121"/>
                  </a:lnTo>
                  <a:lnTo>
                    <a:pt x="1036" y="121"/>
                  </a:lnTo>
                  <a:lnTo>
                    <a:pt x="1046" y="121"/>
                  </a:lnTo>
                  <a:lnTo>
                    <a:pt x="1046" y="111"/>
                  </a:lnTo>
                  <a:lnTo>
                    <a:pt x="1055" y="111"/>
                  </a:lnTo>
                  <a:lnTo>
                    <a:pt x="1064" y="111"/>
                  </a:lnTo>
                  <a:lnTo>
                    <a:pt x="1064" y="102"/>
                  </a:lnTo>
                  <a:lnTo>
                    <a:pt x="1064" y="111"/>
                  </a:lnTo>
                  <a:lnTo>
                    <a:pt x="1074" y="111"/>
                  </a:lnTo>
                  <a:lnTo>
                    <a:pt x="1083" y="111"/>
                  </a:lnTo>
                  <a:lnTo>
                    <a:pt x="1083" y="121"/>
                  </a:lnTo>
                  <a:lnTo>
                    <a:pt x="1092" y="121"/>
                  </a:lnTo>
                  <a:lnTo>
                    <a:pt x="1102" y="121"/>
                  </a:lnTo>
                  <a:lnTo>
                    <a:pt x="1111" y="121"/>
                  </a:lnTo>
                  <a:lnTo>
                    <a:pt x="1111" y="130"/>
                  </a:lnTo>
                  <a:lnTo>
                    <a:pt x="1120" y="130"/>
                  </a:lnTo>
                  <a:lnTo>
                    <a:pt x="1120" y="139"/>
                  </a:lnTo>
                  <a:lnTo>
                    <a:pt x="1130" y="139"/>
                  </a:lnTo>
                  <a:lnTo>
                    <a:pt x="1139" y="139"/>
                  </a:lnTo>
                  <a:lnTo>
                    <a:pt x="1139" y="148"/>
                  </a:lnTo>
                  <a:lnTo>
                    <a:pt x="1139" y="158"/>
                  </a:lnTo>
                  <a:lnTo>
                    <a:pt x="1130" y="158"/>
                  </a:lnTo>
                  <a:lnTo>
                    <a:pt x="1120" y="158"/>
                  </a:lnTo>
                  <a:lnTo>
                    <a:pt x="1120" y="167"/>
                  </a:lnTo>
                  <a:lnTo>
                    <a:pt x="1120" y="176"/>
                  </a:lnTo>
                  <a:lnTo>
                    <a:pt x="1120" y="186"/>
                  </a:lnTo>
                  <a:lnTo>
                    <a:pt x="1111" y="186"/>
                  </a:lnTo>
                  <a:lnTo>
                    <a:pt x="1111" y="195"/>
                  </a:lnTo>
                  <a:lnTo>
                    <a:pt x="1111" y="204"/>
                  </a:lnTo>
                  <a:lnTo>
                    <a:pt x="1102" y="204"/>
                  </a:lnTo>
                  <a:lnTo>
                    <a:pt x="1092" y="204"/>
                  </a:lnTo>
                  <a:lnTo>
                    <a:pt x="1092" y="195"/>
                  </a:lnTo>
                  <a:lnTo>
                    <a:pt x="1083" y="195"/>
                  </a:lnTo>
                  <a:lnTo>
                    <a:pt x="1083" y="204"/>
                  </a:lnTo>
                  <a:lnTo>
                    <a:pt x="1083" y="213"/>
                  </a:lnTo>
                  <a:lnTo>
                    <a:pt x="1083" y="223"/>
                  </a:lnTo>
                  <a:lnTo>
                    <a:pt x="1074" y="232"/>
                  </a:lnTo>
                  <a:lnTo>
                    <a:pt x="1074" y="241"/>
                  </a:lnTo>
                  <a:lnTo>
                    <a:pt x="1083" y="251"/>
                  </a:lnTo>
                  <a:lnTo>
                    <a:pt x="1083" y="260"/>
                  </a:lnTo>
                  <a:lnTo>
                    <a:pt x="1092" y="260"/>
                  </a:lnTo>
                  <a:lnTo>
                    <a:pt x="1092" y="269"/>
                  </a:lnTo>
                  <a:lnTo>
                    <a:pt x="1102" y="269"/>
                  </a:lnTo>
                  <a:lnTo>
                    <a:pt x="1102" y="278"/>
                  </a:lnTo>
                  <a:lnTo>
                    <a:pt x="1111" y="278"/>
                  </a:lnTo>
                  <a:lnTo>
                    <a:pt x="1111" y="288"/>
                  </a:lnTo>
                  <a:lnTo>
                    <a:pt x="1102" y="288"/>
                  </a:lnTo>
                  <a:lnTo>
                    <a:pt x="1102" y="297"/>
                  </a:lnTo>
                  <a:lnTo>
                    <a:pt x="1111" y="306"/>
                  </a:lnTo>
                  <a:lnTo>
                    <a:pt x="1111" y="316"/>
                  </a:lnTo>
                  <a:lnTo>
                    <a:pt x="1111" y="325"/>
                  </a:lnTo>
                  <a:lnTo>
                    <a:pt x="1111" y="334"/>
                  </a:lnTo>
                  <a:lnTo>
                    <a:pt x="1111" y="343"/>
                  </a:lnTo>
                  <a:lnTo>
                    <a:pt x="1120" y="343"/>
                  </a:lnTo>
                  <a:lnTo>
                    <a:pt x="1130" y="343"/>
                  </a:lnTo>
                  <a:lnTo>
                    <a:pt x="1130" y="353"/>
                  </a:lnTo>
                  <a:lnTo>
                    <a:pt x="1139" y="353"/>
                  </a:lnTo>
                  <a:lnTo>
                    <a:pt x="1148" y="353"/>
                  </a:lnTo>
                  <a:lnTo>
                    <a:pt x="1158" y="353"/>
                  </a:lnTo>
                  <a:lnTo>
                    <a:pt x="1167" y="353"/>
                  </a:lnTo>
                  <a:lnTo>
                    <a:pt x="1167" y="362"/>
                  </a:lnTo>
                  <a:lnTo>
                    <a:pt x="1176" y="362"/>
                  </a:lnTo>
                  <a:lnTo>
                    <a:pt x="1186" y="362"/>
                  </a:lnTo>
                  <a:lnTo>
                    <a:pt x="1195" y="362"/>
                  </a:lnTo>
                  <a:lnTo>
                    <a:pt x="1195" y="371"/>
                  </a:lnTo>
                  <a:lnTo>
                    <a:pt x="1195" y="380"/>
                  </a:lnTo>
                  <a:lnTo>
                    <a:pt x="1186" y="380"/>
                  </a:lnTo>
                  <a:lnTo>
                    <a:pt x="1186" y="390"/>
                  </a:lnTo>
                  <a:lnTo>
                    <a:pt x="1195" y="390"/>
                  </a:lnTo>
                  <a:lnTo>
                    <a:pt x="1204" y="390"/>
                  </a:lnTo>
                  <a:lnTo>
                    <a:pt x="1204" y="399"/>
                  </a:lnTo>
                  <a:lnTo>
                    <a:pt x="1214" y="399"/>
                  </a:lnTo>
                  <a:lnTo>
                    <a:pt x="1214" y="408"/>
                  </a:lnTo>
                  <a:lnTo>
                    <a:pt x="1223" y="408"/>
                  </a:lnTo>
                  <a:lnTo>
                    <a:pt x="1223" y="418"/>
                  </a:lnTo>
                  <a:lnTo>
                    <a:pt x="1232" y="418"/>
                  </a:lnTo>
                  <a:lnTo>
                    <a:pt x="1242" y="418"/>
                  </a:lnTo>
                  <a:lnTo>
                    <a:pt x="1242" y="408"/>
                  </a:lnTo>
                  <a:lnTo>
                    <a:pt x="1251" y="408"/>
                  </a:lnTo>
                  <a:lnTo>
                    <a:pt x="1260" y="408"/>
                  </a:lnTo>
                  <a:lnTo>
                    <a:pt x="1260" y="418"/>
                  </a:lnTo>
                  <a:lnTo>
                    <a:pt x="1260" y="427"/>
                  </a:lnTo>
                  <a:lnTo>
                    <a:pt x="1270" y="427"/>
                  </a:lnTo>
                  <a:lnTo>
                    <a:pt x="1270" y="436"/>
                  </a:lnTo>
                  <a:lnTo>
                    <a:pt x="1288" y="427"/>
                  </a:lnTo>
                  <a:lnTo>
                    <a:pt x="1298" y="427"/>
                  </a:lnTo>
                  <a:lnTo>
                    <a:pt x="1307" y="427"/>
                  </a:lnTo>
                  <a:lnTo>
                    <a:pt x="1307" y="436"/>
                  </a:lnTo>
                  <a:lnTo>
                    <a:pt x="1307" y="445"/>
                  </a:lnTo>
                  <a:lnTo>
                    <a:pt x="1316" y="445"/>
                  </a:lnTo>
                  <a:lnTo>
                    <a:pt x="1326" y="445"/>
                  </a:lnTo>
                  <a:lnTo>
                    <a:pt x="1335" y="445"/>
                  </a:lnTo>
                  <a:lnTo>
                    <a:pt x="1345" y="445"/>
                  </a:lnTo>
                  <a:lnTo>
                    <a:pt x="1345" y="436"/>
                  </a:lnTo>
                  <a:lnTo>
                    <a:pt x="1354" y="436"/>
                  </a:lnTo>
                  <a:lnTo>
                    <a:pt x="1363" y="436"/>
                  </a:lnTo>
                  <a:lnTo>
                    <a:pt x="1373" y="436"/>
                  </a:lnTo>
                  <a:lnTo>
                    <a:pt x="1373" y="427"/>
                  </a:lnTo>
                  <a:lnTo>
                    <a:pt x="1382" y="427"/>
                  </a:lnTo>
                  <a:lnTo>
                    <a:pt x="1382" y="436"/>
                  </a:lnTo>
                  <a:lnTo>
                    <a:pt x="1391" y="436"/>
                  </a:lnTo>
                  <a:lnTo>
                    <a:pt x="1401" y="436"/>
                  </a:lnTo>
                  <a:lnTo>
                    <a:pt x="1401" y="445"/>
                  </a:lnTo>
                  <a:lnTo>
                    <a:pt x="1401" y="455"/>
                  </a:lnTo>
                  <a:lnTo>
                    <a:pt x="1410" y="455"/>
                  </a:lnTo>
                  <a:lnTo>
                    <a:pt x="1419" y="464"/>
                  </a:lnTo>
                  <a:lnTo>
                    <a:pt x="1429" y="464"/>
                  </a:lnTo>
                  <a:lnTo>
                    <a:pt x="1429" y="455"/>
                  </a:lnTo>
                  <a:lnTo>
                    <a:pt x="1429" y="464"/>
                  </a:lnTo>
                  <a:lnTo>
                    <a:pt x="1438" y="464"/>
                  </a:lnTo>
                  <a:lnTo>
                    <a:pt x="1438" y="473"/>
                  </a:lnTo>
                  <a:lnTo>
                    <a:pt x="1429" y="473"/>
                  </a:lnTo>
                  <a:lnTo>
                    <a:pt x="1419" y="473"/>
                  </a:lnTo>
                  <a:lnTo>
                    <a:pt x="1419" y="483"/>
                  </a:lnTo>
                  <a:lnTo>
                    <a:pt x="1410" y="483"/>
                  </a:lnTo>
                  <a:lnTo>
                    <a:pt x="1419" y="483"/>
                  </a:lnTo>
                  <a:lnTo>
                    <a:pt x="1419" y="473"/>
                  </a:lnTo>
                  <a:lnTo>
                    <a:pt x="1410" y="473"/>
                  </a:lnTo>
                  <a:lnTo>
                    <a:pt x="1410" y="483"/>
                  </a:lnTo>
                  <a:lnTo>
                    <a:pt x="1401" y="483"/>
                  </a:lnTo>
                  <a:lnTo>
                    <a:pt x="1401" y="473"/>
                  </a:lnTo>
                  <a:lnTo>
                    <a:pt x="1410" y="473"/>
                  </a:lnTo>
                  <a:lnTo>
                    <a:pt x="1401" y="464"/>
                  </a:lnTo>
                  <a:lnTo>
                    <a:pt x="1401" y="473"/>
                  </a:lnTo>
                  <a:lnTo>
                    <a:pt x="1401" y="483"/>
                  </a:lnTo>
                  <a:lnTo>
                    <a:pt x="1391" y="483"/>
                  </a:lnTo>
                  <a:lnTo>
                    <a:pt x="1382" y="483"/>
                  </a:lnTo>
                  <a:lnTo>
                    <a:pt x="1391" y="483"/>
                  </a:lnTo>
                  <a:lnTo>
                    <a:pt x="1391" y="473"/>
                  </a:lnTo>
                  <a:lnTo>
                    <a:pt x="1382" y="473"/>
                  </a:lnTo>
                  <a:lnTo>
                    <a:pt x="1382" y="464"/>
                  </a:lnTo>
                  <a:lnTo>
                    <a:pt x="1373" y="464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83"/>
                  </a:lnTo>
                  <a:lnTo>
                    <a:pt x="1373" y="483"/>
                  </a:lnTo>
                  <a:lnTo>
                    <a:pt x="1373" y="492"/>
                  </a:lnTo>
                  <a:lnTo>
                    <a:pt x="1363" y="492"/>
                  </a:lnTo>
                  <a:lnTo>
                    <a:pt x="1354" y="492"/>
                  </a:lnTo>
                  <a:lnTo>
                    <a:pt x="1345" y="492"/>
                  </a:lnTo>
                  <a:lnTo>
                    <a:pt x="1335" y="492"/>
                  </a:lnTo>
                  <a:lnTo>
                    <a:pt x="1335" y="501"/>
                  </a:lnTo>
                  <a:lnTo>
                    <a:pt x="1335" y="510"/>
                  </a:lnTo>
                  <a:lnTo>
                    <a:pt x="1326" y="510"/>
                  </a:lnTo>
                  <a:lnTo>
                    <a:pt x="1326" y="520"/>
                  </a:lnTo>
                  <a:lnTo>
                    <a:pt x="1335" y="520"/>
                  </a:lnTo>
                  <a:lnTo>
                    <a:pt x="1326" y="520"/>
                  </a:lnTo>
                  <a:lnTo>
                    <a:pt x="1326" y="510"/>
                  </a:lnTo>
                  <a:lnTo>
                    <a:pt x="1316" y="510"/>
                  </a:lnTo>
                  <a:lnTo>
                    <a:pt x="1307" y="510"/>
                  </a:lnTo>
                  <a:lnTo>
                    <a:pt x="1307" y="520"/>
                  </a:lnTo>
                  <a:lnTo>
                    <a:pt x="1298" y="520"/>
                  </a:lnTo>
                  <a:lnTo>
                    <a:pt x="1298" y="510"/>
                  </a:lnTo>
                  <a:lnTo>
                    <a:pt x="1298" y="520"/>
                  </a:lnTo>
                  <a:lnTo>
                    <a:pt x="1288" y="520"/>
                  </a:lnTo>
                  <a:lnTo>
                    <a:pt x="1279" y="520"/>
                  </a:lnTo>
                  <a:lnTo>
                    <a:pt x="1279" y="510"/>
                  </a:lnTo>
                  <a:lnTo>
                    <a:pt x="1279" y="520"/>
                  </a:lnTo>
                  <a:lnTo>
                    <a:pt x="1279" y="529"/>
                  </a:lnTo>
                  <a:lnTo>
                    <a:pt x="1288" y="529"/>
                  </a:lnTo>
                  <a:lnTo>
                    <a:pt x="1288" y="538"/>
                  </a:lnTo>
                  <a:lnTo>
                    <a:pt x="1279" y="538"/>
                  </a:lnTo>
                  <a:lnTo>
                    <a:pt x="1270" y="548"/>
                  </a:lnTo>
                  <a:lnTo>
                    <a:pt x="1279" y="548"/>
                  </a:lnTo>
                  <a:lnTo>
                    <a:pt x="1279" y="557"/>
                  </a:lnTo>
                  <a:lnTo>
                    <a:pt x="1279" y="548"/>
                  </a:lnTo>
                  <a:lnTo>
                    <a:pt x="1279" y="557"/>
                  </a:lnTo>
                  <a:lnTo>
                    <a:pt x="1279" y="566"/>
                  </a:lnTo>
                  <a:lnTo>
                    <a:pt x="1270" y="566"/>
                  </a:lnTo>
                  <a:lnTo>
                    <a:pt x="1270" y="575"/>
                  </a:lnTo>
                  <a:lnTo>
                    <a:pt x="1279" y="575"/>
                  </a:lnTo>
                  <a:lnTo>
                    <a:pt x="1279" y="585"/>
                  </a:lnTo>
                  <a:lnTo>
                    <a:pt x="1270" y="585"/>
                  </a:lnTo>
                  <a:lnTo>
                    <a:pt x="1270" y="594"/>
                  </a:lnTo>
                  <a:lnTo>
                    <a:pt x="1260" y="594"/>
                  </a:lnTo>
                  <a:lnTo>
                    <a:pt x="1251" y="594"/>
                  </a:lnTo>
                  <a:lnTo>
                    <a:pt x="1242" y="594"/>
                  </a:lnTo>
                  <a:lnTo>
                    <a:pt x="1242" y="603"/>
                  </a:lnTo>
                  <a:lnTo>
                    <a:pt x="1232" y="603"/>
                  </a:lnTo>
                  <a:lnTo>
                    <a:pt x="1232" y="612"/>
                  </a:lnTo>
                  <a:lnTo>
                    <a:pt x="1223" y="612"/>
                  </a:lnTo>
                  <a:lnTo>
                    <a:pt x="1214" y="612"/>
                  </a:lnTo>
                  <a:lnTo>
                    <a:pt x="1214" y="603"/>
                  </a:lnTo>
                  <a:lnTo>
                    <a:pt x="1204" y="603"/>
                  </a:lnTo>
                  <a:lnTo>
                    <a:pt x="1195" y="603"/>
                  </a:lnTo>
                  <a:lnTo>
                    <a:pt x="1186" y="603"/>
                  </a:lnTo>
                  <a:lnTo>
                    <a:pt x="1176" y="603"/>
                  </a:lnTo>
                  <a:lnTo>
                    <a:pt x="1167" y="603"/>
                  </a:lnTo>
                  <a:lnTo>
                    <a:pt x="1167" y="594"/>
                  </a:lnTo>
                  <a:lnTo>
                    <a:pt x="1158" y="594"/>
                  </a:lnTo>
                  <a:lnTo>
                    <a:pt x="1158" y="603"/>
                  </a:lnTo>
                  <a:lnTo>
                    <a:pt x="1167" y="603"/>
                  </a:lnTo>
                  <a:lnTo>
                    <a:pt x="1167" y="612"/>
                  </a:lnTo>
                  <a:lnTo>
                    <a:pt x="1158" y="612"/>
                  </a:lnTo>
                  <a:lnTo>
                    <a:pt x="1158" y="622"/>
                  </a:lnTo>
                  <a:lnTo>
                    <a:pt x="1148" y="622"/>
                  </a:lnTo>
                  <a:lnTo>
                    <a:pt x="1148" y="612"/>
                  </a:lnTo>
                  <a:lnTo>
                    <a:pt x="1139" y="612"/>
                  </a:lnTo>
                  <a:lnTo>
                    <a:pt x="1130" y="603"/>
                  </a:lnTo>
                  <a:lnTo>
                    <a:pt x="1120" y="594"/>
                  </a:lnTo>
                  <a:lnTo>
                    <a:pt x="1092" y="585"/>
                  </a:lnTo>
                  <a:lnTo>
                    <a:pt x="1074" y="594"/>
                  </a:lnTo>
                  <a:lnTo>
                    <a:pt x="1064" y="575"/>
                  </a:lnTo>
                  <a:lnTo>
                    <a:pt x="1055" y="575"/>
                  </a:lnTo>
                  <a:lnTo>
                    <a:pt x="1046" y="575"/>
                  </a:lnTo>
                  <a:lnTo>
                    <a:pt x="1046" y="566"/>
                  </a:lnTo>
                  <a:lnTo>
                    <a:pt x="1046" y="557"/>
                  </a:lnTo>
                  <a:lnTo>
                    <a:pt x="1055" y="557"/>
                  </a:lnTo>
                  <a:lnTo>
                    <a:pt x="1064" y="557"/>
                  </a:lnTo>
                  <a:lnTo>
                    <a:pt x="1064" y="548"/>
                  </a:lnTo>
                  <a:lnTo>
                    <a:pt x="1074" y="538"/>
                  </a:lnTo>
                  <a:lnTo>
                    <a:pt x="1055" y="529"/>
                  </a:lnTo>
                  <a:lnTo>
                    <a:pt x="1046" y="529"/>
                  </a:lnTo>
                  <a:lnTo>
                    <a:pt x="1036" y="529"/>
                  </a:lnTo>
                  <a:lnTo>
                    <a:pt x="1027" y="529"/>
                  </a:lnTo>
                  <a:lnTo>
                    <a:pt x="1027" y="538"/>
                  </a:lnTo>
                  <a:lnTo>
                    <a:pt x="1018" y="538"/>
                  </a:lnTo>
                  <a:lnTo>
                    <a:pt x="1008" y="538"/>
                  </a:lnTo>
                  <a:lnTo>
                    <a:pt x="1008" y="548"/>
                  </a:lnTo>
                  <a:lnTo>
                    <a:pt x="1008" y="557"/>
                  </a:lnTo>
                  <a:lnTo>
                    <a:pt x="1008" y="566"/>
                  </a:lnTo>
                  <a:lnTo>
                    <a:pt x="1008" y="575"/>
                  </a:lnTo>
                  <a:lnTo>
                    <a:pt x="1008" y="585"/>
                  </a:lnTo>
                  <a:lnTo>
                    <a:pt x="1008" y="594"/>
                  </a:lnTo>
                  <a:lnTo>
                    <a:pt x="999" y="594"/>
                  </a:lnTo>
                  <a:lnTo>
                    <a:pt x="990" y="594"/>
                  </a:lnTo>
                  <a:lnTo>
                    <a:pt x="980" y="594"/>
                  </a:lnTo>
                  <a:lnTo>
                    <a:pt x="971" y="594"/>
                  </a:lnTo>
                  <a:lnTo>
                    <a:pt x="962" y="594"/>
                  </a:lnTo>
                  <a:lnTo>
                    <a:pt x="952" y="594"/>
                  </a:lnTo>
                  <a:lnTo>
                    <a:pt x="943" y="594"/>
                  </a:lnTo>
                  <a:lnTo>
                    <a:pt x="934" y="594"/>
                  </a:lnTo>
                  <a:lnTo>
                    <a:pt x="934" y="575"/>
                  </a:lnTo>
                  <a:lnTo>
                    <a:pt x="934" y="566"/>
                  </a:lnTo>
                  <a:lnTo>
                    <a:pt x="924" y="566"/>
                  </a:lnTo>
                  <a:lnTo>
                    <a:pt x="924" y="557"/>
                  </a:lnTo>
                  <a:lnTo>
                    <a:pt x="915" y="557"/>
                  </a:lnTo>
                  <a:lnTo>
                    <a:pt x="915" y="548"/>
                  </a:lnTo>
                  <a:lnTo>
                    <a:pt x="915" y="538"/>
                  </a:lnTo>
                  <a:lnTo>
                    <a:pt x="915" y="529"/>
                  </a:lnTo>
                  <a:lnTo>
                    <a:pt x="915" y="520"/>
                  </a:lnTo>
                  <a:lnTo>
                    <a:pt x="915" y="510"/>
                  </a:lnTo>
                  <a:lnTo>
                    <a:pt x="906" y="510"/>
                  </a:lnTo>
                  <a:lnTo>
                    <a:pt x="896" y="501"/>
                  </a:lnTo>
                  <a:lnTo>
                    <a:pt x="887" y="501"/>
                  </a:lnTo>
                  <a:lnTo>
                    <a:pt x="887" y="492"/>
                  </a:lnTo>
                  <a:lnTo>
                    <a:pt x="877" y="492"/>
                  </a:lnTo>
                  <a:lnTo>
                    <a:pt x="868" y="483"/>
                  </a:lnTo>
                  <a:lnTo>
                    <a:pt x="868" y="492"/>
                  </a:lnTo>
                  <a:lnTo>
                    <a:pt x="868" y="501"/>
                  </a:lnTo>
                  <a:lnTo>
                    <a:pt x="868" y="510"/>
                  </a:lnTo>
                  <a:lnTo>
                    <a:pt x="868" y="520"/>
                  </a:lnTo>
                  <a:lnTo>
                    <a:pt x="877" y="529"/>
                  </a:lnTo>
                  <a:lnTo>
                    <a:pt x="877" y="538"/>
                  </a:lnTo>
                  <a:lnTo>
                    <a:pt x="868" y="538"/>
                  </a:lnTo>
                  <a:lnTo>
                    <a:pt x="868" y="548"/>
                  </a:lnTo>
                  <a:lnTo>
                    <a:pt x="859" y="548"/>
                  </a:lnTo>
                  <a:lnTo>
                    <a:pt x="849" y="557"/>
                  </a:lnTo>
                  <a:lnTo>
                    <a:pt x="840" y="557"/>
                  </a:lnTo>
                  <a:lnTo>
                    <a:pt x="831" y="557"/>
                  </a:lnTo>
                  <a:lnTo>
                    <a:pt x="821" y="557"/>
                  </a:lnTo>
                  <a:lnTo>
                    <a:pt x="812" y="548"/>
                  </a:lnTo>
                  <a:lnTo>
                    <a:pt x="803" y="538"/>
                  </a:lnTo>
                  <a:lnTo>
                    <a:pt x="803" y="529"/>
                  </a:lnTo>
                  <a:lnTo>
                    <a:pt x="803" y="520"/>
                  </a:lnTo>
                  <a:lnTo>
                    <a:pt x="793" y="520"/>
                  </a:lnTo>
                  <a:lnTo>
                    <a:pt x="784" y="520"/>
                  </a:lnTo>
                  <a:lnTo>
                    <a:pt x="784" y="529"/>
                  </a:lnTo>
                  <a:lnTo>
                    <a:pt x="784" y="538"/>
                  </a:lnTo>
                  <a:lnTo>
                    <a:pt x="775" y="538"/>
                  </a:lnTo>
                  <a:lnTo>
                    <a:pt x="775" y="548"/>
                  </a:lnTo>
                  <a:lnTo>
                    <a:pt x="765" y="548"/>
                  </a:lnTo>
                  <a:lnTo>
                    <a:pt x="765" y="557"/>
                  </a:lnTo>
                  <a:lnTo>
                    <a:pt x="775" y="557"/>
                  </a:lnTo>
                  <a:lnTo>
                    <a:pt x="775" y="566"/>
                  </a:lnTo>
                  <a:lnTo>
                    <a:pt x="775" y="575"/>
                  </a:lnTo>
                  <a:lnTo>
                    <a:pt x="775" y="585"/>
                  </a:lnTo>
                  <a:lnTo>
                    <a:pt x="775" y="594"/>
                  </a:lnTo>
                  <a:lnTo>
                    <a:pt x="793" y="594"/>
                  </a:lnTo>
                  <a:lnTo>
                    <a:pt x="803" y="594"/>
                  </a:lnTo>
                  <a:lnTo>
                    <a:pt x="812" y="594"/>
                  </a:lnTo>
                  <a:lnTo>
                    <a:pt x="821" y="603"/>
                  </a:lnTo>
                  <a:lnTo>
                    <a:pt x="821" y="612"/>
                  </a:lnTo>
                  <a:lnTo>
                    <a:pt x="821" y="622"/>
                  </a:lnTo>
                  <a:lnTo>
                    <a:pt x="831" y="622"/>
                  </a:lnTo>
                  <a:lnTo>
                    <a:pt x="831" y="631"/>
                  </a:lnTo>
                  <a:lnTo>
                    <a:pt x="840" y="631"/>
                  </a:lnTo>
                  <a:lnTo>
                    <a:pt x="840" y="640"/>
                  </a:lnTo>
                  <a:lnTo>
                    <a:pt x="849" y="650"/>
                  </a:lnTo>
                  <a:lnTo>
                    <a:pt x="849" y="659"/>
                  </a:lnTo>
                  <a:lnTo>
                    <a:pt x="859" y="659"/>
                  </a:lnTo>
                  <a:lnTo>
                    <a:pt x="859" y="668"/>
                  </a:lnTo>
                  <a:lnTo>
                    <a:pt x="859" y="677"/>
                  </a:lnTo>
                  <a:lnTo>
                    <a:pt x="868" y="677"/>
                  </a:lnTo>
                  <a:lnTo>
                    <a:pt x="868" y="687"/>
                  </a:lnTo>
                  <a:lnTo>
                    <a:pt x="868" y="696"/>
                  </a:lnTo>
                  <a:lnTo>
                    <a:pt x="877" y="696"/>
                  </a:lnTo>
                  <a:lnTo>
                    <a:pt x="887" y="705"/>
                  </a:lnTo>
                  <a:lnTo>
                    <a:pt x="896" y="715"/>
                  </a:lnTo>
                  <a:lnTo>
                    <a:pt x="896" y="724"/>
                  </a:lnTo>
                  <a:lnTo>
                    <a:pt x="906" y="724"/>
                  </a:lnTo>
                  <a:lnTo>
                    <a:pt x="906" y="733"/>
                  </a:lnTo>
                  <a:lnTo>
                    <a:pt x="887" y="733"/>
                  </a:lnTo>
                  <a:lnTo>
                    <a:pt x="887" y="742"/>
                  </a:lnTo>
                  <a:lnTo>
                    <a:pt x="877" y="742"/>
                  </a:lnTo>
                  <a:lnTo>
                    <a:pt x="868" y="742"/>
                  </a:lnTo>
                  <a:lnTo>
                    <a:pt x="868" y="752"/>
                  </a:lnTo>
                  <a:lnTo>
                    <a:pt x="868" y="761"/>
                  </a:lnTo>
                  <a:lnTo>
                    <a:pt x="859" y="761"/>
                  </a:lnTo>
                  <a:lnTo>
                    <a:pt x="849" y="761"/>
                  </a:lnTo>
                  <a:lnTo>
                    <a:pt x="812" y="761"/>
                  </a:lnTo>
                  <a:lnTo>
                    <a:pt x="803" y="761"/>
                  </a:lnTo>
                  <a:lnTo>
                    <a:pt x="803" y="752"/>
                  </a:lnTo>
                  <a:lnTo>
                    <a:pt x="793" y="752"/>
                  </a:lnTo>
                  <a:lnTo>
                    <a:pt x="784" y="752"/>
                  </a:lnTo>
                  <a:lnTo>
                    <a:pt x="784" y="742"/>
                  </a:lnTo>
                  <a:lnTo>
                    <a:pt x="775" y="742"/>
                  </a:lnTo>
                  <a:lnTo>
                    <a:pt x="765" y="742"/>
                  </a:lnTo>
                  <a:lnTo>
                    <a:pt x="765" y="733"/>
                  </a:lnTo>
                  <a:lnTo>
                    <a:pt x="756" y="733"/>
                  </a:lnTo>
                  <a:lnTo>
                    <a:pt x="756" y="724"/>
                  </a:lnTo>
                  <a:lnTo>
                    <a:pt x="756" y="715"/>
                  </a:lnTo>
                  <a:lnTo>
                    <a:pt x="747" y="715"/>
                  </a:lnTo>
                  <a:lnTo>
                    <a:pt x="747" y="705"/>
                  </a:lnTo>
                  <a:lnTo>
                    <a:pt x="737" y="705"/>
                  </a:lnTo>
                  <a:lnTo>
                    <a:pt x="737" y="696"/>
                  </a:lnTo>
                  <a:lnTo>
                    <a:pt x="728" y="696"/>
                  </a:lnTo>
                  <a:lnTo>
                    <a:pt x="719" y="696"/>
                  </a:lnTo>
                  <a:lnTo>
                    <a:pt x="709" y="696"/>
                  </a:lnTo>
                  <a:lnTo>
                    <a:pt x="700" y="696"/>
                  </a:lnTo>
                  <a:lnTo>
                    <a:pt x="691" y="696"/>
                  </a:lnTo>
                  <a:lnTo>
                    <a:pt x="691" y="687"/>
                  </a:lnTo>
                  <a:lnTo>
                    <a:pt x="681" y="687"/>
                  </a:lnTo>
                  <a:lnTo>
                    <a:pt x="672" y="687"/>
                  </a:lnTo>
                  <a:lnTo>
                    <a:pt x="653" y="677"/>
                  </a:lnTo>
                  <a:lnTo>
                    <a:pt x="653" y="687"/>
                  </a:lnTo>
                  <a:lnTo>
                    <a:pt x="653" y="696"/>
                  </a:lnTo>
                  <a:lnTo>
                    <a:pt x="644" y="696"/>
                  </a:lnTo>
                  <a:lnTo>
                    <a:pt x="635" y="696"/>
                  </a:lnTo>
                  <a:lnTo>
                    <a:pt x="625" y="696"/>
                  </a:lnTo>
                  <a:lnTo>
                    <a:pt x="616" y="696"/>
                  </a:lnTo>
                  <a:lnTo>
                    <a:pt x="616" y="687"/>
                  </a:lnTo>
                  <a:lnTo>
                    <a:pt x="607" y="687"/>
                  </a:lnTo>
                  <a:lnTo>
                    <a:pt x="607" y="677"/>
                  </a:lnTo>
                  <a:lnTo>
                    <a:pt x="597" y="677"/>
                  </a:lnTo>
                  <a:lnTo>
                    <a:pt x="597" y="668"/>
                  </a:lnTo>
                  <a:lnTo>
                    <a:pt x="588" y="668"/>
                  </a:lnTo>
                  <a:lnTo>
                    <a:pt x="579" y="668"/>
                  </a:lnTo>
                  <a:lnTo>
                    <a:pt x="579" y="659"/>
                  </a:lnTo>
                  <a:lnTo>
                    <a:pt x="569" y="659"/>
                  </a:lnTo>
                  <a:lnTo>
                    <a:pt x="569" y="650"/>
                  </a:lnTo>
                  <a:lnTo>
                    <a:pt x="560" y="650"/>
                  </a:lnTo>
                  <a:lnTo>
                    <a:pt x="551" y="650"/>
                  </a:lnTo>
                  <a:lnTo>
                    <a:pt x="551" y="640"/>
                  </a:lnTo>
                  <a:lnTo>
                    <a:pt x="541" y="640"/>
                  </a:lnTo>
                  <a:lnTo>
                    <a:pt x="541" y="631"/>
                  </a:lnTo>
                  <a:lnTo>
                    <a:pt x="532" y="631"/>
                  </a:lnTo>
                  <a:lnTo>
                    <a:pt x="532" y="622"/>
                  </a:lnTo>
                  <a:lnTo>
                    <a:pt x="523" y="622"/>
                  </a:lnTo>
                  <a:lnTo>
                    <a:pt x="513" y="622"/>
                  </a:lnTo>
                  <a:lnTo>
                    <a:pt x="513" y="612"/>
                  </a:lnTo>
                  <a:lnTo>
                    <a:pt x="504" y="612"/>
                  </a:lnTo>
                  <a:lnTo>
                    <a:pt x="495" y="612"/>
                  </a:lnTo>
                  <a:lnTo>
                    <a:pt x="495" y="603"/>
                  </a:lnTo>
                  <a:lnTo>
                    <a:pt x="485" y="603"/>
                  </a:lnTo>
                  <a:lnTo>
                    <a:pt x="476" y="603"/>
                  </a:lnTo>
                  <a:lnTo>
                    <a:pt x="467" y="612"/>
                  </a:lnTo>
                  <a:lnTo>
                    <a:pt x="467" y="622"/>
                  </a:lnTo>
                  <a:lnTo>
                    <a:pt x="457" y="622"/>
                  </a:lnTo>
                  <a:lnTo>
                    <a:pt x="448" y="622"/>
                  </a:lnTo>
                  <a:lnTo>
                    <a:pt x="438" y="622"/>
                  </a:lnTo>
                  <a:lnTo>
                    <a:pt x="429" y="622"/>
                  </a:lnTo>
                  <a:lnTo>
                    <a:pt x="420" y="622"/>
                  </a:lnTo>
                  <a:lnTo>
                    <a:pt x="410" y="622"/>
                  </a:lnTo>
                  <a:lnTo>
                    <a:pt x="410" y="631"/>
                  </a:lnTo>
                  <a:lnTo>
                    <a:pt x="401" y="631"/>
                  </a:lnTo>
                  <a:lnTo>
                    <a:pt x="401" y="640"/>
                  </a:lnTo>
                  <a:lnTo>
                    <a:pt x="392" y="640"/>
                  </a:lnTo>
                  <a:lnTo>
                    <a:pt x="392" y="650"/>
                  </a:lnTo>
                  <a:lnTo>
                    <a:pt x="392" y="659"/>
                  </a:lnTo>
                  <a:lnTo>
                    <a:pt x="392" y="668"/>
                  </a:lnTo>
                  <a:lnTo>
                    <a:pt x="392" y="677"/>
                  </a:lnTo>
                  <a:lnTo>
                    <a:pt x="382" y="677"/>
                  </a:lnTo>
                  <a:lnTo>
                    <a:pt x="382" y="687"/>
                  </a:lnTo>
                  <a:lnTo>
                    <a:pt x="373" y="687"/>
                  </a:lnTo>
                  <a:lnTo>
                    <a:pt x="373" y="677"/>
                  </a:lnTo>
                  <a:lnTo>
                    <a:pt x="364" y="677"/>
                  </a:lnTo>
                  <a:lnTo>
                    <a:pt x="364" y="668"/>
                  </a:lnTo>
                  <a:lnTo>
                    <a:pt x="354" y="668"/>
                  </a:lnTo>
                  <a:lnTo>
                    <a:pt x="345" y="668"/>
                  </a:lnTo>
                  <a:lnTo>
                    <a:pt x="336" y="659"/>
                  </a:lnTo>
                  <a:lnTo>
                    <a:pt x="326" y="650"/>
                  </a:lnTo>
                  <a:lnTo>
                    <a:pt x="326" y="640"/>
                  </a:lnTo>
                  <a:lnTo>
                    <a:pt x="317" y="640"/>
                  </a:lnTo>
                  <a:lnTo>
                    <a:pt x="308" y="640"/>
                  </a:lnTo>
                  <a:lnTo>
                    <a:pt x="308" y="650"/>
                  </a:lnTo>
                  <a:lnTo>
                    <a:pt x="298" y="650"/>
                  </a:lnTo>
                  <a:lnTo>
                    <a:pt x="280" y="640"/>
                  </a:lnTo>
                  <a:lnTo>
                    <a:pt x="261" y="640"/>
                  </a:lnTo>
                  <a:lnTo>
                    <a:pt x="252" y="640"/>
                  </a:lnTo>
                  <a:lnTo>
                    <a:pt x="252" y="631"/>
                  </a:lnTo>
                  <a:lnTo>
                    <a:pt x="242" y="631"/>
                  </a:lnTo>
                  <a:lnTo>
                    <a:pt x="242" y="622"/>
                  </a:lnTo>
                  <a:lnTo>
                    <a:pt x="233" y="622"/>
                  </a:lnTo>
                  <a:lnTo>
                    <a:pt x="233" y="612"/>
                  </a:lnTo>
                  <a:lnTo>
                    <a:pt x="224" y="603"/>
                  </a:lnTo>
                  <a:lnTo>
                    <a:pt x="224" y="594"/>
                  </a:lnTo>
                  <a:lnTo>
                    <a:pt x="224" y="585"/>
                  </a:lnTo>
                  <a:lnTo>
                    <a:pt x="214" y="585"/>
                  </a:lnTo>
                  <a:lnTo>
                    <a:pt x="205" y="585"/>
                  </a:lnTo>
                  <a:lnTo>
                    <a:pt x="205" y="575"/>
                  </a:lnTo>
                  <a:lnTo>
                    <a:pt x="196" y="566"/>
                  </a:lnTo>
                  <a:lnTo>
                    <a:pt x="196" y="557"/>
                  </a:lnTo>
                  <a:lnTo>
                    <a:pt x="186" y="548"/>
                  </a:lnTo>
                  <a:lnTo>
                    <a:pt x="186" y="538"/>
                  </a:lnTo>
                  <a:lnTo>
                    <a:pt x="177" y="538"/>
                  </a:lnTo>
                  <a:lnTo>
                    <a:pt x="168" y="538"/>
                  </a:lnTo>
                  <a:lnTo>
                    <a:pt x="168" y="529"/>
                  </a:lnTo>
                  <a:lnTo>
                    <a:pt x="177" y="520"/>
                  </a:lnTo>
                  <a:lnTo>
                    <a:pt x="177" y="510"/>
                  </a:lnTo>
                  <a:lnTo>
                    <a:pt x="177" y="501"/>
                  </a:lnTo>
                  <a:lnTo>
                    <a:pt x="186" y="492"/>
                  </a:lnTo>
                  <a:lnTo>
                    <a:pt x="196" y="492"/>
                  </a:lnTo>
                  <a:lnTo>
                    <a:pt x="196" y="483"/>
                  </a:lnTo>
                  <a:lnTo>
                    <a:pt x="186" y="483"/>
                  </a:lnTo>
                  <a:lnTo>
                    <a:pt x="177" y="483"/>
                  </a:lnTo>
                  <a:lnTo>
                    <a:pt x="177" y="473"/>
                  </a:lnTo>
                  <a:lnTo>
                    <a:pt x="186" y="473"/>
                  </a:lnTo>
                  <a:lnTo>
                    <a:pt x="186" y="464"/>
                  </a:lnTo>
                  <a:lnTo>
                    <a:pt x="196" y="464"/>
                  </a:lnTo>
                  <a:lnTo>
                    <a:pt x="205" y="455"/>
                  </a:lnTo>
                  <a:lnTo>
                    <a:pt x="205" y="445"/>
                  </a:lnTo>
                  <a:lnTo>
                    <a:pt x="205" y="436"/>
                  </a:lnTo>
                  <a:lnTo>
                    <a:pt x="205" y="427"/>
                  </a:lnTo>
                  <a:lnTo>
                    <a:pt x="205" y="418"/>
                  </a:lnTo>
                  <a:lnTo>
                    <a:pt x="196" y="408"/>
                  </a:lnTo>
                  <a:lnTo>
                    <a:pt x="186" y="408"/>
                  </a:lnTo>
                  <a:lnTo>
                    <a:pt x="186" y="418"/>
                  </a:lnTo>
                  <a:lnTo>
                    <a:pt x="177" y="418"/>
                  </a:lnTo>
                  <a:lnTo>
                    <a:pt x="177" y="408"/>
                  </a:lnTo>
                  <a:lnTo>
                    <a:pt x="177" y="399"/>
                  </a:lnTo>
                  <a:lnTo>
                    <a:pt x="177" y="390"/>
                  </a:lnTo>
                  <a:lnTo>
                    <a:pt x="177" y="380"/>
                  </a:lnTo>
                  <a:lnTo>
                    <a:pt x="168" y="380"/>
                  </a:lnTo>
                  <a:lnTo>
                    <a:pt x="168" y="390"/>
                  </a:lnTo>
                  <a:lnTo>
                    <a:pt x="168" y="399"/>
                  </a:lnTo>
                  <a:lnTo>
                    <a:pt x="168" y="408"/>
                  </a:lnTo>
                  <a:lnTo>
                    <a:pt x="168" y="418"/>
                  </a:lnTo>
                  <a:lnTo>
                    <a:pt x="158" y="418"/>
                  </a:lnTo>
                  <a:lnTo>
                    <a:pt x="158" y="427"/>
                  </a:lnTo>
                  <a:lnTo>
                    <a:pt x="149" y="427"/>
                  </a:lnTo>
                  <a:lnTo>
                    <a:pt x="140" y="427"/>
                  </a:lnTo>
                  <a:lnTo>
                    <a:pt x="130" y="427"/>
                  </a:lnTo>
                  <a:lnTo>
                    <a:pt x="130" y="418"/>
                  </a:lnTo>
                  <a:lnTo>
                    <a:pt x="130" y="408"/>
                  </a:lnTo>
                  <a:lnTo>
                    <a:pt x="130" y="399"/>
                  </a:lnTo>
                  <a:lnTo>
                    <a:pt x="130" y="390"/>
                  </a:lnTo>
                  <a:lnTo>
                    <a:pt x="130" y="380"/>
                  </a:lnTo>
                  <a:lnTo>
                    <a:pt x="121" y="380"/>
                  </a:lnTo>
                  <a:lnTo>
                    <a:pt x="121" y="371"/>
                  </a:lnTo>
                  <a:lnTo>
                    <a:pt x="112" y="371"/>
                  </a:lnTo>
                  <a:lnTo>
                    <a:pt x="112" y="362"/>
                  </a:lnTo>
                  <a:lnTo>
                    <a:pt x="112" y="353"/>
                  </a:lnTo>
                  <a:lnTo>
                    <a:pt x="102" y="353"/>
                  </a:lnTo>
                  <a:lnTo>
                    <a:pt x="93" y="353"/>
                  </a:lnTo>
                  <a:lnTo>
                    <a:pt x="93" y="343"/>
                  </a:lnTo>
                  <a:lnTo>
                    <a:pt x="84" y="343"/>
                  </a:lnTo>
                  <a:lnTo>
                    <a:pt x="84" y="334"/>
                  </a:lnTo>
                  <a:lnTo>
                    <a:pt x="84" y="325"/>
                  </a:lnTo>
                  <a:lnTo>
                    <a:pt x="74" y="316"/>
                  </a:lnTo>
                  <a:lnTo>
                    <a:pt x="74" y="306"/>
                  </a:lnTo>
                  <a:lnTo>
                    <a:pt x="65" y="306"/>
                  </a:lnTo>
                  <a:lnTo>
                    <a:pt x="56" y="306"/>
                  </a:lnTo>
                  <a:lnTo>
                    <a:pt x="56" y="297"/>
                  </a:lnTo>
                  <a:lnTo>
                    <a:pt x="46" y="297"/>
                  </a:lnTo>
                  <a:lnTo>
                    <a:pt x="46" y="288"/>
                  </a:lnTo>
                  <a:lnTo>
                    <a:pt x="37" y="288"/>
                  </a:lnTo>
                  <a:lnTo>
                    <a:pt x="37" y="278"/>
                  </a:lnTo>
                  <a:lnTo>
                    <a:pt x="28" y="278"/>
                  </a:lnTo>
                  <a:lnTo>
                    <a:pt x="28" y="269"/>
                  </a:lnTo>
                  <a:lnTo>
                    <a:pt x="18" y="269"/>
                  </a:lnTo>
                  <a:lnTo>
                    <a:pt x="18" y="260"/>
                  </a:lnTo>
                  <a:lnTo>
                    <a:pt x="18" y="251"/>
                  </a:lnTo>
                  <a:lnTo>
                    <a:pt x="9" y="251"/>
                  </a:lnTo>
                  <a:lnTo>
                    <a:pt x="0" y="232"/>
                  </a:lnTo>
                  <a:lnTo>
                    <a:pt x="9" y="232"/>
                  </a:lnTo>
                  <a:lnTo>
                    <a:pt x="18" y="232"/>
                  </a:lnTo>
                  <a:lnTo>
                    <a:pt x="28" y="232"/>
                  </a:lnTo>
                  <a:lnTo>
                    <a:pt x="37" y="232"/>
                  </a:lnTo>
                  <a:lnTo>
                    <a:pt x="28" y="223"/>
                  </a:lnTo>
                  <a:lnTo>
                    <a:pt x="28" y="213"/>
                  </a:lnTo>
                  <a:lnTo>
                    <a:pt x="37" y="213"/>
                  </a:lnTo>
                  <a:lnTo>
                    <a:pt x="37" y="204"/>
                  </a:lnTo>
                  <a:lnTo>
                    <a:pt x="46" y="204"/>
                  </a:lnTo>
                  <a:lnTo>
                    <a:pt x="46" y="195"/>
                  </a:lnTo>
                  <a:lnTo>
                    <a:pt x="56" y="195"/>
                  </a:lnTo>
                  <a:lnTo>
                    <a:pt x="65" y="186"/>
                  </a:lnTo>
                  <a:lnTo>
                    <a:pt x="74" y="176"/>
                  </a:lnTo>
                  <a:lnTo>
                    <a:pt x="65" y="176"/>
                  </a:lnTo>
                  <a:lnTo>
                    <a:pt x="65" y="167"/>
                  </a:lnTo>
                  <a:lnTo>
                    <a:pt x="65" y="158"/>
                  </a:lnTo>
                  <a:lnTo>
                    <a:pt x="74" y="158"/>
                  </a:lnTo>
                  <a:lnTo>
                    <a:pt x="74" y="148"/>
                  </a:lnTo>
                  <a:lnTo>
                    <a:pt x="84" y="148"/>
                  </a:lnTo>
                  <a:lnTo>
                    <a:pt x="93" y="148"/>
                  </a:lnTo>
                  <a:lnTo>
                    <a:pt x="102" y="148"/>
                  </a:lnTo>
                  <a:lnTo>
                    <a:pt x="102" y="158"/>
                  </a:lnTo>
                  <a:lnTo>
                    <a:pt x="112" y="158"/>
                  </a:lnTo>
                  <a:lnTo>
                    <a:pt x="121" y="158"/>
                  </a:lnTo>
                  <a:lnTo>
                    <a:pt x="121" y="167"/>
                  </a:lnTo>
                  <a:lnTo>
                    <a:pt x="130" y="167"/>
                  </a:lnTo>
                  <a:lnTo>
                    <a:pt x="140" y="167"/>
                  </a:lnTo>
                  <a:lnTo>
                    <a:pt x="149" y="167"/>
                  </a:lnTo>
                  <a:lnTo>
                    <a:pt x="149" y="176"/>
                  </a:lnTo>
                  <a:lnTo>
                    <a:pt x="158" y="176"/>
                  </a:lnTo>
                  <a:lnTo>
                    <a:pt x="158" y="186"/>
                  </a:lnTo>
                  <a:lnTo>
                    <a:pt x="168" y="186"/>
                  </a:lnTo>
                  <a:lnTo>
                    <a:pt x="177" y="195"/>
                  </a:lnTo>
                  <a:lnTo>
                    <a:pt x="186" y="204"/>
                  </a:lnTo>
                  <a:lnTo>
                    <a:pt x="186" y="213"/>
                  </a:lnTo>
                  <a:lnTo>
                    <a:pt x="196" y="213"/>
                  </a:lnTo>
                  <a:lnTo>
                    <a:pt x="196" y="223"/>
                  </a:lnTo>
                  <a:lnTo>
                    <a:pt x="205" y="223"/>
                  </a:lnTo>
                  <a:lnTo>
                    <a:pt x="214" y="223"/>
                  </a:lnTo>
                  <a:lnTo>
                    <a:pt x="214" y="232"/>
                  </a:lnTo>
                  <a:lnTo>
                    <a:pt x="224" y="223"/>
                  </a:lnTo>
                  <a:lnTo>
                    <a:pt x="233" y="223"/>
                  </a:lnTo>
                  <a:lnTo>
                    <a:pt x="233" y="213"/>
                  </a:lnTo>
                  <a:lnTo>
                    <a:pt x="242" y="213"/>
                  </a:lnTo>
                  <a:lnTo>
                    <a:pt x="252" y="204"/>
                  </a:lnTo>
                  <a:lnTo>
                    <a:pt x="252" y="195"/>
                  </a:lnTo>
                  <a:lnTo>
                    <a:pt x="252" y="186"/>
                  </a:lnTo>
                  <a:lnTo>
                    <a:pt x="261" y="176"/>
                  </a:lnTo>
                  <a:lnTo>
                    <a:pt x="270" y="176"/>
                  </a:lnTo>
                  <a:lnTo>
                    <a:pt x="270" y="167"/>
                  </a:lnTo>
                  <a:lnTo>
                    <a:pt x="280" y="167"/>
                  </a:lnTo>
                  <a:lnTo>
                    <a:pt x="280" y="158"/>
                  </a:lnTo>
                  <a:lnTo>
                    <a:pt x="280" y="148"/>
                  </a:lnTo>
                  <a:lnTo>
                    <a:pt x="289" y="139"/>
                  </a:lnTo>
                  <a:lnTo>
                    <a:pt x="289" y="148"/>
                  </a:lnTo>
                  <a:lnTo>
                    <a:pt x="308" y="148"/>
                  </a:lnTo>
                  <a:lnTo>
                    <a:pt x="317" y="158"/>
                  </a:lnTo>
                  <a:lnTo>
                    <a:pt x="317" y="167"/>
                  </a:lnTo>
                  <a:lnTo>
                    <a:pt x="317" y="176"/>
                  </a:lnTo>
                  <a:lnTo>
                    <a:pt x="326" y="176"/>
                  </a:lnTo>
                  <a:lnTo>
                    <a:pt x="326" y="186"/>
                  </a:lnTo>
                  <a:lnTo>
                    <a:pt x="336" y="186"/>
                  </a:lnTo>
                  <a:lnTo>
                    <a:pt x="336" y="195"/>
                  </a:lnTo>
                  <a:lnTo>
                    <a:pt x="345" y="186"/>
                  </a:lnTo>
                  <a:lnTo>
                    <a:pt x="345" y="176"/>
                  </a:lnTo>
                  <a:lnTo>
                    <a:pt x="345" y="167"/>
                  </a:lnTo>
                  <a:lnTo>
                    <a:pt x="345" y="158"/>
                  </a:lnTo>
                  <a:lnTo>
                    <a:pt x="354" y="158"/>
                  </a:lnTo>
                  <a:lnTo>
                    <a:pt x="354" y="148"/>
                  </a:lnTo>
                  <a:lnTo>
                    <a:pt x="364" y="148"/>
                  </a:lnTo>
                  <a:lnTo>
                    <a:pt x="373" y="148"/>
                  </a:lnTo>
                  <a:lnTo>
                    <a:pt x="373" y="158"/>
                  </a:lnTo>
                  <a:lnTo>
                    <a:pt x="382" y="158"/>
                  </a:lnTo>
                  <a:lnTo>
                    <a:pt x="382" y="167"/>
                  </a:lnTo>
                  <a:lnTo>
                    <a:pt x="392" y="167"/>
                  </a:lnTo>
                  <a:lnTo>
                    <a:pt x="392" y="176"/>
                  </a:lnTo>
                  <a:lnTo>
                    <a:pt x="401" y="176"/>
                  </a:lnTo>
                  <a:lnTo>
                    <a:pt x="401" y="186"/>
                  </a:lnTo>
                  <a:lnTo>
                    <a:pt x="410" y="195"/>
                  </a:lnTo>
                  <a:lnTo>
                    <a:pt x="420" y="195"/>
                  </a:lnTo>
                  <a:lnTo>
                    <a:pt x="420" y="204"/>
                  </a:lnTo>
                  <a:lnTo>
                    <a:pt x="429" y="204"/>
                  </a:lnTo>
                  <a:lnTo>
                    <a:pt x="429" y="213"/>
                  </a:lnTo>
                  <a:lnTo>
                    <a:pt x="438" y="213"/>
                  </a:lnTo>
                  <a:lnTo>
                    <a:pt x="448" y="213"/>
                  </a:lnTo>
                  <a:lnTo>
                    <a:pt x="457" y="213"/>
                  </a:lnTo>
                  <a:lnTo>
                    <a:pt x="457" y="204"/>
                  </a:lnTo>
                  <a:lnTo>
                    <a:pt x="457" y="195"/>
                  </a:lnTo>
                  <a:lnTo>
                    <a:pt x="457" y="186"/>
                  </a:lnTo>
                  <a:lnTo>
                    <a:pt x="457" y="176"/>
                  </a:lnTo>
                  <a:lnTo>
                    <a:pt x="457" y="167"/>
                  </a:lnTo>
                  <a:lnTo>
                    <a:pt x="467" y="167"/>
                  </a:lnTo>
                  <a:lnTo>
                    <a:pt x="467" y="158"/>
                  </a:lnTo>
                  <a:lnTo>
                    <a:pt x="467" y="148"/>
                  </a:lnTo>
                  <a:lnTo>
                    <a:pt x="476" y="148"/>
                  </a:lnTo>
                  <a:lnTo>
                    <a:pt x="476" y="139"/>
                  </a:lnTo>
                  <a:lnTo>
                    <a:pt x="485" y="139"/>
                  </a:lnTo>
                  <a:lnTo>
                    <a:pt x="495" y="139"/>
                  </a:lnTo>
                  <a:lnTo>
                    <a:pt x="495" y="130"/>
                  </a:lnTo>
                  <a:lnTo>
                    <a:pt x="504" y="130"/>
                  </a:lnTo>
                  <a:lnTo>
                    <a:pt x="504" y="139"/>
                  </a:lnTo>
                  <a:lnTo>
                    <a:pt x="513" y="139"/>
                  </a:lnTo>
                  <a:lnTo>
                    <a:pt x="513" y="130"/>
                  </a:lnTo>
                  <a:lnTo>
                    <a:pt x="523" y="130"/>
                  </a:lnTo>
                  <a:lnTo>
                    <a:pt x="523" y="139"/>
                  </a:lnTo>
                  <a:lnTo>
                    <a:pt x="523" y="148"/>
                  </a:lnTo>
                  <a:lnTo>
                    <a:pt x="523" y="158"/>
                  </a:lnTo>
                  <a:lnTo>
                    <a:pt x="532" y="158"/>
                  </a:lnTo>
                  <a:lnTo>
                    <a:pt x="541" y="158"/>
                  </a:lnTo>
                  <a:lnTo>
                    <a:pt x="541" y="167"/>
                  </a:lnTo>
                  <a:lnTo>
                    <a:pt x="551" y="16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77" name="Freeform 8"/>
            <p:cNvSpPr>
              <a:spLocks/>
            </p:cNvSpPr>
            <p:nvPr/>
          </p:nvSpPr>
          <p:spPr bwMode="auto">
            <a:xfrm>
              <a:off x="3449" y="334"/>
              <a:ext cx="1438" cy="659"/>
            </a:xfrm>
            <a:custGeom>
              <a:avLst/>
              <a:gdLst>
                <a:gd name="T0" fmla="*/ 1064 w 1438"/>
                <a:gd name="T1" fmla="*/ 0 h 659"/>
                <a:gd name="T2" fmla="*/ 1120 w 1438"/>
                <a:gd name="T3" fmla="*/ 37 h 659"/>
                <a:gd name="T4" fmla="*/ 1111 w 1438"/>
                <a:gd name="T5" fmla="*/ 84 h 659"/>
                <a:gd name="T6" fmla="*/ 1074 w 1438"/>
                <a:gd name="T7" fmla="*/ 130 h 659"/>
                <a:gd name="T8" fmla="*/ 1102 w 1438"/>
                <a:gd name="T9" fmla="*/ 186 h 659"/>
                <a:gd name="T10" fmla="*/ 1139 w 1438"/>
                <a:gd name="T11" fmla="*/ 251 h 659"/>
                <a:gd name="T12" fmla="*/ 1186 w 1438"/>
                <a:gd name="T13" fmla="*/ 278 h 659"/>
                <a:gd name="T14" fmla="*/ 1242 w 1438"/>
                <a:gd name="T15" fmla="*/ 316 h 659"/>
                <a:gd name="T16" fmla="*/ 1307 w 1438"/>
                <a:gd name="T17" fmla="*/ 325 h 659"/>
                <a:gd name="T18" fmla="*/ 1373 w 1438"/>
                <a:gd name="T19" fmla="*/ 334 h 659"/>
                <a:gd name="T20" fmla="*/ 1429 w 1438"/>
                <a:gd name="T21" fmla="*/ 362 h 659"/>
                <a:gd name="T22" fmla="*/ 1419 w 1438"/>
                <a:gd name="T23" fmla="*/ 371 h 659"/>
                <a:gd name="T24" fmla="*/ 1382 w 1438"/>
                <a:gd name="T25" fmla="*/ 381 h 659"/>
                <a:gd name="T26" fmla="*/ 1373 w 1438"/>
                <a:gd name="T27" fmla="*/ 390 h 659"/>
                <a:gd name="T28" fmla="*/ 1326 w 1438"/>
                <a:gd name="T29" fmla="*/ 418 h 659"/>
                <a:gd name="T30" fmla="*/ 1279 w 1438"/>
                <a:gd name="T31" fmla="*/ 408 h 659"/>
                <a:gd name="T32" fmla="*/ 1279 w 1438"/>
                <a:gd name="T33" fmla="*/ 455 h 659"/>
                <a:gd name="T34" fmla="*/ 1242 w 1438"/>
                <a:gd name="T35" fmla="*/ 492 h 659"/>
                <a:gd name="T36" fmla="*/ 1176 w 1438"/>
                <a:gd name="T37" fmla="*/ 501 h 659"/>
                <a:gd name="T38" fmla="*/ 1148 w 1438"/>
                <a:gd name="T39" fmla="*/ 510 h 659"/>
                <a:gd name="T40" fmla="*/ 1046 w 1438"/>
                <a:gd name="T41" fmla="*/ 455 h 659"/>
                <a:gd name="T42" fmla="*/ 1018 w 1438"/>
                <a:gd name="T43" fmla="*/ 436 h 659"/>
                <a:gd name="T44" fmla="*/ 980 w 1438"/>
                <a:gd name="T45" fmla="*/ 492 h 659"/>
                <a:gd name="T46" fmla="*/ 915 w 1438"/>
                <a:gd name="T47" fmla="*/ 455 h 659"/>
                <a:gd name="T48" fmla="*/ 877 w 1438"/>
                <a:gd name="T49" fmla="*/ 390 h 659"/>
                <a:gd name="T50" fmla="*/ 859 w 1438"/>
                <a:gd name="T51" fmla="*/ 446 h 659"/>
                <a:gd name="T52" fmla="*/ 784 w 1438"/>
                <a:gd name="T53" fmla="*/ 418 h 659"/>
                <a:gd name="T54" fmla="*/ 775 w 1438"/>
                <a:gd name="T55" fmla="*/ 483 h 659"/>
                <a:gd name="T56" fmla="*/ 840 w 1438"/>
                <a:gd name="T57" fmla="*/ 529 h 659"/>
                <a:gd name="T58" fmla="*/ 877 w 1438"/>
                <a:gd name="T59" fmla="*/ 594 h 659"/>
                <a:gd name="T60" fmla="*/ 868 w 1438"/>
                <a:gd name="T61" fmla="*/ 650 h 659"/>
                <a:gd name="T62" fmla="*/ 775 w 1438"/>
                <a:gd name="T63" fmla="*/ 640 h 659"/>
                <a:gd name="T64" fmla="*/ 728 w 1438"/>
                <a:gd name="T65" fmla="*/ 594 h 659"/>
                <a:gd name="T66" fmla="*/ 653 w 1438"/>
                <a:gd name="T67" fmla="*/ 594 h 659"/>
                <a:gd name="T68" fmla="*/ 588 w 1438"/>
                <a:gd name="T69" fmla="*/ 566 h 659"/>
                <a:gd name="T70" fmla="*/ 532 w 1438"/>
                <a:gd name="T71" fmla="*/ 529 h 659"/>
                <a:gd name="T72" fmla="*/ 467 w 1438"/>
                <a:gd name="T73" fmla="*/ 510 h 659"/>
                <a:gd name="T74" fmla="*/ 401 w 1438"/>
                <a:gd name="T75" fmla="*/ 538 h 659"/>
                <a:gd name="T76" fmla="*/ 364 w 1438"/>
                <a:gd name="T77" fmla="*/ 575 h 659"/>
                <a:gd name="T78" fmla="*/ 298 w 1438"/>
                <a:gd name="T79" fmla="*/ 548 h 659"/>
                <a:gd name="T80" fmla="*/ 224 w 1438"/>
                <a:gd name="T81" fmla="*/ 492 h 659"/>
                <a:gd name="T82" fmla="*/ 168 w 1438"/>
                <a:gd name="T83" fmla="*/ 436 h 659"/>
                <a:gd name="T84" fmla="*/ 177 w 1438"/>
                <a:gd name="T85" fmla="*/ 371 h 659"/>
                <a:gd name="T86" fmla="*/ 186 w 1438"/>
                <a:gd name="T87" fmla="*/ 306 h 659"/>
                <a:gd name="T88" fmla="*/ 168 w 1438"/>
                <a:gd name="T89" fmla="*/ 306 h 659"/>
                <a:gd name="T90" fmla="*/ 130 w 1438"/>
                <a:gd name="T91" fmla="*/ 288 h 659"/>
                <a:gd name="T92" fmla="*/ 84 w 1438"/>
                <a:gd name="T93" fmla="*/ 241 h 659"/>
                <a:gd name="T94" fmla="*/ 37 w 1438"/>
                <a:gd name="T95" fmla="*/ 186 h 659"/>
                <a:gd name="T96" fmla="*/ 18 w 1438"/>
                <a:gd name="T97" fmla="*/ 130 h 659"/>
                <a:gd name="T98" fmla="*/ 65 w 1438"/>
                <a:gd name="T99" fmla="*/ 84 h 659"/>
                <a:gd name="T100" fmla="*/ 102 w 1438"/>
                <a:gd name="T101" fmla="*/ 56 h 659"/>
                <a:gd name="T102" fmla="*/ 168 w 1438"/>
                <a:gd name="T103" fmla="*/ 84 h 659"/>
                <a:gd name="T104" fmla="*/ 233 w 1438"/>
                <a:gd name="T105" fmla="*/ 121 h 659"/>
                <a:gd name="T106" fmla="*/ 280 w 1438"/>
                <a:gd name="T107" fmla="*/ 56 h 659"/>
                <a:gd name="T108" fmla="*/ 336 w 1438"/>
                <a:gd name="T109" fmla="*/ 84 h 659"/>
                <a:gd name="T110" fmla="*/ 373 w 1438"/>
                <a:gd name="T111" fmla="*/ 56 h 659"/>
                <a:gd name="T112" fmla="*/ 429 w 1438"/>
                <a:gd name="T113" fmla="*/ 102 h 659"/>
                <a:gd name="T114" fmla="*/ 467 w 1438"/>
                <a:gd name="T115" fmla="*/ 65 h 659"/>
                <a:gd name="T116" fmla="*/ 513 w 1438"/>
                <a:gd name="T117" fmla="*/ 37 h 65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1438" h="659">
                  <a:moveTo>
                    <a:pt x="1008" y="28"/>
                  </a:moveTo>
                  <a:lnTo>
                    <a:pt x="1018" y="28"/>
                  </a:lnTo>
                  <a:lnTo>
                    <a:pt x="1027" y="28"/>
                  </a:lnTo>
                  <a:lnTo>
                    <a:pt x="1027" y="19"/>
                  </a:lnTo>
                  <a:lnTo>
                    <a:pt x="1036" y="19"/>
                  </a:lnTo>
                  <a:lnTo>
                    <a:pt x="1046" y="19"/>
                  </a:lnTo>
                  <a:lnTo>
                    <a:pt x="1046" y="9"/>
                  </a:lnTo>
                  <a:lnTo>
                    <a:pt x="1055" y="9"/>
                  </a:lnTo>
                  <a:lnTo>
                    <a:pt x="1064" y="9"/>
                  </a:lnTo>
                  <a:lnTo>
                    <a:pt x="1064" y="0"/>
                  </a:lnTo>
                  <a:lnTo>
                    <a:pt x="1064" y="9"/>
                  </a:lnTo>
                  <a:lnTo>
                    <a:pt x="1074" y="9"/>
                  </a:lnTo>
                  <a:lnTo>
                    <a:pt x="1083" y="9"/>
                  </a:lnTo>
                  <a:lnTo>
                    <a:pt x="1083" y="19"/>
                  </a:lnTo>
                  <a:lnTo>
                    <a:pt x="1092" y="19"/>
                  </a:lnTo>
                  <a:lnTo>
                    <a:pt x="1102" y="19"/>
                  </a:lnTo>
                  <a:lnTo>
                    <a:pt x="1111" y="19"/>
                  </a:lnTo>
                  <a:lnTo>
                    <a:pt x="1111" y="28"/>
                  </a:lnTo>
                  <a:lnTo>
                    <a:pt x="1120" y="28"/>
                  </a:lnTo>
                  <a:lnTo>
                    <a:pt x="1120" y="37"/>
                  </a:lnTo>
                  <a:lnTo>
                    <a:pt x="1130" y="37"/>
                  </a:lnTo>
                  <a:lnTo>
                    <a:pt x="1139" y="37"/>
                  </a:lnTo>
                  <a:lnTo>
                    <a:pt x="1139" y="46"/>
                  </a:lnTo>
                  <a:lnTo>
                    <a:pt x="1139" y="56"/>
                  </a:lnTo>
                  <a:lnTo>
                    <a:pt x="1130" y="56"/>
                  </a:lnTo>
                  <a:lnTo>
                    <a:pt x="1120" y="56"/>
                  </a:lnTo>
                  <a:lnTo>
                    <a:pt x="1120" y="65"/>
                  </a:lnTo>
                  <a:lnTo>
                    <a:pt x="1120" y="74"/>
                  </a:lnTo>
                  <a:lnTo>
                    <a:pt x="1120" y="84"/>
                  </a:lnTo>
                  <a:lnTo>
                    <a:pt x="1111" y="84"/>
                  </a:lnTo>
                  <a:lnTo>
                    <a:pt x="1111" y="93"/>
                  </a:lnTo>
                  <a:lnTo>
                    <a:pt x="1111" y="102"/>
                  </a:lnTo>
                  <a:lnTo>
                    <a:pt x="1102" y="102"/>
                  </a:lnTo>
                  <a:lnTo>
                    <a:pt x="1092" y="102"/>
                  </a:lnTo>
                  <a:lnTo>
                    <a:pt x="1092" y="93"/>
                  </a:lnTo>
                  <a:lnTo>
                    <a:pt x="1083" y="93"/>
                  </a:lnTo>
                  <a:lnTo>
                    <a:pt x="1083" y="102"/>
                  </a:lnTo>
                  <a:lnTo>
                    <a:pt x="1083" y="111"/>
                  </a:lnTo>
                  <a:lnTo>
                    <a:pt x="1083" y="121"/>
                  </a:lnTo>
                  <a:lnTo>
                    <a:pt x="1074" y="130"/>
                  </a:lnTo>
                  <a:lnTo>
                    <a:pt x="1074" y="139"/>
                  </a:lnTo>
                  <a:lnTo>
                    <a:pt x="1083" y="149"/>
                  </a:lnTo>
                  <a:lnTo>
                    <a:pt x="1083" y="158"/>
                  </a:lnTo>
                  <a:lnTo>
                    <a:pt x="1092" y="158"/>
                  </a:lnTo>
                  <a:lnTo>
                    <a:pt x="1092" y="167"/>
                  </a:lnTo>
                  <a:lnTo>
                    <a:pt x="1102" y="167"/>
                  </a:lnTo>
                  <a:lnTo>
                    <a:pt x="1102" y="176"/>
                  </a:lnTo>
                  <a:lnTo>
                    <a:pt x="1111" y="176"/>
                  </a:lnTo>
                  <a:lnTo>
                    <a:pt x="1111" y="186"/>
                  </a:lnTo>
                  <a:lnTo>
                    <a:pt x="1102" y="186"/>
                  </a:lnTo>
                  <a:lnTo>
                    <a:pt x="1102" y="195"/>
                  </a:lnTo>
                  <a:lnTo>
                    <a:pt x="1111" y="204"/>
                  </a:lnTo>
                  <a:lnTo>
                    <a:pt x="1111" y="214"/>
                  </a:lnTo>
                  <a:lnTo>
                    <a:pt x="1111" y="223"/>
                  </a:lnTo>
                  <a:lnTo>
                    <a:pt x="1111" y="232"/>
                  </a:lnTo>
                  <a:lnTo>
                    <a:pt x="1111" y="241"/>
                  </a:lnTo>
                  <a:lnTo>
                    <a:pt x="1120" y="241"/>
                  </a:lnTo>
                  <a:lnTo>
                    <a:pt x="1130" y="241"/>
                  </a:lnTo>
                  <a:lnTo>
                    <a:pt x="1130" y="251"/>
                  </a:lnTo>
                  <a:lnTo>
                    <a:pt x="1139" y="251"/>
                  </a:lnTo>
                  <a:lnTo>
                    <a:pt x="1148" y="251"/>
                  </a:lnTo>
                  <a:lnTo>
                    <a:pt x="1158" y="251"/>
                  </a:lnTo>
                  <a:lnTo>
                    <a:pt x="1167" y="251"/>
                  </a:lnTo>
                  <a:lnTo>
                    <a:pt x="1167" y="260"/>
                  </a:lnTo>
                  <a:lnTo>
                    <a:pt x="1176" y="260"/>
                  </a:lnTo>
                  <a:lnTo>
                    <a:pt x="1186" y="260"/>
                  </a:lnTo>
                  <a:lnTo>
                    <a:pt x="1195" y="260"/>
                  </a:lnTo>
                  <a:lnTo>
                    <a:pt x="1195" y="269"/>
                  </a:lnTo>
                  <a:lnTo>
                    <a:pt x="1195" y="278"/>
                  </a:lnTo>
                  <a:lnTo>
                    <a:pt x="1186" y="278"/>
                  </a:lnTo>
                  <a:lnTo>
                    <a:pt x="1186" y="288"/>
                  </a:lnTo>
                  <a:lnTo>
                    <a:pt x="1195" y="288"/>
                  </a:lnTo>
                  <a:lnTo>
                    <a:pt x="1204" y="288"/>
                  </a:lnTo>
                  <a:lnTo>
                    <a:pt x="1204" y="297"/>
                  </a:lnTo>
                  <a:lnTo>
                    <a:pt x="1214" y="297"/>
                  </a:lnTo>
                  <a:lnTo>
                    <a:pt x="1214" y="306"/>
                  </a:lnTo>
                  <a:lnTo>
                    <a:pt x="1223" y="306"/>
                  </a:lnTo>
                  <a:lnTo>
                    <a:pt x="1223" y="316"/>
                  </a:lnTo>
                  <a:lnTo>
                    <a:pt x="1232" y="316"/>
                  </a:lnTo>
                  <a:lnTo>
                    <a:pt x="1242" y="316"/>
                  </a:lnTo>
                  <a:lnTo>
                    <a:pt x="1242" y="306"/>
                  </a:lnTo>
                  <a:lnTo>
                    <a:pt x="1251" y="306"/>
                  </a:lnTo>
                  <a:lnTo>
                    <a:pt x="1260" y="306"/>
                  </a:lnTo>
                  <a:lnTo>
                    <a:pt x="1260" y="316"/>
                  </a:lnTo>
                  <a:lnTo>
                    <a:pt x="1260" y="325"/>
                  </a:lnTo>
                  <a:lnTo>
                    <a:pt x="1270" y="325"/>
                  </a:lnTo>
                  <a:lnTo>
                    <a:pt x="1270" y="334"/>
                  </a:lnTo>
                  <a:lnTo>
                    <a:pt x="1288" y="325"/>
                  </a:lnTo>
                  <a:lnTo>
                    <a:pt x="1298" y="325"/>
                  </a:lnTo>
                  <a:lnTo>
                    <a:pt x="1307" y="325"/>
                  </a:lnTo>
                  <a:lnTo>
                    <a:pt x="1307" y="334"/>
                  </a:lnTo>
                  <a:lnTo>
                    <a:pt x="1307" y="343"/>
                  </a:lnTo>
                  <a:lnTo>
                    <a:pt x="1316" y="343"/>
                  </a:lnTo>
                  <a:lnTo>
                    <a:pt x="1326" y="343"/>
                  </a:lnTo>
                  <a:lnTo>
                    <a:pt x="1335" y="343"/>
                  </a:lnTo>
                  <a:lnTo>
                    <a:pt x="1345" y="343"/>
                  </a:lnTo>
                  <a:lnTo>
                    <a:pt x="1345" y="334"/>
                  </a:lnTo>
                  <a:lnTo>
                    <a:pt x="1354" y="334"/>
                  </a:lnTo>
                  <a:lnTo>
                    <a:pt x="1363" y="334"/>
                  </a:lnTo>
                  <a:lnTo>
                    <a:pt x="1373" y="334"/>
                  </a:lnTo>
                  <a:lnTo>
                    <a:pt x="1373" y="325"/>
                  </a:lnTo>
                  <a:lnTo>
                    <a:pt x="1382" y="325"/>
                  </a:lnTo>
                  <a:lnTo>
                    <a:pt x="1382" y="334"/>
                  </a:lnTo>
                  <a:lnTo>
                    <a:pt x="1391" y="334"/>
                  </a:lnTo>
                  <a:lnTo>
                    <a:pt x="1401" y="334"/>
                  </a:lnTo>
                  <a:lnTo>
                    <a:pt x="1401" y="343"/>
                  </a:lnTo>
                  <a:lnTo>
                    <a:pt x="1401" y="353"/>
                  </a:lnTo>
                  <a:lnTo>
                    <a:pt x="1410" y="353"/>
                  </a:lnTo>
                  <a:lnTo>
                    <a:pt x="1419" y="362"/>
                  </a:lnTo>
                  <a:lnTo>
                    <a:pt x="1429" y="362"/>
                  </a:lnTo>
                  <a:lnTo>
                    <a:pt x="1429" y="353"/>
                  </a:lnTo>
                  <a:lnTo>
                    <a:pt x="1429" y="362"/>
                  </a:lnTo>
                  <a:lnTo>
                    <a:pt x="1438" y="362"/>
                  </a:lnTo>
                  <a:lnTo>
                    <a:pt x="1438" y="371"/>
                  </a:lnTo>
                  <a:lnTo>
                    <a:pt x="1429" y="371"/>
                  </a:lnTo>
                  <a:lnTo>
                    <a:pt x="1419" y="371"/>
                  </a:lnTo>
                  <a:lnTo>
                    <a:pt x="1419" y="381"/>
                  </a:lnTo>
                  <a:lnTo>
                    <a:pt x="1410" y="381"/>
                  </a:lnTo>
                  <a:lnTo>
                    <a:pt x="1419" y="381"/>
                  </a:lnTo>
                  <a:lnTo>
                    <a:pt x="1419" y="371"/>
                  </a:lnTo>
                  <a:lnTo>
                    <a:pt x="1410" y="371"/>
                  </a:lnTo>
                  <a:lnTo>
                    <a:pt x="1410" y="381"/>
                  </a:lnTo>
                  <a:lnTo>
                    <a:pt x="1401" y="381"/>
                  </a:lnTo>
                  <a:lnTo>
                    <a:pt x="1401" y="371"/>
                  </a:lnTo>
                  <a:lnTo>
                    <a:pt x="1410" y="371"/>
                  </a:lnTo>
                  <a:lnTo>
                    <a:pt x="1401" y="362"/>
                  </a:lnTo>
                  <a:lnTo>
                    <a:pt x="1401" y="371"/>
                  </a:lnTo>
                  <a:lnTo>
                    <a:pt x="1401" y="381"/>
                  </a:lnTo>
                  <a:lnTo>
                    <a:pt x="1391" y="381"/>
                  </a:lnTo>
                  <a:lnTo>
                    <a:pt x="1382" y="381"/>
                  </a:lnTo>
                  <a:lnTo>
                    <a:pt x="1391" y="381"/>
                  </a:lnTo>
                  <a:lnTo>
                    <a:pt x="1391" y="371"/>
                  </a:lnTo>
                  <a:lnTo>
                    <a:pt x="1382" y="371"/>
                  </a:lnTo>
                  <a:lnTo>
                    <a:pt x="1382" y="362"/>
                  </a:lnTo>
                  <a:lnTo>
                    <a:pt x="1373" y="362"/>
                  </a:lnTo>
                  <a:lnTo>
                    <a:pt x="1382" y="362"/>
                  </a:lnTo>
                  <a:lnTo>
                    <a:pt x="1382" y="371"/>
                  </a:lnTo>
                  <a:lnTo>
                    <a:pt x="1382" y="381"/>
                  </a:lnTo>
                  <a:lnTo>
                    <a:pt x="1373" y="381"/>
                  </a:lnTo>
                  <a:lnTo>
                    <a:pt x="1373" y="390"/>
                  </a:lnTo>
                  <a:lnTo>
                    <a:pt x="1363" y="390"/>
                  </a:lnTo>
                  <a:lnTo>
                    <a:pt x="1354" y="390"/>
                  </a:lnTo>
                  <a:lnTo>
                    <a:pt x="1345" y="390"/>
                  </a:lnTo>
                  <a:lnTo>
                    <a:pt x="1335" y="390"/>
                  </a:lnTo>
                  <a:lnTo>
                    <a:pt x="1335" y="399"/>
                  </a:lnTo>
                  <a:lnTo>
                    <a:pt x="1335" y="408"/>
                  </a:lnTo>
                  <a:lnTo>
                    <a:pt x="1326" y="408"/>
                  </a:lnTo>
                  <a:lnTo>
                    <a:pt x="1326" y="418"/>
                  </a:lnTo>
                  <a:lnTo>
                    <a:pt x="1335" y="418"/>
                  </a:lnTo>
                  <a:lnTo>
                    <a:pt x="1326" y="418"/>
                  </a:lnTo>
                  <a:lnTo>
                    <a:pt x="1326" y="408"/>
                  </a:lnTo>
                  <a:lnTo>
                    <a:pt x="1316" y="408"/>
                  </a:lnTo>
                  <a:lnTo>
                    <a:pt x="1307" y="408"/>
                  </a:lnTo>
                  <a:lnTo>
                    <a:pt x="1307" y="418"/>
                  </a:lnTo>
                  <a:lnTo>
                    <a:pt x="1298" y="418"/>
                  </a:lnTo>
                  <a:lnTo>
                    <a:pt x="1298" y="408"/>
                  </a:lnTo>
                  <a:lnTo>
                    <a:pt x="1298" y="418"/>
                  </a:lnTo>
                  <a:lnTo>
                    <a:pt x="1288" y="418"/>
                  </a:lnTo>
                  <a:lnTo>
                    <a:pt x="1279" y="418"/>
                  </a:lnTo>
                  <a:lnTo>
                    <a:pt x="1279" y="408"/>
                  </a:lnTo>
                  <a:lnTo>
                    <a:pt x="1279" y="418"/>
                  </a:lnTo>
                  <a:lnTo>
                    <a:pt x="1279" y="427"/>
                  </a:lnTo>
                  <a:lnTo>
                    <a:pt x="1288" y="427"/>
                  </a:lnTo>
                  <a:lnTo>
                    <a:pt x="1288" y="436"/>
                  </a:lnTo>
                  <a:lnTo>
                    <a:pt x="1279" y="436"/>
                  </a:lnTo>
                  <a:lnTo>
                    <a:pt x="1270" y="446"/>
                  </a:lnTo>
                  <a:lnTo>
                    <a:pt x="1279" y="446"/>
                  </a:lnTo>
                  <a:lnTo>
                    <a:pt x="1279" y="455"/>
                  </a:lnTo>
                  <a:lnTo>
                    <a:pt x="1279" y="446"/>
                  </a:lnTo>
                  <a:lnTo>
                    <a:pt x="1279" y="455"/>
                  </a:lnTo>
                  <a:lnTo>
                    <a:pt x="1279" y="464"/>
                  </a:lnTo>
                  <a:lnTo>
                    <a:pt x="1270" y="464"/>
                  </a:lnTo>
                  <a:lnTo>
                    <a:pt x="1270" y="473"/>
                  </a:lnTo>
                  <a:lnTo>
                    <a:pt x="1279" y="473"/>
                  </a:lnTo>
                  <a:lnTo>
                    <a:pt x="1279" y="483"/>
                  </a:lnTo>
                  <a:lnTo>
                    <a:pt x="1270" y="483"/>
                  </a:lnTo>
                  <a:lnTo>
                    <a:pt x="1270" y="492"/>
                  </a:lnTo>
                  <a:lnTo>
                    <a:pt x="1260" y="492"/>
                  </a:lnTo>
                  <a:lnTo>
                    <a:pt x="1251" y="492"/>
                  </a:lnTo>
                  <a:lnTo>
                    <a:pt x="1242" y="492"/>
                  </a:lnTo>
                  <a:lnTo>
                    <a:pt x="1242" y="501"/>
                  </a:lnTo>
                  <a:lnTo>
                    <a:pt x="1232" y="501"/>
                  </a:lnTo>
                  <a:lnTo>
                    <a:pt x="1232" y="510"/>
                  </a:lnTo>
                  <a:lnTo>
                    <a:pt x="1223" y="510"/>
                  </a:lnTo>
                  <a:lnTo>
                    <a:pt x="1214" y="510"/>
                  </a:lnTo>
                  <a:lnTo>
                    <a:pt x="1214" y="501"/>
                  </a:lnTo>
                  <a:lnTo>
                    <a:pt x="1204" y="501"/>
                  </a:lnTo>
                  <a:lnTo>
                    <a:pt x="1195" y="501"/>
                  </a:lnTo>
                  <a:lnTo>
                    <a:pt x="1186" y="501"/>
                  </a:lnTo>
                  <a:lnTo>
                    <a:pt x="1176" y="501"/>
                  </a:lnTo>
                  <a:lnTo>
                    <a:pt x="1167" y="501"/>
                  </a:lnTo>
                  <a:lnTo>
                    <a:pt x="1167" y="492"/>
                  </a:lnTo>
                  <a:lnTo>
                    <a:pt x="1158" y="492"/>
                  </a:lnTo>
                  <a:lnTo>
                    <a:pt x="1158" y="501"/>
                  </a:lnTo>
                  <a:lnTo>
                    <a:pt x="1167" y="501"/>
                  </a:lnTo>
                  <a:lnTo>
                    <a:pt x="1167" y="510"/>
                  </a:lnTo>
                  <a:lnTo>
                    <a:pt x="1158" y="510"/>
                  </a:lnTo>
                  <a:lnTo>
                    <a:pt x="1158" y="520"/>
                  </a:lnTo>
                  <a:lnTo>
                    <a:pt x="1148" y="520"/>
                  </a:lnTo>
                  <a:lnTo>
                    <a:pt x="1148" y="510"/>
                  </a:lnTo>
                  <a:lnTo>
                    <a:pt x="1139" y="510"/>
                  </a:lnTo>
                  <a:lnTo>
                    <a:pt x="1130" y="501"/>
                  </a:lnTo>
                  <a:lnTo>
                    <a:pt x="1120" y="492"/>
                  </a:lnTo>
                  <a:lnTo>
                    <a:pt x="1092" y="483"/>
                  </a:lnTo>
                  <a:lnTo>
                    <a:pt x="1074" y="492"/>
                  </a:lnTo>
                  <a:lnTo>
                    <a:pt x="1064" y="473"/>
                  </a:lnTo>
                  <a:lnTo>
                    <a:pt x="1055" y="473"/>
                  </a:lnTo>
                  <a:lnTo>
                    <a:pt x="1046" y="473"/>
                  </a:lnTo>
                  <a:lnTo>
                    <a:pt x="1046" y="464"/>
                  </a:lnTo>
                  <a:lnTo>
                    <a:pt x="1046" y="455"/>
                  </a:lnTo>
                  <a:lnTo>
                    <a:pt x="1055" y="455"/>
                  </a:lnTo>
                  <a:lnTo>
                    <a:pt x="1064" y="455"/>
                  </a:lnTo>
                  <a:lnTo>
                    <a:pt x="1064" y="446"/>
                  </a:lnTo>
                  <a:lnTo>
                    <a:pt x="1074" y="436"/>
                  </a:lnTo>
                  <a:lnTo>
                    <a:pt x="1055" y="427"/>
                  </a:lnTo>
                  <a:lnTo>
                    <a:pt x="1046" y="427"/>
                  </a:lnTo>
                  <a:lnTo>
                    <a:pt x="1036" y="427"/>
                  </a:lnTo>
                  <a:lnTo>
                    <a:pt x="1027" y="427"/>
                  </a:lnTo>
                  <a:lnTo>
                    <a:pt x="1027" y="436"/>
                  </a:lnTo>
                  <a:lnTo>
                    <a:pt x="1018" y="436"/>
                  </a:lnTo>
                  <a:lnTo>
                    <a:pt x="1008" y="436"/>
                  </a:lnTo>
                  <a:lnTo>
                    <a:pt x="1008" y="446"/>
                  </a:lnTo>
                  <a:lnTo>
                    <a:pt x="1008" y="455"/>
                  </a:lnTo>
                  <a:lnTo>
                    <a:pt x="1008" y="464"/>
                  </a:lnTo>
                  <a:lnTo>
                    <a:pt x="1008" y="473"/>
                  </a:lnTo>
                  <a:lnTo>
                    <a:pt x="1008" y="483"/>
                  </a:lnTo>
                  <a:lnTo>
                    <a:pt x="1008" y="492"/>
                  </a:lnTo>
                  <a:lnTo>
                    <a:pt x="999" y="492"/>
                  </a:lnTo>
                  <a:lnTo>
                    <a:pt x="990" y="492"/>
                  </a:lnTo>
                  <a:lnTo>
                    <a:pt x="980" y="492"/>
                  </a:lnTo>
                  <a:lnTo>
                    <a:pt x="971" y="492"/>
                  </a:lnTo>
                  <a:lnTo>
                    <a:pt x="962" y="492"/>
                  </a:lnTo>
                  <a:lnTo>
                    <a:pt x="952" y="492"/>
                  </a:lnTo>
                  <a:lnTo>
                    <a:pt x="943" y="492"/>
                  </a:lnTo>
                  <a:lnTo>
                    <a:pt x="934" y="492"/>
                  </a:lnTo>
                  <a:lnTo>
                    <a:pt x="934" y="473"/>
                  </a:lnTo>
                  <a:lnTo>
                    <a:pt x="934" y="464"/>
                  </a:lnTo>
                  <a:lnTo>
                    <a:pt x="924" y="464"/>
                  </a:lnTo>
                  <a:lnTo>
                    <a:pt x="924" y="455"/>
                  </a:lnTo>
                  <a:lnTo>
                    <a:pt x="915" y="455"/>
                  </a:lnTo>
                  <a:lnTo>
                    <a:pt x="915" y="446"/>
                  </a:lnTo>
                  <a:lnTo>
                    <a:pt x="915" y="436"/>
                  </a:lnTo>
                  <a:lnTo>
                    <a:pt x="915" y="427"/>
                  </a:lnTo>
                  <a:lnTo>
                    <a:pt x="915" y="418"/>
                  </a:lnTo>
                  <a:lnTo>
                    <a:pt x="915" y="408"/>
                  </a:lnTo>
                  <a:lnTo>
                    <a:pt x="906" y="408"/>
                  </a:lnTo>
                  <a:lnTo>
                    <a:pt x="896" y="399"/>
                  </a:lnTo>
                  <a:lnTo>
                    <a:pt x="887" y="399"/>
                  </a:lnTo>
                  <a:lnTo>
                    <a:pt x="887" y="390"/>
                  </a:lnTo>
                  <a:lnTo>
                    <a:pt x="877" y="390"/>
                  </a:lnTo>
                  <a:lnTo>
                    <a:pt x="868" y="381"/>
                  </a:lnTo>
                  <a:lnTo>
                    <a:pt x="868" y="390"/>
                  </a:lnTo>
                  <a:lnTo>
                    <a:pt x="868" y="399"/>
                  </a:lnTo>
                  <a:lnTo>
                    <a:pt x="868" y="408"/>
                  </a:lnTo>
                  <a:lnTo>
                    <a:pt x="868" y="418"/>
                  </a:lnTo>
                  <a:lnTo>
                    <a:pt x="877" y="427"/>
                  </a:lnTo>
                  <a:lnTo>
                    <a:pt x="877" y="436"/>
                  </a:lnTo>
                  <a:lnTo>
                    <a:pt x="868" y="436"/>
                  </a:lnTo>
                  <a:lnTo>
                    <a:pt x="868" y="446"/>
                  </a:lnTo>
                  <a:lnTo>
                    <a:pt x="859" y="446"/>
                  </a:lnTo>
                  <a:lnTo>
                    <a:pt x="849" y="455"/>
                  </a:lnTo>
                  <a:lnTo>
                    <a:pt x="840" y="455"/>
                  </a:lnTo>
                  <a:lnTo>
                    <a:pt x="831" y="455"/>
                  </a:lnTo>
                  <a:lnTo>
                    <a:pt x="821" y="455"/>
                  </a:lnTo>
                  <a:lnTo>
                    <a:pt x="812" y="446"/>
                  </a:lnTo>
                  <a:lnTo>
                    <a:pt x="803" y="436"/>
                  </a:lnTo>
                  <a:lnTo>
                    <a:pt x="803" y="427"/>
                  </a:lnTo>
                  <a:lnTo>
                    <a:pt x="803" y="418"/>
                  </a:lnTo>
                  <a:lnTo>
                    <a:pt x="793" y="418"/>
                  </a:lnTo>
                  <a:lnTo>
                    <a:pt x="784" y="418"/>
                  </a:lnTo>
                  <a:lnTo>
                    <a:pt x="784" y="427"/>
                  </a:lnTo>
                  <a:lnTo>
                    <a:pt x="784" y="436"/>
                  </a:lnTo>
                  <a:lnTo>
                    <a:pt x="775" y="436"/>
                  </a:lnTo>
                  <a:lnTo>
                    <a:pt x="775" y="446"/>
                  </a:lnTo>
                  <a:lnTo>
                    <a:pt x="765" y="446"/>
                  </a:lnTo>
                  <a:lnTo>
                    <a:pt x="765" y="455"/>
                  </a:lnTo>
                  <a:lnTo>
                    <a:pt x="775" y="455"/>
                  </a:lnTo>
                  <a:lnTo>
                    <a:pt x="775" y="464"/>
                  </a:lnTo>
                  <a:lnTo>
                    <a:pt x="775" y="473"/>
                  </a:lnTo>
                  <a:lnTo>
                    <a:pt x="775" y="483"/>
                  </a:lnTo>
                  <a:lnTo>
                    <a:pt x="775" y="492"/>
                  </a:lnTo>
                  <a:lnTo>
                    <a:pt x="793" y="492"/>
                  </a:lnTo>
                  <a:lnTo>
                    <a:pt x="803" y="492"/>
                  </a:lnTo>
                  <a:lnTo>
                    <a:pt x="812" y="492"/>
                  </a:lnTo>
                  <a:lnTo>
                    <a:pt x="821" y="501"/>
                  </a:lnTo>
                  <a:lnTo>
                    <a:pt x="821" y="510"/>
                  </a:lnTo>
                  <a:lnTo>
                    <a:pt x="821" y="520"/>
                  </a:lnTo>
                  <a:lnTo>
                    <a:pt x="831" y="520"/>
                  </a:lnTo>
                  <a:lnTo>
                    <a:pt x="831" y="529"/>
                  </a:lnTo>
                  <a:lnTo>
                    <a:pt x="840" y="529"/>
                  </a:lnTo>
                  <a:lnTo>
                    <a:pt x="840" y="538"/>
                  </a:lnTo>
                  <a:lnTo>
                    <a:pt x="849" y="548"/>
                  </a:lnTo>
                  <a:lnTo>
                    <a:pt x="849" y="557"/>
                  </a:lnTo>
                  <a:lnTo>
                    <a:pt x="859" y="557"/>
                  </a:lnTo>
                  <a:lnTo>
                    <a:pt x="859" y="566"/>
                  </a:lnTo>
                  <a:lnTo>
                    <a:pt x="859" y="575"/>
                  </a:lnTo>
                  <a:lnTo>
                    <a:pt x="868" y="575"/>
                  </a:lnTo>
                  <a:lnTo>
                    <a:pt x="868" y="585"/>
                  </a:lnTo>
                  <a:lnTo>
                    <a:pt x="868" y="594"/>
                  </a:lnTo>
                  <a:lnTo>
                    <a:pt x="877" y="594"/>
                  </a:lnTo>
                  <a:lnTo>
                    <a:pt x="887" y="603"/>
                  </a:lnTo>
                  <a:lnTo>
                    <a:pt x="896" y="613"/>
                  </a:lnTo>
                  <a:lnTo>
                    <a:pt x="896" y="622"/>
                  </a:lnTo>
                  <a:lnTo>
                    <a:pt x="906" y="622"/>
                  </a:lnTo>
                  <a:lnTo>
                    <a:pt x="906" y="631"/>
                  </a:lnTo>
                  <a:lnTo>
                    <a:pt x="887" y="631"/>
                  </a:lnTo>
                  <a:lnTo>
                    <a:pt x="887" y="640"/>
                  </a:lnTo>
                  <a:lnTo>
                    <a:pt x="877" y="640"/>
                  </a:lnTo>
                  <a:lnTo>
                    <a:pt x="868" y="640"/>
                  </a:lnTo>
                  <a:lnTo>
                    <a:pt x="868" y="650"/>
                  </a:lnTo>
                  <a:lnTo>
                    <a:pt x="868" y="659"/>
                  </a:lnTo>
                  <a:lnTo>
                    <a:pt x="859" y="659"/>
                  </a:lnTo>
                  <a:lnTo>
                    <a:pt x="849" y="659"/>
                  </a:lnTo>
                  <a:lnTo>
                    <a:pt x="812" y="659"/>
                  </a:lnTo>
                  <a:lnTo>
                    <a:pt x="803" y="659"/>
                  </a:lnTo>
                  <a:lnTo>
                    <a:pt x="803" y="650"/>
                  </a:lnTo>
                  <a:lnTo>
                    <a:pt x="793" y="650"/>
                  </a:lnTo>
                  <a:lnTo>
                    <a:pt x="784" y="650"/>
                  </a:lnTo>
                  <a:lnTo>
                    <a:pt x="784" y="640"/>
                  </a:lnTo>
                  <a:lnTo>
                    <a:pt x="775" y="640"/>
                  </a:lnTo>
                  <a:lnTo>
                    <a:pt x="765" y="640"/>
                  </a:lnTo>
                  <a:lnTo>
                    <a:pt x="765" y="631"/>
                  </a:lnTo>
                  <a:lnTo>
                    <a:pt x="756" y="631"/>
                  </a:lnTo>
                  <a:lnTo>
                    <a:pt x="756" y="622"/>
                  </a:lnTo>
                  <a:lnTo>
                    <a:pt x="756" y="613"/>
                  </a:lnTo>
                  <a:lnTo>
                    <a:pt x="747" y="613"/>
                  </a:lnTo>
                  <a:lnTo>
                    <a:pt x="747" y="603"/>
                  </a:lnTo>
                  <a:lnTo>
                    <a:pt x="737" y="603"/>
                  </a:lnTo>
                  <a:lnTo>
                    <a:pt x="737" y="594"/>
                  </a:lnTo>
                  <a:lnTo>
                    <a:pt x="728" y="594"/>
                  </a:lnTo>
                  <a:lnTo>
                    <a:pt x="719" y="594"/>
                  </a:lnTo>
                  <a:lnTo>
                    <a:pt x="709" y="594"/>
                  </a:lnTo>
                  <a:lnTo>
                    <a:pt x="700" y="594"/>
                  </a:lnTo>
                  <a:lnTo>
                    <a:pt x="691" y="594"/>
                  </a:lnTo>
                  <a:lnTo>
                    <a:pt x="691" y="585"/>
                  </a:lnTo>
                  <a:lnTo>
                    <a:pt x="681" y="585"/>
                  </a:lnTo>
                  <a:lnTo>
                    <a:pt x="672" y="585"/>
                  </a:lnTo>
                  <a:lnTo>
                    <a:pt x="653" y="575"/>
                  </a:lnTo>
                  <a:lnTo>
                    <a:pt x="653" y="585"/>
                  </a:lnTo>
                  <a:lnTo>
                    <a:pt x="653" y="594"/>
                  </a:lnTo>
                  <a:lnTo>
                    <a:pt x="644" y="594"/>
                  </a:lnTo>
                  <a:lnTo>
                    <a:pt x="635" y="594"/>
                  </a:lnTo>
                  <a:lnTo>
                    <a:pt x="625" y="594"/>
                  </a:lnTo>
                  <a:lnTo>
                    <a:pt x="616" y="594"/>
                  </a:lnTo>
                  <a:lnTo>
                    <a:pt x="616" y="585"/>
                  </a:lnTo>
                  <a:lnTo>
                    <a:pt x="607" y="585"/>
                  </a:lnTo>
                  <a:lnTo>
                    <a:pt x="607" y="575"/>
                  </a:lnTo>
                  <a:lnTo>
                    <a:pt x="597" y="575"/>
                  </a:lnTo>
                  <a:lnTo>
                    <a:pt x="597" y="566"/>
                  </a:lnTo>
                  <a:lnTo>
                    <a:pt x="588" y="566"/>
                  </a:lnTo>
                  <a:lnTo>
                    <a:pt x="579" y="566"/>
                  </a:lnTo>
                  <a:lnTo>
                    <a:pt x="579" y="557"/>
                  </a:lnTo>
                  <a:lnTo>
                    <a:pt x="569" y="557"/>
                  </a:lnTo>
                  <a:lnTo>
                    <a:pt x="569" y="548"/>
                  </a:lnTo>
                  <a:lnTo>
                    <a:pt x="560" y="548"/>
                  </a:lnTo>
                  <a:lnTo>
                    <a:pt x="551" y="548"/>
                  </a:lnTo>
                  <a:lnTo>
                    <a:pt x="551" y="538"/>
                  </a:lnTo>
                  <a:lnTo>
                    <a:pt x="541" y="538"/>
                  </a:lnTo>
                  <a:lnTo>
                    <a:pt x="541" y="529"/>
                  </a:lnTo>
                  <a:lnTo>
                    <a:pt x="532" y="529"/>
                  </a:lnTo>
                  <a:lnTo>
                    <a:pt x="532" y="520"/>
                  </a:lnTo>
                  <a:lnTo>
                    <a:pt x="523" y="520"/>
                  </a:lnTo>
                  <a:lnTo>
                    <a:pt x="513" y="520"/>
                  </a:lnTo>
                  <a:lnTo>
                    <a:pt x="513" y="510"/>
                  </a:lnTo>
                  <a:lnTo>
                    <a:pt x="504" y="510"/>
                  </a:lnTo>
                  <a:lnTo>
                    <a:pt x="495" y="510"/>
                  </a:lnTo>
                  <a:lnTo>
                    <a:pt x="495" y="501"/>
                  </a:lnTo>
                  <a:lnTo>
                    <a:pt x="485" y="501"/>
                  </a:lnTo>
                  <a:lnTo>
                    <a:pt x="476" y="501"/>
                  </a:lnTo>
                  <a:lnTo>
                    <a:pt x="467" y="510"/>
                  </a:lnTo>
                  <a:lnTo>
                    <a:pt x="467" y="520"/>
                  </a:lnTo>
                  <a:lnTo>
                    <a:pt x="457" y="520"/>
                  </a:lnTo>
                  <a:lnTo>
                    <a:pt x="448" y="520"/>
                  </a:lnTo>
                  <a:lnTo>
                    <a:pt x="438" y="520"/>
                  </a:lnTo>
                  <a:lnTo>
                    <a:pt x="429" y="520"/>
                  </a:lnTo>
                  <a:lnTo>
                    <a:pt x="420" y="520"/>
                  </a:lnTo>
                  <a:lnTo>
                    <a:pt x="410" y="520"/>
                  </a:lnTo>
                  <a:lnTo>
                    <a:pt x="410" y="529"/>
                  </a:lnTo>
                  <a:lnTo>
                    <a:pt x="401" y="529"/>
                  </a:lnTo>
                  <a:lnTo>
                    <a:pt x="401" y="538"/>
                  </a:lnTo>
                  <a:lnTo>
                    <a:pt x="392" y="538"/>
                  </a:lnTo>
                  <a:lnTo>
                    <a:pt x="392" y="548"/>
                  </a:lnTo>
                  <a:lnTo>
                    <a:pt x="392" y="557"/>
                  </a:lnTo>
                  <a:lnTo>
                    <a:pt x="392" y="566"/>
                  </a:lnTo>
                  <a:lnTo>
                    <a:pt x="392" y="575"/>
                  </a:lnTo>
                  <a:lnTo>
                    <a:pt x="382" y="575"/>
                  </a:lnTo>
                  <a:lnTo>
                    <a:pt x="382" y="585"/>
                  </a:lnTo>
                  <a:lnTo>
                    <a:pt x="373" y="585"/>
                  </a:lnTo>
                  <a:lnTo>
                    <a:pt x="373" y="575"/>
                  </a:lnTo>
                  <a:lnTo>
                    <a:pt x="364" y="575"/>
                  </a:lnTo>
                  <a:lnTo>
                    <a:pt x="364" y="566"/>
                  </a:lnTo>
                  <a:lnTo>
                    <a:pt x="354" y="566"/>
                  </a:lnTo>
                  <a:lnTo>
                    <a:pt x="345" y="566"/>
                  </a:lnTo>
                  <a:lnTo>
                    <a:pt x="336" y="557"/>
                  </a:lnTo>
                  <a:lnTo>
                    <a:pt x="326" y="548"/>
                  </a:lnTo>
                  <a:lnTo>
                    <a:pt x="326" y="538"/>
                  </a:lnTo>
                  <a:lnTo>
                    <a:pt x="317" y="538"/>
                  </a:lnTo>
                  <a:lnTo>
                    <a:pt x="308" y="538"/>
                  </a:lnTo>
                  <a:lnTo>
                    <a:pt x="308" y="548"/>
                  </a:lnTo>
                  <a:lnTo>
                    <a:pt x="298" y="548"/>
                  </a:lnTo>
                  <a:lnTo>
                    <a:pt x="280" y="538"/>
                  </a:lnTo>
                  <a:lnTo>
                    <a:pt x="261" y="538"/>
                  </a:lnTo>
                  <a:lnTo>
                    <a:pt x="252" y="538"/>
                  </a:lnTo>
                  <a:lnTo>
                    <a:pt x="252" y="529"/>
                  </a:lnTo>
                  <a:lnTo>
                    <a:pt x="242" y="529"/>
                  </a:lnTo>
                  <a:lnTo>
                    <a:pt x="242" y="520"/>
                  </a:lnTo>
                  <a:lnTo>
                    <a:pt x="233" y="520"/>
                  </a:lnTo>
                  <a:lnTo>
                    <a:pt x="233" y="510"/>
                  </a:lnTo>
                  <a:lnTo>
                    <a:pt x="224" y="501"/>
                  </a:lnTo>
                  <a:lnTo>
                    <a:pt x="224" y="492"/>
                  </a:lnTo>
                  <a:lnTo>
                    <a:pt x="224" y="483"/>
                  </a:lnTo>
                  <a:lnTo>
                    <a:pt x="214" y="483"/>
                  </a:lnTo>
                  <a:lnTo>
                    <a:pt x="205" y="483"/>
                  </a:lnTo>
                  <a:lnTo>
                    <a:pt x="205" y="473"/>
                  </a:lnTo>
                  <a:lnTo>
                    <a:pt x="196" y="464"/>
                  </a:lnTo>
                  <a:lnTo>
                    <a:pt x="196" y="455"/>
                  </a:lnTo>
                  <a:lnTo>
                    <a:pt x="186" y="446"/>
                  </a:lnTo>
                  <a:lnTo>
                    <a:pt x="186" y="436"/>
                  </a:lnTo>
                  <a:lnTo>
                    <a:pt x="177" y="436"/>
                  </a:lnTo>
                  <a:lnTo>
                    <a:pt x="168" y="436"/>
                  </a:lnTo>
                  <a:lnTo>
                    <a:pt x="168" y="427"/>
                  </a:lnTo>
                  <a:lnTo>
                    <a:pt x="177" y="418"/>
                  </a:lnTo>
                  <a:lnTo>
                    <a:pt x="177" y="408"/>
                  </a:lnTo>
                  <a:lnTo>
                    <a:pt x="177" y="399"/>
                  </a:lnTo>
                  <a:lnTo>
                    <a:pt x="186" y="390"/>
                  </a:lnTo>
                  <a:lnTo>
                    <a:pt x="196" y="390"/>
                  </a:lnTo>
                  <a:lnTo>
                    <a:pt x="196" y="381"/>
                  </a:lnTo>
                  <a:lnTo>
                    <a:pt x="186" y="381"/>
                  </a:lnTo>
                  <a:lnTo>
                    <a:pt x="177" y="381"/>
                  </a:lnTo>
                  <a:lnTo>
                    <a:pt x="177" y="371"/>
                  </a:lnTo>
                  <a:lnTo>
                    <a:pt x="186" y="371"/>
                  </a:lnTo>
                  <a:lnTo>
                    <a:pt x="186" y="362"/>
                  </a:lnTo>
                  <a:lnTo>
                    <a:pt x="196" y="362"/>
                  </a:lnTo>
                  <a:lnTo>
                    <a:pt x="205" y="353"/>
                  </a:lnTo>
                  <a:lnTo>
                    <a:pt x="205" y="343"/>
                  </a:lnTo>
                  <a:lnTo>
                    <a:pt x="205" y="334"/>
                  </a:lnTo>
                  <a:lnTo>
                    <a:pt x="205" y="325"/>
                  </a:lnTo>
                  <a:lnTo>
                    <a:pt x="205" y="316"/>
                  </a:lnTo>
                  <a:lnTo>
                    <a:pt x="196" y="306"/>
                  </a:lnTo>
                  <a:lnTo>
                    <a:pt x="186" y="306"/>
                  </a:lnTo>
                  <a:lnTo>
                    <a:pt x="186" y="316"/>
                  </a:lnTo>
                  <a:lnTo>
                    <a:pt x="177" y="316"/>
                  </a:lnTo>
                  <a:lnTo>
                    <a:pt x="177" y="306"/>
                  </a:lnTo>
                  <a:lnTo>
                    <a:pt x="177" y="297"/>
                  </a:lnTo>
                  <a:lnTo>
                    <a:pt x="177" y="288"/>
                  </a:lnTo>
                  <a:lnTo>
                    <a:pt x="177" y="278"/>
                  </a:lnTo>
                  <a:lnTo>
                    <a:pt x="168" y="278"/>
                  </a:lnTo>
                  <a:lnTo>
                    <a:pt x="168" y="288"/>
                  </a:lnTo>
                  <a:lnTo>
                    <a:pt x="168" y="297"/>
                  </a:lnTo>
                  <a:lnTo>
                    <a:pt x="168" y="306"/>
                  </a:lnTo>
                  <a:lnTo>
                    <a:pt x="168" y="316"/>
                  </a:lnTo>
                  <a:lnTo>
                    <a:pt x="158" y="316"/>
                  </a:lnTo>
                  <a:lnTo>
                    <a:pt x="158" y="325"/>
                  </a:lnTo>
                  <a:lnTo>
                    <a:pt x="149" y="325"/>
                  </a:lnTo>
                  <a:lnTo>
                    <a:pt x="140" y="325"/>
                  </a:lnTo>
                  <a:lnTo>
                    <a:pt x="130" y="325"/>
                  </a:lnTo>
                  <a:lnTo>
                    <a:pt x="130" y="316"/>
                  </a:lnTo>
                  <a:lnTo>
                    <a:pt x="130" y="306"/>
                  </a:lnTo>
                  <a:lnTo>
                    <a:pt x="130" y="297"/>
                  </a:lnTo>
                  <a:lnTo>
                    <a:pt x="130" y="288"/>
                  </a:lnTo>
                  <a:lnTo>
                    <a:pt x="130" y="278"/>
                  </a:lnTo>
                  <a:lnTo>
                    <a:pt x="121" y="278"/>
                  </a:lnTo>
                  <a:lnTo>
                    <a:pt x="121" y="269"/>
                  </a:lnTo>
                  <a:lnTo>
                    <a:pt x="112" y="269"/>
                  </a:lnTo>
                  <a:lnTo>
                    <a:pt x="112" y="260"/>
                  </a:lnTo>
                  <a:lnTo>
                    <a:pt x="112" y="251"/>
                  </a:lnTo>
                  <a:lnTo>
                    <a:pt x="102" y="251"/>
                  </a:lnTo>
                  <a:lnTo>
                    <a:pt x="93" y="251"/>
                  </a:lnTo>
                  <a:lnTo>
                    <a:pt x="93" y="241"/>
                  </a:lnTo>
                  <a:lnTo>
                    <a:pt x="84" y="241"/>
                  </a:lnTo>
                  <a:lnTo>
                    <a:pt x="84" y="232"/>
                  </a:lnTo>
                  <a:lnTo>
                    <a:pt x="84" y="223"/>
                  </a:lnTo>
                  <a:lnTo>
                    <a:pt x="74" y="214"/>
                  </a:lnTo>
                  <a:lnTo>
                    <a:pt x="74" y="204"/>
                  </a:lnTo>
                  <a:lnTo>
                    <a:pt x="65" y="204"/>
                  </a:lnTo>
                  <a:lnTo>
                    <a:pt x="56" y="204"/>
                  </a:lnTo>
                  <a:lnTo>
                    <a:pt x="56" y="195"/>
                  </a:lnTo>
                  <a:lnTo>
                    <a:pt x="46" y="195"/>
                  </a:lnTo>
                  <a:lnTo>
                    <a:pt x="46" y="186"/>
                  </a:lnTo>
                  <a:lnTo>
                    <a:pt x="37" y="186"/>
                  </a:lnTo>
                  <a:lnTo>
                    <a:pt x="37" y="176"/>
                  </a:lnTo>
                  <a:lnTo>
                    <a:pt x="28" y="176"/>
                  </a:lnTo>
                  <a:lnTo>
                    <a:pt x="28" y="167"/>
                  </a:lnTo>
                  <a:lnTo>
                    <a:pt x="18" y="167"/>
                  </a:lnTo>
                  <a:lnTo>
                    <a:pt x="18" y="158"/>
                  </a:lnTo>
                  <a:lnTo>
                    <a:pt x="18" y="149"/>
                  </a:lnTo>
                  <a:lnTo>
                    <a:pt x="9" y="149"/>
                  </a:lnTo>
                  <a:lnTo>
                    <a:pt x="0" y="130"/>
                  </a:lnTo>
                  <a:lnTo>
                    <a:pt x="9" y="130"/>
                  </a:lnTo>
                  <a:lnTo>
                    <a:pt x="18" y="130"/>
                  </a:lnTo>
                  <a:lnTo>
                    <a:pt x="28" y="130"/>
                  </a:lnTo>
                  <a:lnTo>
                    <a:pt x="37" y="130"/>
                  </a:lnTo>
                  <a:lnTo>
                    <a:pt x="28" y="121"/>
                  </a:lnTo>
                  <a:lnTo>
                    <a:pt x="28" y="111"/>
                  </a:lnTo>
                  <a:lnTo>
                    <a:pt x="37" y="111"/>
                  </a:lnTo>
                  <a:lnTo>
                    <a:pt x="37" y="102"/>
                  </a:lnTo>
                  <a:lnTo>
                    <a:pt x="46" y="102"/>
                  </a:lnTo>
                  <a:lnTo>
                    <a:pt x="46" y="93"/>
                  </a:lnTo>
                  <a:lnTo>
                    <a:pt x="56" y="93"/>
                  </a:lnTo>
                  <a:lnTo>
                    <a:pt x="65" y="84"/>
                  </a:lnTo>
                  <a:lnTo>
                    <a:pt x="74" y="74"/>
                  </a:lnTo>
                  <a:lnTo>
                    <a:pt x="65" y="74"/>
                  </a:lnTo>
                  <a:lnTo>
                    <a:pt x="65" y="65"/>
                  </a:lnTo>
                  <a:lnTo>
                    <a:pt x="65" y="56"/>
                  </a:lnTo>
                  <a:lnTo>
                    <a:pt x="74" y="56"/>
                  </a:lnTo>
                  <a:lnTo>
                    <a:pt x="74" y="46"/>
                  </a:lnTo>
                  <a:lnTo>
                    <a:pt x="84" y="46"/>
                  </a:lnTo>
                  <a:lnTo>
                    <a:pt x="93" y="46"/>
                  </a:lnTo>
                  <a:lnTo>
                    <a:pt x="102" y="46"/>
                  </a:lnTo>
                  <a:lnTo>
                    <a:pt x="102" y="56"/>
                  </a:lnTo>
                  <a:lnTo>
                    <a:pt x="112" y="56"/>
                  </a:lnTo>
                  <a:lnTo>
                    <a:pt x="121" y="56"/>
                  </a:lnTo>
                  <a:lnTo>
                    <a:pt x="121" y="65"/>
                  </a:lnTo>
                  <a:lnTo>
                    <a:pt x="130" y="65"/>
                  </a:lnTo>
                  <a:lnTo>
                    <a:pt x="140" y="65"/>
                  </a:lnTo>
                  <a:lnTo>
                    <a:pt x="149" y="65"/>
                  </a:lnTo>
                  <a:lnTo>
                    <a:pt x="149" y="74"/>
                  </a:lnTo>
                  <a:lnTo>
                    <a:pt x="158" y="74"/>
                  </a:lnTo>
                  <a:lnTo>
                    <a:pt x="158" y="84"/>
                  </a:lnTo>
                  <a:lnTo>
                    <a:pt x="168" y="84"/>
                  </a:lnTo>
                  <a:lnTo>
                    <a:pt x="177" y="93"/>
                  </a:lnTo>
                  <a:lnTo>
                    <a:pt x="186" y="102"/>
                  </a:lnTo>
                  <a:lnTo>
                    <a:pt x="186" y="111"/>
                  </a:lnTo>
                  <a:lnTo>
                    <a:pt x="196" y="111"/>
                  </a:lnTo>
                  <a:lnTo>
                    <a:pt x="196" y="121"/>
                  </a:lnTo>
                  <a:lnTo>
                    <a:pt x="205" y="121"/>
                  </a:lnTo>
                  <a:lnTo>
                    <a:pt x="214" y="121"/>
                  </a:lnTo>
                  <a:lnTo>
                    <a:pt x="214" y="130"/>
                  </a:lnTo>
                  <a:lnTo>
                    <a:pt x="224" y="121"/>
                  </a:lnTo>
                  <a:lnTo>
                    <a:pt x="233" y="121"/>
                  </a:lnTo>
                  <a:lnTo>
                    <a:pt x="233" y="111"/>
                  </a:lnTo>
                  <a:lnTo>
                    <a:pt x="242" y="111"/>
                  </a:lnTo>
                  <a:lnTo>
                    <a:pt x="252" y="102"/>
                  </a:lnTo>
                  <a:lnTo>
                    <a:pt x="252" y="93"/>
                  </a:lnTo>
                  <a:lnTo>
                    <a:pt x="252" y="84"/>
                  </a:lnTo>
                  <a:lnTo>
                    <a:pt x="261" y="74"/>
                  </a:lnTo>
                  <a:lnTo>
                    <a:pt x="270" y="74"/>
                  </a:lnTo>
                  <a:lnTo>
                    <a:pt x="270" y="65"/>
                  </a:lnTo>
                  <a:lnTo>
                    <a:pt x="280" y="65"/>
                  </a:lnTo>
                  <a:lnTo>
                    <a:pt x="280" y="56"/>
                  </a:lnTo>
                  <a:lnTo>
                    <a:pt x="280" y="46"/>
                  </a:lnTo>
                  <a:lnTo>
                    <a:pt x="289" y="37"/>
                  </a:lnTo>
                  <a:lnTo>
                    <a:pt x="289" y="46"/>
                  </a:lnTo>
                  <a:lnTo>
                    <a:pt x="308" y="46"/>
                  </a:lnTo>
                  <a:lnTo>
                    <a:pt x="317" y="56"/>
                  </a:lnTo>
                  <a:lnTo>
                    <a:pt x="317" y="65"/>
                  </a:lnTo>
                  <a:lnTo>
                    <a:pt x="317" y="74"/>
                  </a:lnTo>
                  <a:lnTo>
                    <a:pt x="326" y="74"/>
                  </a:lnTo>
                  <a:lnTo>
                    <a:pt x="326" y="84"/>
                  </a:lnTo>
                  <a:lnTo>
                    <a:pt x="336" y="84"/>
                  </a:lnTo>
                  <a:lnTo>
                    <a:pt x="336" y="93"/>
                  </a:lnTo>
                  <a:lnTo>
                    <a:pt x="345" y="84"/>
                  </a:lnTo>
                  <a:lnTo>
                    <a:pt x="345" y="74"/>
                  </a:lnTo>
                  <a:lnTo>
                    <a:pt x="345" y="65"/>
                  </a:lnTo>
                  <a:lnTo>
                    <a:pt x="345" y="56"/>
                  </a:lnTo>
                  <a:lnTo>
                    <a:pt x="354" y="56"/>
                  </a:lnTo>
                  <a:lnTo>
                    <a:pt x="354" y="46"/>
                  </a:lnTo>
                  <a:lnTo>
                    <a:pt x="364" y="46"/>
                  </a:lnTo>
                  <a:lnTo>
                    <a:pt x="373" y="46"/>
                  </a:lnTo>
                  <a:lnTo>
                    <a:pt x="373" y="56"/>
                  </a:lnTo>
                  <a:lnTo>
                    <a:pt x="382" y="56"/>
                  </a:lnTo>
                  <a:lnTo>
                    <a:pt x="382" y="65"/>
                  </a:lnTo>
                  <a:lnTo>
                    <a:pt x="392" y="65"/>
                  </a:lnTo>
                  <a:lnTo>
                    <a:pt x="392" y="74"/>
                  </a:lnTo>
                  <a:lnTo>
                    <a:pt x="401" y="74"/>
                  </a:lnTo>
                  <a:lnTo>
                    <a:pt x="401" y="84"/>
                  </a:lnTo>
                  <a:lnTo>
                    <a:pt x="410" y="93"/>
                  </a:lnTo>
                  <a:lnTo>
                    <a:pt x="420" y="93"/>
                  </a:lnTo>
                  <a:lnTo>
                    <a:pt x="420" y="102"/>
                  </a:lnTo>
                  <a:lnTo>
                    <a:pt x="429" y="102"/>
                  </a:lnTo>
                  <a:lnTo>
                    <a:pt x="429" y="111"/>
                  </a:lnTo>
                  <a:lnTo>
                    <a:pt x="438" y="111"/>
                  </a:lnTo>
                  <a:lnTo>
                    <a:pt x="448" y="111"/>
                  </a:lnTo>
                  <a:lnTo>
                    <a:pt x="457" y="111"/>
                  </a:lnTo>
                  <a:lnTo>
                    <a:pt x="457" y="102"/>
                  </a:lnTo>
                  <a:lnTo>
                    <a:pt x="457" y="93"/>
                  </a:lnTo>
                  <a:lnTo>
                    <a:pt x="457" y="84"/>
                  </a:lnTo>
                  <a:lnTo>
                    <a:pt x="457" y="74"/>
                  </a:lnTo>
                  <a:lnTo>
                    <a:pt x="457" y="65"/>
                  </a:lnTo>
                  <a:lnTo>
                    <a:pt x="467" y="65"/>
                  </a:lnTo>
                  <a:lnTo>
                    <a:pt x="467" y="56"/>
                  </a:lnTo>
                  <a:lnTo>
                    <a:pt x="467" y="46"/>
                  </a:lnTo>
                  <a:lnTo>
                    <a:pt x="476" y="46"/>
                  </a:lnTo>
                  <a:lnTo>
                    <a:pt x="476" y="37"/>
                  </a:lnTo>
                  <a:lnTo>
                    <a:pt x="485" y="37"/>
                  </a:lnTo>
                  <a:lnTo>
                    <a:pt x="495" y="37"/>
                  </a:lnTo>
                  <a:lnTo>
                    <a:pt x="495" y="28"/>
                  </a:lnTo>
                  <a:lnTo>
                    <a:pt x="504" y="28"/>
                  </a:lnTo>
                  <a:lnTo>
                    <a:pt x="504" y="37"/>
                  </a:lnTo>
                  <a:lnTo>
                    <a:pt x="513" y="37"/>
                  </a:lnTo>
                  <a:lnTo>
                    <a:pt x="513" y="28"/>
                  </a:lnTo>
                  <a:lnTo>
                    <a:pt x="523" y="28"/>
                  </a:lnTo>
                  <a:lnTo>
                    <a:pt x="523" y="37"/>
                  </a:lnTo>
                  <a:lnTo>
                    <a:pt x="523" y="46"/>
                  </a:lnTo>
                  <a:lnTo>
                    <a:pt x="523" y="56"/>
                  </a:lnTo>
                  <a:lnTo>
                    <a:pt x="532" y="56"/>
                  </a:lnTo>
                  <a:lnTo>
                    <a:pt x="541" y="56"/>
                  </a:lnTo>
                  <a:lnTo>
                    <a:pt x="541" y="65"/>
                  </a:lnTo>
                  <a:lnTo>
                    <a:pt x="551" y="6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78" name="Freeform 9"/>
            <p:cNvSpPr>
              <a:spLocks/>
            </p:cNvSpPr>
            <p:nvPr/>
          </p:nvSpPr>
          <p:spPr bwMode="auto">
            <a:xfrm>
              <a:off x="4000" y="232"/>
              <a:ext cx="457" cy="167"/>
            </a:xfrm>
            <a:custGeom>
              <a:avLst/>
              <a:gdLst>
                <a:gd name="T0" fmla="*/ 9 w 457"/>
                <a:gd name="T1" fmla="*/ 158 h 167"/>
                <a:gd name="T2" fmla="*/ 18 w 457"/>
                <a:gd name="T3" fmla="*/ 148 h 167"/>
                <a:gd name="T4" fmla="*/ 37 w 457"/>
                <a:gd name="T5" fmla="*/ 139 h 167"/>
                <a:gd name="T6" fmla="*/ 46 w 457"/>
                <a:gd name="T7" fmla="*/ 130 h 167"/>
                <a:gd name="T8" fmla="*/ 56 w 457"/>
                <a:gd name="T9" fmla="*/ 139 h 167"/>
                <a:gd name="T10" fmla="*/ 74 w 457"/>
                <a:gd name="T11" fmla="*/ 139 h 167"/>
                <a:gd name="T12" fmla="*/ 84 w 457"/>
                <a:gd name="T13" fmla="*/ 130 h 167"/>
                <a:gd name="T14" fmla="*/ 93 w 457"/>
                <a:gd name="T15" fmla="*/ 121 h 167"/>
                <a:gd name="T16" fmla="*/ 102 w 457"/>
                <a:gd name="T17" fmla="*/ 111 h 167"/>
                <a:gd name="T18" fmla="*/ 112 w 457"/>
                <a:gd name="T19" fmla="*/ 102 h 167"/>
                <a:gd name="T20" fmla="*/ 112 w 457"/>
                <a:gd name="T21" fmla="*/ 84 h 167"/>
                <a:gd name="T22" fmla="*/ 102 w 457"/>
                <a:gd name="T23" fmla="*/ 74 h 167"/>
                <a:gd name="T24" fmla="*/ 112 w 457"/>
                <a:gd name="T25" fmla="*/ 65 h 167"/>
                <a:gd name="T26" fmla="*/ 121 w 457"/>
                <a:gd name="T27" fmla="*/ 56 h 167"/>
                <a:gd name="T28" fmla="*/ 130 w 457"/>
                <a:gd name="T29" fmla="*/ 46 h 167"/>
                <a:gd name="T30" fmla="*/ 149 w 457"/>
                <a:gd name="T31" fmla="*/ 37 h 167"/>
                <a:gd name="T32" fmla="*/ 158 w 457"/>
                <a:gd name="T33" fmla="*/ 28 h 167"/>
                <a:gd name="T34" fmla="*/ 177 w 457"/>
                <a:gd name="T35" fmla="*/ 28 h 167"/>
                <a:gd name="T36" fmla="*/ 196 w 457"/>
                <a:gd name="T37" fmla="*/ 19 h 167"/>
                <a:gd name="T38" fmla="*/ 205 w 457"/>
                <a:gd name="T39" fmla="*/ 28 h 167"/>
                <a:gd name="T40" fmla="*/ 214 w 457"/>
                <a:gd name="T41" fmla="*/ 9 h 167"/>
                <a:gd name="T42" fmla="*/ 224 w 457"/>
                <a:gd name="T43" fmla="*/ 0 h 167"/>
                <a:gd name="T44" fmla="*/ 242 w 457"/>
                <a:gd name="T45" fmla="*/ 9 h 167"/>
                <a:gd name="T46" fmla="*/ 261 w 457"/>
                <a:gd name="T47" fmla="*/ 19 h 167"/>
                <a:gd name="T48" fmla="*/ 261 w 457"/>
                <a:gd name="T49" fmla="*/ 37 h 167"/>
                <a:gd name="T50" fmla="*/ 280 w 457"/>
                <a:gd name="T51" fmla="*/ 46 h 167"/>
                <a:gd name="T52" fmla="*/ 280 w 457"/>
                <a:gd name="T53" fmla="*/ 65 h 167"/>
                <a:gd name="T54" fmla="*/ 308 w 457"/>
                <a:gd name="T55" fmla="*/ 74 h 167"/>
                <a:gd name="T56" fmla="*/ 326 w 457"/>
                <a:gd name="T57" fmla="*/ 74 h 167"/>
                <a:gd name="T58" fmla="*/ 326 w 457"/>
                <a:gd name="T59" fmla="*/ 93 h 167"/>
                <a:gd name="T60" fmla="*/ 345 w 457"/>
                <a:gd name="T61" fmla="*/ 93 h 167"/>
                <a:gd name="T62" fmla="*/ 345 w 457"/>
                <a:gd name="T63" fmla="*/ 111 h 167"/>
                <a:gd name="T64" fmla="*/ 364 w 457"/>
                <a:gd name="T65" fmla="*/ 111 h 167"/>
                <a:gd name="T66" fmla="*/ 383 w 457"/>
                <a:gd name="T67" fmla="*/ 102 h 167"/>
                <a:gd name="T68" fmla="*/ 392 w 457"/>
                <a:gd name="T69" fmla="*/ 93 h 167"/>
                <a:gd name="T70" fmla="*/ 411 w 457"/>
                <a:gd name="T71" fmla="*/ 93 h 167"/>
                <a:gd name="T72" fmla="*/ 429 w 457"/>
                <a:gd name="T73" fmla="*/ 93 h 167"/>
                <a:gd name="T74" fmla="*/ 439 w 457"/>
                <a:gd name="T75" fmla="*/ 102 h 167"/>
                <a:gd name="T76" fmla="*/ 448 w 457"/>
                <a:gd name="T77" fmla="*/ 111 h 167"/>
                <a:gd name="T78" fmla="*/ 457 w 457"/>
                <a:gd name="T79" fmla="*/ 121 h 16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457" h="167">
                  <a:moveTo>
                    <a:pt x="0" y="167"/>
                  </a:moveTo>
                  <a:lnTo>
                    <a:pt x="9" y="158"/>
                  </a:lnTo>
                  <a:lnTo>
                    <a:pt x="18" y="158"/>
                  </a:lnTo>
                  <a:lnTo>
                    <a:pt x="18" y="148"/>
                  </a:lnTo>
                  <a:lnTo>
                    <a:pt x="28" y="148"/>
                  </a:lnTo>
                  <a:lnTo>
                    <a:pt x="37" y="139"/>
                  </a:lnTo>
                  <a:lnTo>
                    <a:pt x="37" y="130"/>
                  </a:lnTo>
                  <a:lnTo>
                    <a:pt x="46" y="130"/>
                  </a:lnTo>
                  <a:lnTo>
                    <a:pt x="56" y="130"/>
                  </a:lnTo>
                  <a:lnTo>
                    <a:pt x="56" y="139"/>
                  </a:lnTo>
                  <a:lnTo>
                    <a:pt x="65" y="139"/>
                  </a:lnTo>
                  <a:lnTo>
                    <a:pt x="74" y="139"/>
                  </a:lnTo>
                  <a:lnTo>
                    <a:pt x="84" y="139"/>
                  </a:lnTo>
                  <a:lnTo>
                    <a:pt x="84" y="130"/>
                  </a:lnTo>
                  <a:lnTo>
                    <a:pt x="84" y="121"/>
                  </a:lnTo>
                  <a:lnTo>
                    <a:pt x="93" y="121"/>
                  </a:lnTo>
                  <a:lnTo>
                    <a:pt x="93" y="111"/>
                  </a:lnTo>
                  <a:lnTo>
                    <a:pt x="102" y="111"/>
                  </a:lnTo>
                  <a:lnTo>
                    <a:pt x="112" y="111"/>
                  </a:lnTo>
                  <a:lnTo>
                    <a:pt x="112" y="102"/>
                  </a:lnTo>
                  <a:lnTo>
                    <a:pt x="112" y="93"/>
                  </a:lnTo>
                  <a:lnTo>
                    <a:pt x="112" y="84"/>
                  </a:lnTo>
                  <a:lnTo>
                    <a:pt x="102" y="84"/>
                  </a:lnTo>
                  <a:lnTo>
                    <a:pt x="102" y="74"/>
                  </a:lnTo>
                  <a:lnTo>
                    <a:pt x="102" y="65"/>
                  </a:lnTo>
                  <a:lnTo>
                    <a:pt x="112" y="65"/>
                  </a:lnTo>
                  <a:lnTo>
                    <a:pt x="112" y="56"/>
                  </a:lnTo>
                  <a:lnTo>
                    <a:pt x="121" y="56"/>
                  </a:lnTo>
                  <a:lnTo>
                    <a:pt x="121" y="46"/>
                  </a:lnTo>
                  <a:lnTo>
                    <a:pt x="130" y="46"/>
                  </a:lnTo>
                  <a:lnTo>
                    <a:pt x="140" y="46"/>
                  </a:lnTo>
                  <a:lnTo>
                    <a:pt x="149" y="37"/>
                  </a:lnTo>
                  <a:lnTo>
                    <a:pt x="158" y="37"/>
                  </a:lnTo>
                  <a:lnTo>
                    <a:pt x="158" y="28"/>
                  </a:lnTo>
                  <a:lnTo>
                    <a:pt x="168" y="28"/>
                  </a:lnTo>
                  <a:lnTo>
                    <a:pt x="177" y="28"/>
                  </a:lnTo>
                  <a:lnTo>
                    <a:pt x="186" y="28"/>
                  </a:lnTo>
                  <a:lnTo>
                    <a:pt x="196" y="19"/>
                  </a:lnTo>
                  <a:lnTo>
                    <a:pt x="205" y="19"/>
                  </a:lnTo>
                  <a:lnTo>
                    <a:pt x="205" y="28"/>
                  </a:lnTo>
                  <a:lnTo>
                    <a:pt x="214" y="19"/>
                  </a:lnTo>
                  <a:lnTo>
                    <a:pt x="214" y="9"/>
                  </a:lnTo>
                  <a:lnTo>
                    <a:pt x="214" y="0"/>
                  </a:lnTo>
                  <a:lnTo>
                    <a:pt x="224" y="0"/>
                  </a:lnTo>
                  <a:lnTo>
                    <a:pt x="233" y="0"/>
                  </a:lnTo>
                  <a:lnTo>
                    <a:pt x="242" y="9"/>
                  </a:lnTo>
                  <a:lnTo>
                    <a:pt x="252" y="19"/>
                  </a:lnTo>
                  <a:lnTo>
                    <a:pt x="261" y="19"/>
                  </a:lnTo>
                  <a:lnTo>
                    <a:pt x="261" y="28"/>
                  </a:lnTo>
                  <a:lnTo>
                    <a:pt x="261" y="37"/>
                  </a:lnTo>
                  <a:lnTo>
                    <a:pt x="270" y="37"/>
                  </a:lnTo>
                  <a:lnTo>
                    <a:pt x="280" y="46"/>
                  </a:lnTo>
                  <a:lnTo>
                    <a:pt x="280" y="56"/>
                  </a:lnTo>
                  <a:lnTo>
                    <a:pt x="280" y="65"/>
                  </a:lnTo>
                  <a:lnTo>
                    <a:pt x="298" y="74"/>
                  </a:lnTo>
                  <a:lnTo>
                    <a:pt x="308" y="74"/>
                  </a:lnTo>
                  <a:lnTo>
                    <a:pt x="317" y="74"/>
                  </a:lnTo>
                  <a:lnTo>
                    <a:pt x="326" y="74"/>
                  </a:lnTo>
                  <a:lnTo>
                    <a:pt x="326" y="84"/>
                  </a:lnTo>
                  <a:lnTo>
                    <a:pt x="326" y="93"/>
                  </a:lnTo>
                  <a:lnTo>
                    <a:pt x="336" y="93"/>
                  </a:lnTo>
                  <a:lnTo>
                    <a:pt x="345" y="93"/>
                  </a:lnTo>
                  <a:lnTo>
                    <a:pt x="345" y="102"/>
                  </a:lnTo>
                  <a:lnTo>
                    <a:pt x="345" y="111"/>
                  </a:lnTo>
                  <a:lnTo>
                    <a:pt x="355" y="111"/>
                  </a:lnTo>
                  <a:lnTo>
                    <a:pt x="364" y="111"/>
                  </a:lnTo>
                  <a:lnTo>
                    <a:pt x="373" y="111"/>
                  </a:lnTo>
                  <a:lnTo>
                    <a:pt x="383" y="102"/>
                  </a:lnTo>
                  <a:lnTo>
                    <a:pt x="383" y="93"/>
                  </a:lnTo>
                  <a:lnTo>
                    <a:pt x="392" y="93"/>
                  </a:lnTo>
                  <a:lnTo>
                    <a:pt x="401" y="93"/>
                  </a:lnTo>
                  <a:lnTo>
                    <a:pt x="411" y="93"/>
                  </a:lnTo>
                  <a:lnTo>
                    <a:pt x="420" y="93"/>
                  </a:lnTo>
                  <a:lnTo>
                    <a:pt x="429" y="93"/>
                  </a:lnTo>
                  <a:lnTo>
                    <a:pt x="439" y="93"/>
                  </a:lnTo>
                  <a:lnTo>
                    <a:pt x="439" y="102"/>
                  </a:lnTo>
                  <a:lnTo>
                    <a:pt x="439" y="111"/>
                  </a:lnTo>
                  <a:lnTo>
                    <a:pt x="448" y="111"/>
                  </a:lnTo>
                  <a:lnTo>
                    <a:pt x="448" y="121"/>
                  </a:lnTo>
                  <a:lnTo>
                    <a:pt x="457" y="121"/>
                  </a:lnTo>
                  <a:lnTo>
                    <a:pt x="457" y="1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79" name="Freeform 10"/>
            <p:cNvSpPr>
              <a:spLocks/>
            </p:cNvSpPr>
            <p:nvPr/>
          </p:nvSpPr>
          <p:spPr bwMode="auto">
            <a:xfrm>
              <a:off x="4728" y="752"/>
              <a:ext cx="47" cy="55"/>
            </a:xfrm>
            <a:custGeom>
              <a:avLst/>
              <a:gdLst>
                <a:gd name="T0" fmla="*/ 47 w 47"/>
                <a:gd name="T1" fmla="*/ 18 h 55"/>
                <a:gd name="T2" fmla="*/ 37 w 47"/>
                <a:gd name="T3" fmla="*/ 18 h 55"/>
                <a:gd name="T4" fmla="*/ 28 w 47"/>
                <a:gd name="T5" fmla="*/ 18 h 55"/>
                <a:gd name="T6" fmla="*/ 28 w 47"/>
                <a:gd name="T7" fmla="*/ 9 h 55"/>
                <a:gd name="T8" fmla="*/ 19 w 47"/>
                <a:gd name="T9" fmla="*/ 9 h 55"/>
                <a:gd name="T10" fmla="*/ 19 w 47"/>
                <a:gd name="T11" fmla="*/ 0 h 55"/>
                <a:gd name="T12" fmla="*/ 19 w 47"/>
                <a:gd name="T13" fmla="*/ 9 h 55"/>
                <a:gd name="T14" fmla="*/ 9 w 47"/>
                <a:gd name="T15" fmla="*/ 9 h 55"/>
                <a:gd name="T16" fmla="*/ 9 w 47"/>
                <a:gd name="T17" fmla="*/ 18 h 55"/>
                <a:gd name="T18" fmla="*/ 19 w 47"/>
                <a:gd name="T19" fmla="*/ 18 h 55"/>
                <a:gd name="T20" fmla="*/ 19 w 47"/>
                <a:gd name="T21" fmla="*/ 28 h 55"/>
                <a:gd name="T22" fmla="*/ 9 w 47"/>
                <a:gd name="T23" fmla="*/ 28 h 55"/>
                <a:gd name="T24" fmla="*/ 9 w 47"/>
                <a:gd name="T25" fmla="*/ 37 h 55"/>
                <a:gd name="T26" fmla="*/ 0 w 47"/>
                <a:gd name="T27" fmla="*/ 37 h 55"/>
                <a:gd name="T28" fmla="*/ 0 w 47"/>
                <a:gd name="T29" fmla="*/ 46 h 55"/>
                <a:gd name="T30" fmla="*/ 0 w 47"/>
                <a:gd name="T31" fmla="*/ 55 h 55"/>
                <a:gd name="T32" fmla="*/ 9 w 47"/>
                <a:gd name="T33" fmla="*/ 55 h 55"/>
                <a:gd name="T34" fmla="*/ 9 w 47"/>
                <a:gd name="T35" fmla="*/ 46 h 55"/>
                <a:gd name="T36" fmla="*/ 19 w 47"/>
                <a:gd name="T37" fmla="*/ 46 h 55"/>
                <a:gd name="T38" fmla="*/ 19 w 47"/>
                <a:gd name="T39" fmla="*/ 37 h 55"/>
                <a:gd name="T40" fmla="*/ 28 w 47"/>
                <a:gd name="T41" fmla="*/ 37 h 55"/>
                <a:gd name="T42" fmla="*/ 37 w 47"/>
                <a:gd name="T43" fmla="*/ 37 h 55"/>
                <a:gd name="T44" fmla="*/ 37 w 47"/>
                <a:gd name="T45" fmla="*/ 28 h 55"/>
                <a:gd name="T46" fmla="*/ 47 w 47"/>
                <a:gd name="T47" fmla="*/ 28 h 55"/>
                <a:gd name="T48" fmla="*/ 47 w 47"/>
                <a:gd name="T49" fmla="*/ 18 h 5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7" h="55">
                  <a:moveTo>
                    <a:pt x="47" y="18"/>
                  </a:moveTo>
                  <a:lnTo>
                    <a:pt x="37" y="18"/>
                  </a:lnTo>
                  <a:lnTo>
                    <a:pt x="28" y="18"/>
                  </a:lnTo>
                  <a:lnTo>
                    <a:pt x="28" y="9"/>
                  </a:lnTo>
                  <a:lnTo>
                    <a:pt x="19" y="9"/>
                  </a:lnTo>
                  <a:lnTo>
                    <a:pt x="19" y="0"/>
                  </a:lnTo>
                  <a:lnTo>
                    <a:pt x="19" y="9"/>
                  </a:lnTo>
                  <a:lnTo>
                    <a:pt x="9" y="9"/>
                  </a:lnTo>
                  <a:lnTo>
                    <a:pt x="9" y="18"/>
                  </a:lnTo>
                  <a:lnTo>
                    <a:pt x="19" y="18"/>
                  </a:lnTo>
                  <a:lnTo>
                    <a:pt x="19" y="28"/>
                  </a:lnTo>
                  <a:lnTo>
                    <a:pt x="9" y="28"/>
                  </a:lnTo>
                  <a:lnTo>
                    <a:pt x="9" y="37"/>
                  </a:lnTo>
                  <a:lnTo>
                    <a:pt x="0" y="37"/>
                  </a:lnTo>
                  <a:lnTo>
                    <a:pt x="0" y="46"/>
                  </a:lnTo>
                  <a:lnTo>
                    <a:pt x="0" y="55"/>
                  </a:lnTo>
                  <a:lnTo>
                    <a:pt x="9" y="55"/>
                  </a:lnTo>
                  <a:lnTo>
                    <a:pt x="9" y="46"/>
                  </a:lnTo>
                  <a:lnTo>
                    <a:pt x="19" y="46"/>
                  </a:lnTo>
                  <a:lnTo>
                    <a:pt x="19" y="37"/>
                  </a:lnTo>
                  <a:lnTo>
                    <a:pt x="28" y="37"/>
                  </a:lnTo>
                  <a:lnTo>
                    <a:pt x="37" y="37"/>
                  </a:lnTo>
                  <a:lnTo>
                    <a:pt x="37" y="28"/>
                  </a:lnTo>
                  <a:lnTo>
                    <a:pt x="47" y="28"/>
                  </a:lnTo>
                  <a:lnTo>
                    <a:pt x="47" y="1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80" name="Freeform 11"/>
            <p:cNvSpPr>
              <a:spLocks/>
            </p:cNvSpPr>
            <p:nvPr/>
          </p:nvSpPr>
          <p:spPr bwMode="auto">
            <a:xfrm>
              <a:off x="4569" y="844"/>
              <a:ext cx="28" cy="28"/>
            </a:xfrm>
            <a:custGeom>
              <a:avLst/>
              <a:gdLst>
                <a:gd name="T0" fmla="*/ 19 w 28"/>
                <a:gd name="T1" fmla="*/ 28 h 28"/>
                <a:gd name="T2" fmla="*/ 10 w 28"/>
                <a:gd name="T3" fmla="*/ 28 h 28"/>
                <a:gd name="T4" fmla="*/ 10 w 28"/>
                <a:gd name="T5" fmla="*/ 19 h 28"/>
                <a:gd name="T6" fmla="*/ 0 w 28"/>
                <a:gd name="T7" fmla="*/ 19 h 28"/>
                <a:gd name="T8" fmla="*/ 0 w 28"/>
                <a:gd name="T9" fmla="*/ 10 h 28"/>
                <a:gd name="T10" fmla="*/ 10 w 28"/>
                <a:gd name="T11" fmla="*/ 10 h 28"/>
                <a:gd name="T12" fmla="*/ 10 w 28"/>
                <a:gd name="T13" fmla="*/ 0 h 28"/>
                <a:gd name="T14" fmla="*/ 19 w 28"/>
                <a:gd name="T15" fmla="*/ 0 h 28"/>
                <a:gd name="T16" fmla="*/ 28 w 28"/>
                <a:gd name="T17" fmla="*/ 0 h 28"/>
                <a:gd name="T18" fmla="*/ 28 w 28"/>
                <a:gd name="T19" fmla="*/ 10 h 28"/>
                <a:gd name="T20" fmla="*/ 28 w 28"/>
                <a:gd name="T21" fmla="*/ 19 h 28"/>
                <a:gd name="T22" fmla="*/ 19 w 28"/>
                <a:gd name="T23" fmla="*/ 28 h 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8" h="28">
                  <a:moveTo>
                    <a:pt x="19" y="28"/>
                  </a:moveTo>
                  <a:lnTo>
                    <a:pt x="10" y="28"/>
                  </a:lnTo>
                  <a:lnTo>
                    <a:pt x="10" y="19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10" y="10"/>
                  </a:lnTo>
                  <a:lnTo>
                    <a:pt x="10" y="0"/>
                  </a:lnTo>
                  <a:lnTo>
                    <a:pt x="19" y="0"/>
                  </a:lnTo>
                  <a:lnTo>
                    <a:pt x="28" y="0"/>
                  </a:lnTo>
                  <a:lnTo>
                    <a:pt x="28" y="10"/>
                  </a:lnTo>
                  <a:lnTo>
                    <a:pt x="28" y="19"/>
                  </a:lnTo>
                  <a:lnTo>
                    <a:pt x="19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81" name="Freeform 12"/>
            <p:cNvSpPr>
              <a:spLocks/>
            </p:cNvSpPr>
            <p:nvPr/>
          </p:nvSpPr>
          <p:spPr bwMode="auto">
            <a:xfrm>
              <a:off x="4569" y="844"/>
              <a:ext cx="28" cy="28"/>
            </a:xfrm>
            <a:custGeom>
              <a:avLst/>
              <a:gdLst>
                <a:gd name="T0" fmla="*/ 19 w 28"/>
                <a:gd name="T1" fmla="*/ 28 h 28"/>
                <a:gd name="T2" fmla="*/ 10 w 28"/>
                <a:gd name="T3" fmla="*/ 28 h 28"/>
                <a:gd name="T4" fmla="*/ 10 w 28"/>
                <a:gd name="T5" fmla="*/ 19 h 28"/>
                <a:gd name="T6" fmla="*/ 0 w 28"/>
                <a:gd name="T7" fmla="*/ 19 h 28"/>
                <a:gd name="T8" fmla="*/ 0 w 28"/>
                <a:gd name="T9" fmla="*/ 10 h 28"/>
                <a:gd name="T10" fmla="*/ 10 w 28"/>
                <a:gd name="T11" fmla="*/ 10 h 28"/>
                <a:gd name="T12" fmla="*/ 10 w 28"/>
                <a:gd name="T13" fmla="*/ 0 h 28"/>
                <a:gd name="T14" fmla="*/ 19 w 28"/>
                <a:gd name="T15" fmla="*/ 0 h 28"/>
                <a:gd name="T16" fmla="*/ 28 w 28"/>
                <a:gd name="T17" fmla="*/ 0 h 28"/>
                <a:gd name="T18" fmla="*/ 28 w 28"/>
                <a:gd name="T19" fmla="*/ 10 h 28"/>
                <a:gd name="T20" fmla="*/ 28 w 28"/>
                <a:gd name="T21" fmla="*/ 19 h 28"/>
                <a:gd name="T22" fmla="*/ 19 w 28"/>
                <a:gd name="T23" fmla="*/ 28 h 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8" h="28">
                  <a:moveTo>
                    <a:pt x="19" y="28"/>
                  </a:moveTo>
                  <a:lnTo>
                    <a:pt x="10" y="28"/>
                  </a:lnTo>
                  <a:lnTo>
                    <a:pt x="10" y="19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10" y="10"/>
                  </a:lnTo>
                  <a:lnTo>
                    <a:pt x="10" y="0"/>
                  </a:lnTo>
                  <a:lnTo>
                    <a:pt x="19" y="0"/>
                  </a:lnTo>
                  <a:lnTo>
                    <a:pt x="28" y="0"/>
                  </a:lnTo>
                  <a:lnTo>
                    <a:pt x="28" y="10"/>
                  </a:lnTo>
                  <a:lnTo>
                    <a:pt x="28" y="19"/>
                  </a:lnTo>
                  <a:lnTo>
                    <a:pt x="19" y="28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82" name="Freeform 13"/>
            <p:cNvSpPr>
              <a:spLocks/>
            </p:cNvSpPr>
            <p:nvPr/>
          </p:nvSpPr>
          <p:spPr bwMode="auto">
            <a:xfrm>
              <a:off x="4728" y="817"/>
              <a:ext cx="37" cy="37"/>
            </a:xfrm>
            <a:custGeom>
              <a:avLst/>
              <a:gdLst>
                <a:gd name="T0" fmla="*/ 0 w 37"/>
                <a:gd name="T1" fmla="*/ 37 h 37"/>
                <a:gd name="T2" fmla="*/ 0 w 37"/>
                <a:gd name="T3" fmla="*/ 27 h 37"/>
                <a:gd name="T4" fmla="*/ 9 w 37"/>
                <a:gd name="T5" fmla="*/ 27 h 37"/>
                <a:gd name="T6" fmla="*/ 19 w 37"/>
                <a:gd name="T7" fmla="*/ 27 h 37"/>
                <a:gd name="T8" fmla="*/ 19 w 37"/>
                <a:gd name="T9" fmla="*/ 18 h 37"/>
                <a:gd name="T10" fmla="*/ 19 w 37"/>
                <a:gd name="T11" fmla="*/ 9 h 37"/>
                <a:gd name="T12" fmla="*/ 28 w 37"/>
                <a:gd name="T13" fmla="*/ 9 h 37"/>
                <a:gd name="T14" fmla="*/ 28 w 37"/>
                <a:gd name="T15" fmla="*/ 0 h 37"/>
                <a:gd name="T16" fmla="*/ 37 w 37"/>
                <a:gd name="T17" fmla="*/ 0 h 37"/>
                <a:gd name="T18" fmla="*/ 37 w 37"/>
                <a:gd name="T19" fmla="*/ 9 h 37"/>
                <a:gd name="T20" fmla="*/ 37 w 37"/>
                <a:gd name="T21" fmla="*/ 18 h 37"/>
                <a:gd name="T22" fmla="*/ 28 w 37"/>
                <a:gd name="T23" fmla="*/ 18 h 37"/>
                <a:gd name="T24" fmla="*/ 28 w 37"/>
                <a:gd name="T25" fmla="*/ 27 h 37"/>
                <a:gd name="T26" fmla="*/ 19 w 37"/>
                <a:gd name="T27" fmla="*/ 27 h 37"/>
                <a:gd name="T28" fmla="*/ 9 w 37"/>
                <a:gd name="T29" fmla="*/ 27 h 37"/>
                <a:gd name="T30" fmla="*/ 9 w 37"/>
                <a:gd name="T31" fmla="*/ 37 h 37"/>
                <a:gd name="T32" fmla="*/ 0 w 37"/>
                <a:gd name="T33" fmla="*/ 37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7" h="37">
                  <a:moveTo>
                    <a:pt x="0" y="37"/>
                  </a:moveTo>
                  <a:lnTo>
                    <a:pt x="0" y="27"/>
                  </a:lnTo>
                  <a:lnTo>
                    <a:pt x="9" y="27"/>
                  </a:lnTo>
                  <a:lnTo>
                    <a:pt x="19" y="27"/>
                  </a:lnTo>
                  <a:lnTo>
                    <a:pt x="19" y="18"/>
                  </a:lnTo>
                  <a:lnTo>
                    <a:pt x="19" y="9"/>
                  </a:lnTo>
                  <a:lnTo>
                    <a:pt x="28" y="9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37" y="9"/>
                  </a:lnTo>
                  <a:lnTo>
                    <a:pt x="37" y="18"/>
                  </a:lnTo>
                  <a:lnTo>
                    <a:pt x="28" y="18"/>
                  </a:lnTo>
                  <a:lnTo>
                    <a:pt x="28" y="27"/>
                  </a:lnTo>
                  <a:lnTo>
                    <a:pt x="19" y="27"/>
                  </a:lnTo>
                  <a:lnTo>
                    <a:pt x="9" y="27"/>
                  </a:lnTo>
                  <a:lnTo>
                    <a:pt x="9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83" name="Freeform 14"/>
            <p:cNvSpPr>
              <a:spLocks/>
            </p:cNvSpPr>
            <p:nvPr/>
          </p:nvSpPr>
          <p:spPr bwMode="auto">
            <a:xfrm>
              <a:off x="4831" y="724"/>
              <a:ext cx="37" cy="9"/>
            </a:xfrm>
            <a:custGeom>
              <a:avLst/>
              <a:gdLst>
                <a:gd name="T0" fmla="*/ 19 w 37"/>
                <a:gd name="T1" fmla="*/ 0 h 9"/>
                <a:gd name="T2" fmla="*/ 28 w 37"/>
                <a:gd name="T3" fmla="*/ 0 h 9"/>
                <a:gd name="T4" fmla="*/ 37 w 37"/>
                <a:gd name="T5" fmla="*/ 0 h 9"/>
                <a:gd name="T6" fmla="*/ 28 w 37"/>
                <a:gd name="T7" fmla="*/ 9 h 9"/>
                <a:gd name="T8" fmla="*/ 19 w 37"/>
                <a:gd name="T9" fmla="*/ 9 h 9"/>
                <a:gd name="T10" fmla="*/ 9 w 37"/>
                <a:gd name="T11" fmla="*/ 9 h 9"/>
                <a:gd name="T12" fmla="*/ 0 w 37"/>
                <a:gd name="T13" fmla="*/ 9 h 9"/>
                <a:gd name="T14" fmla="*/ 9 w 37"/>
                <a:gd name="T15" fmla="*/ 9 h 9"/>
                <a:gd name="T16" fmla="*/ 0 w 37"/>
                <a:gd name="T17" fmla="*/ 9 h 9"/>
                <a:gd name="T18" fmla="*/ 0 w 37"/>
                <a:gd name="T19" fmla="*/ 0 h 9"/>
                <a:gd name="T20" fmla="*/ 9 w 37"/>
                <a:gd name="T21" fmla="*/ 0 h 9"/>
                <a:gd name="T22" fmla="*/ 19 w 37"/>
                <a:gd name="T23" fmla="*/ 0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7" h="9">
                  <a:moveTo>
                    <a:pt x="19" y="0"/>
                  </a:moveTo>
                  <a:lnTo>
                    <a:pt x="28" y="0"/>
                  </a:lnTo>
                  <a:lnTo>
                    <a:pt x="37" y="0"/>
                  </a:lnTo>
                  <a:lnTo>
                    <a:pt x="28" y="9"/>
                  </a:lnTo>
                  <a:lnTo>
                    <a:pt x="19" y="9"/>
                  </a:lnTo>
                  <a:lnTo>
                    <a:pt x="9" y="9"/>
                  </a:lnTo>
                  <a:lnTo>
                    <a:pt x="0" y="9"/>
                  </a:lnTo>
                  <a:lnTo>
                    <a:pt x="9" y="9"/>
                  </a:lnTo>
                  <a:lnTo>
                    <a:pt x="0" y="9"/>
                  </a:lnTo>
                  <a:lnTo>
                    <a:pt x="0" y="0"/>
                  </a:lnTo>
                  <a:lnTo>
                    <a:pt x="9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84" name="Freeform 15"/>
            <p:cNvSpPr>
              <a:spLocks/>
            </p:cNvSpPr>
            <p:nvPr/>
          </p:nvSpPr>
          <p:spPr bwMode="auto">
            <a:xfrm>
              <a:off x="4765" y="789"/>
              <a:ext cx="19" cy="46"/>
            </a:xfrm>
            <a:custGeom>
              <a:avLst/>
              <a:gdLst>
                <a:gd name="T0" fmla="*/ 0 w 19"/>
                <a:gd name="T1" fmla="*/ 37 h 46"/>
                <a:gd name="T2" fmla="*/ 0 w 19"/>
                <a:gd name="T3" fmla="*/ 28 h 46"/>
                <a:gd name="T4" fmla="*/ 10 w 19"/>
                <a:gd name="T5" fmla="*/ 28 h 46"/>
                <a:gd name="T6" fmla="*/ 10 w 19"/>
                <a:gd name="T7" fmla="*/ 18 h 46"/>
                <a:gd name="T8" fmla="*/ 10 w 19"/>
                <a:gd name="T9" fmla="*/ 9 h 46"/>
                <a:gd name="T10" fmla="*/ 19 w 19"/>
                <a:gd name="T11" fmla="*/ 9 h 46"/>
                <a:gd name="T12" fmla="*/ 19 w 19"/>
                <a:gd name="T13" fmla="*/ 0 h 46"/>
                <a:gd name="T14" fmla="*/ 19 w 19"/>
                <a:gd name="T15" fmla="*/ 9 h 46"/>
                <a:gd name="T16" fmla="*/ 19 w 19"/>
                <a:gd name="T17" fmla="*/ 18 h 46"/>
                <a:gd name="T18" fmla="*/ 10 w 19"/>
                <a:gd name="T19" fmla="*/ 18 h 46"/>
                <a:gd name="T20" fmla="*/ 10 w 19"/>
                <a:gd name="T21" fmla="*/ 28 h 46"/>
                <a:gd name="T22" fmla="*/ 10 w 19"/>
                <a:gd name="T23" fmla="*/ 37 h 46"/>
                <a:gd name="T24" fmla="*/ 10 w 19"/>
                <a:gd name="T25" fmla="*/ 46 h 46"/>
                <a:gd name="T26" fmla="*/ 0 w 19"/>
                <a:gd name="T27" fmla="*/ 46 h 46"/>
                <a:gd name="T28" fmla="*/ 0 w 19"/>
                <a:gd name="T29" fmla="*/ 37 h 4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9" h="46">
                  <a:moveTo>
                    <a:pt x="0" y="37"/>
                  </a:moveTo>
                  <a:lnTo>
                    <a:pt x="0" y="28"/>
                  </a:lnTo>
                  <a:lnTo>
                    <a:pt x="10" y="28"/>
                  </a:lnTo>
                  <a:lnTo>
                    <a:pt x="10" y="18"/>
                  </a:lnTo>
                  <a:lnTo>
                    <a:pt x="10" y="9"/>
                  </a:lnTo>
                  <a:lnTo>
                    <a:pt x="19" y="9"/>
                  </a:lnTo>
                  <a:lnTo>
                    <a:pt x="19" y="0"/>
                  </a:lnTo>
                  <a:lnTo>
                    <a:pt x="19" y="9"/>
                  </a:lnTo>
                  <a:lnTo>
                    <a:pt x="19" y="18"/>
                  </a:lnTo>
                  <a:lnTo>
                    <a:pt x="10" y="18"/>
                  </a:lnTo>
                  <a:lnTo>
                    <a:pt x="10" y="28"/>
                  </a:lnTo>
                  <a:lnTo>
                    <a:pt x="10" y="37"/>
                  </a:lnTo>
                  <a:lnTo>
                    <a:pt x="10" y="46"/>
                  </a:lnTo>
                  <a:lnTo>
                    <a:pt x="0" y="46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85" name="Freeform 16"/>
            <p:cNvSpPr>
              <a:spLocks/>
            </p:cNvSpPr>
            <p:nvPr/>
          </p:nvSpPr>
          <p:spPr bwMode="auto">
            <a:xfrm>
              <a:off x="4812" y="817"/>
              <a:ext cx="10" cy="18"/>
            </a:xfrm>
            <a:custGeom>
              <a:avLst/>
              <a:gdLst>
                <a:gd name="T0" fmla="*/ 10 w 10"/>
                <a:gd name="T1" fmla="*/ 9 h 18"/>
                <a:gd name="T2" fmla="*/ 10 w 10"/>
                <a:gd name="T3" fmla="*/ 0 h 18"/>
                <a:gd name="T4" fmla="*/ 0 w 10"/>
                <a:gd name="T5" fmla="*/ 0 h 18"/>
                <a:gd name="T6" fmla="*/ 0 w 10"/>
                <a:gd name="T7" fmla="*/ 9 h 18"/>
                <a:gd name="T8" fmla="*/ 0 w 10"/>
                <a:gd name="T9" fmla="*/ 18 h 18"/>
                <a:gd name="T10" fmla="*/ 10 w 10"/>
                <a:gd name="T11" fmla="*/ 18 h 18"/>
                <a:gd name="T12" fmla="*/ 10 w 10"/>
                <a:gd name="T13" fmla="*/ 9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" h="18">
                  <a:moveTo>
                    <a:pt x="10" y="9"/>
                  </a:moveTo>
                  <a:lnTo>
                    <a:pt x="10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0" y="18"/>
                  </a:lnTo>
                  <a:lnTo>
                    <a:pt x="10" y="18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86" name="Freeform 17"/>
            <p:cNvSpPr>
              <a:spLocks/>
            </p:cNvSpPr>
            <p:nvPr/>
          </p:nvSpPr>
          <p:spPr bwMode="auto">
            <a:xfrm>
              <a:off x="4747" y="835"/>
              <a:ext cx="18" cy="37"/>
            </a:xfrm>
            <a:custGeom>
              <a:avLst/>
              <a:gdLst>
                <a:gd name="T0" fmla="*/ 18 w 18"/>
                <a:gd name="T1" fmla="*/ 0 h 37"/>
                <a:gd name="T2" fmla="*/ 18 w 18"/>
                <a:gd name="T3" fmla="*/ 9 h 37"/>
                <a:gd name="T4" fmla="*/ 9 w 18"/>
                <a:gd name="T5" fmla="*/ 9 h 37"/>
                <a:gd name="T6" fmla="*/ 9 w 18"/>
                <a:gd name="T7" fmla="*/ 19 h 37"/>
                <a:gd name="T8" fmla="*/ 0 w 18"/>
                <a:gd name="T9" fmla="*/ 19 h 37"/>
                <a:gd name="T10" fmla="*/ 0 w 18"/>
                <a:gd name="T11" fmla="*/ 28 h 37"/>
                <a:gd name="T12" fmla="*/ 0 w 18"/>
                <a:gd name="T13" fmla="*/ 37 h 37"/>
                <a:gd name="T14" fmla="*/ 0 w 18"/>
                <a:gd name="T15" fmla="*/ 28 h 37"/>
                <a:gd name="T16" fmla="*/ 9 w 18"/>
                <a:gd name="T17" fmla="*/ 28 h 37"/>
                <a:gd name="T18" fmla="*/ 9 w 18"/>
                <a:gd name="T19" fmla="*/ 19 h 37"/>
                <a:gd name="T20" fmla="*/ 18 w 18"/>
                <a:gd name="T21" fmla="*/ 9 h 37"/>
                <a:gd name="T22" fmla="*/ 18 w 18"/>
                <a:gd name="T23" fmla="*/ 0 h 3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" h="37">
                  <a:moveTo>
                    <a:pt x="18" y="0"/>
                  </a:moveTo>
                  <a:lnTo>
                    <a:pt x="18" y="9"/>
                  </a:lnTo>
                  <a:lnTo>
                    <a:pt x="9" y="9"/>
                  </a:lnTo>
                  <a:lnTo>
                    <a:pt x="9" y="19"/>
                  </a:lnTo>
                  <a:lnTo>
                    <a:pt x="0" y="19"/>
                  </a:lnTo>
                  <a:lnTo>
                    <a:pt x="0" y="28"/>
                  </a:lnTo>
                  <a:lnTo>
                    <a:pt x="0" y="37"/>
                  </a:lnTo>
                  <a:lnTo>
                    <a:pt x="0" y="28"/>
                  </a:lnTo>
                  <a:lnTo>
                    <a:pt x="9" y="28"/>
                  </a:lnTo>
                  <a:lnTo>
                    <a:pt x="9" y="19"/>
                  </a:ln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87" name="Freeform 18"/>
            <p:cNvSpPr>
              <a:spLocks/>
            </p:cNvSpPr>
            <p:nvPr/>
          </p:nvSpPr>
          <p:spPr bwMode="auto">
            <a:xfrm>
              <a:off x="4803" y="733"/>
              <a:ext cx="28" cy="19"/>
            </a:xfrm>
            <a:custGeom>
              <a:avLst/>
              <a:gdLst>
                <a:gd name="T0" fmla="*/ 9 w 28"/>
                <a:gd name="T1" fmla="*/ 0 h 19"/>
                <a:gd name="T2" fmla="*/ 19 w 28"/>
                <a:gd name="T3" fmla="*/ 0 h 19"/>
                <a:gd name="T4" fmla="*/ 28 w 28"/>
                <a:gd name="T5" fmla="*/ 0 h 19"/>
                <a:gd name="T6" fmla="*/ 28 w 28"/>
                <a:gd name="T7" fmla="*/ 9 h 19"/>
                <a:gd name="T8" fmla="*/ 19 w 28"/>
                <a:gd name="T9" fmla="*/ 9 h 19"/>
                <a:gd name="T10" fmla="*/ 9 w 28"/>
                <a:gd name="T11" fmla="*/ 9 h 19"/>
                <a:gd name="T12" fmla="*/ 0 w 28"/>
                <a:gd name="T13" fmla="*/ 19 h 19"/>
                <a:gd name="T14" fmla="*/ 0 w 28"/>
                <a:gd name="T15" fmla="*/ 9 h 19"/>
                <a:gd name="T16" fmla="*/ 9 w 28"/>
                <a:gd name="T17" fmla="*/ 9 h 19"/>
                <a:gd name="T18" fmla="*/ 9 w 28"/>
                <a:gd name="T19" fmla="*/ 0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8" h="19">
                  <a:moveTo>
                    <a:pt x="9" y="0"/>
                  </a:moveTo>
                  <a:lnTo>
                    <a:pt x="19" y="0"/>
                  </a:lnTo>
                  <a:lnTo>
                    <a:pt x="28" y="0"/>
                  </a:lnTo>
                  <a:lnTo>
                    <a:pt x="28" y="9"/>
                  </a:lnTo>
                  <a:lnTo>
                    <a:pt x="19" y="9"/>
                  </a:lnTo>
                  <a:lnTo>
                    <a:pt x="9" y="9"/>
                  </a:lnTo>
                  <a:lnTo>
                    <a:pt x="0" y="19"/>
                  </a:lnTo>
                  <a:lnTo>
                    <a:pt x="0" y="9"/>
                  </a:lnTo>
                  <a:lnTo>
                    <a:pt x="9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88" name="Freeform 19"/>
            <p:cNvSpPr>
              <a:spLocks/>
            </p:cNvSpPr>
            <p:nvPr/>
          </p:nvSpPr>
          <p:spPr bwMode="auto">
            <a:xfrm>
              <a:off x="4831" y="807"/>
              <a:ext cx="9" cy="19"/>
            </a:xfrm>
            <a:custGeom>
              <a:avLst/>
              <a:gdLst>
                <a:gd name="T0" fmla="*/ 0 w 9"/>
                <a:gd name="T1" fmla="*/ 19 h 19"/>
                <a:gd name="T2" fmla="*/ 0 w 9"/>
                <a:gd name="T3" fmla="*/ 10 h 19"/>
                <a:gd name="T4" fmla="*/ 0 w 9"/>
                <a:gd name="T5" fmla="*/ 0 h 19"/>
                <a:gd name="T6" fmla="*/ 9 w 9"/>
                <a:gd name="T7" fmla="*/ 0 h 19"/>
                <a:gd name="T8" fmla="*/ 9 w 9"/>
                <a:gd name="T9" fmla="*/ 10 h 19"/>
                <a:gd name="T10" fmla="*/ 0 w 9"/>
                <a:gd name="T11" fmla="*/ 10 h 19"/>
                <a:gd name="T12" fmla="*/ 0 w 9"/>
                <a:gd name="T13" fmla="*/ 19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" h="19">
                  <a:moveTo>
                    <a:pt x="0" y="19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9" y="0"/>
                  </a:lnTo>
                  <a:lnTo>
                    <a:pt x="9" y="10"/>
                  </a:lnTo>
                  <a:lnTo>
                    <a:pt x="0" y="1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89" name="Freeform 20"/>
            <p:cNvSpPr>
              <a:spLocks/>
            </p:cNvSpPr>
            <p:nvPr/>
          </p:nvSpPr>
          <p:spPr bwMode="auto">
            <a:xfrm>
              <a:off x="4719" y="863"/>
              <a:ext cx="9" cy="9"/>
            </a:xfrm>
            <a:custGeom>
              <a:avLst/>
              <a:gdLst>
                <a:gd name="T0" fmla="*/ 0 w 9"/>
                <a:gd name="T1" fmla="*/ 9 h 9"/>
                <a:gd name="T2" fmla="*/ 0 w 9"/>
                <a:gd name="T3" fmla="*/ 0 h 9"/>
                <a:gd name="T4" fmla="*/ 0 w 9"/>
                <a:gd name="T5" fmla="*/ 9 h 9"/>
                <a:gd name="T6" fmla="*/ 9 w 9"/>
                <a:gd name="T7" fmla="*/ 9 h 9"/>
                <a:gd name="T8" fmla="*/ 0 w 9"/>
                <a:gd name="T9" fmla="*/ 9 h 9"/>
                <a:gd name="T10" fmla="*/ 0 w 9"/>
                <a:gd name="T11" fmla="*/ 0 h 9"/>
                <a:gd name="T12" fmla="*/ 0 w 9"/>
                <a:gd name="T13" fmla="*/ 9 h 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" h="9">
                  <a:moveTo>
                    <a:pt x="0" y="9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9" y="9"/>
                  </a:lnTo>
                  <a:lnTo>
                    <a:pt x="0" y="9"/>
                  </a:lnTo>
                  <a:lnTo>
                    <a:pt x="0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90" name="Freeform 21"/>
            <p:cNvSpPr>
              <a:spLocks/>
            </p:cNvSpPr>
            <p:nvPr/>
          </p:nvSpPr>
          <p:spPr bwMode="auto">
            <a:xfrm>
              <a:off x="4709" y="854"/>
              <a:ext cx="19" cy="1"/>
            </a:xfrm>
            <a:custGeom>
              <a:avLst/>
              <a:gdLst>
                <a:gd name="T0" fmla="*/ 19 w 19"/>
                <a:gd name="T1" fmla="*/ 0 h 1"/>
                <a:gd name="T2" fmla="*/ 10 w 19"/>
                <a:gd name="T3" fmla="*/ 0 h 1"/>
                <a:gd name="T4" fmla="*/ 0 w 19"/>
                <a:gd name="T5" fmla="*/ 0 h 1"/>
                <a:gd name="T6" fmla="*/ 10 w 19"/>
                <a:gd name="T7" fmla="*/ 0 h 1"/>
                <a:gd name="T8" fmla="*/ 19 w 19"/>
                <a:gd name="T9" fmla="*/ 0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" h="1">
                  <a:moveTo>
                    <a:pt x="19" y="0"/>
                  </a:moveTo>
                  <a:lnTo>
                    <a:pt x="10" y="0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91" name="Freeform 22"/>
            <p:cNvSpPr>
              <a:spLocks/>
            </p:cNvSpPr>
            <p:nvPr/>
          </p:nvSpPr>
          <p:spPr bwMode="auto">
            <a:xfrm>
              <a:off x="4765" y="798"/>
              <a:ext cx="10" cy="9"/>
            </a:xfrm>
            <a:custGeom>
              <a:avLst/>
              <a:gdLst>
                <a:gd name="T0" fmla="*/ 10 w 10"/>
                <a:gd name="T1" fmla="*/ 0 h 9"/>
                <a:gd name="T2" fmla="*/ 0 w 10"/>
                <a:gd name="T3" fmla="*/ 0 h 9"/>
                <a:gd name="T4" fmla="*/ 0 w 10"/>
                <a:gd name="T5" fmla="*/ 9 h 9"/>
                <a:gd name="T6" fmla="*/ 0 w 10"/>
                <a:gd name="T7" fmla="*/ 0 h 9"/>
                <a:gd name="T8" fmla="*/ 10 w 10"/>
                <a:gd name="T9" fmla="*/ 0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" h="9">
                  <a:moveTo>
                    <a:pt x="1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92" name="Freeform 23"/>
            <p:cNvSpPr>
              <a:spLocks/>
            </p:cNvSpPr>
            <p:nvPr/>
          </p:nvSpPr>
          <p:spPr bwMode="auto">
            <a:xfrm>
              <a:off x="4719" y="835"/>
              <a:ext cx="28" cy="9"/>
            </a:xfrm>
            <a:custGeom>
              <a:avLst/>
              <a:gdLst>
                <a:gd name="T0" fmla="*/ 0 w 28"/>
                <a:gd name="T1" fmla="*/ 9 h 9"/>
                <a:gd name="T2" fmla="*/ 9 w 28"/>
                <a:gd name="T3" fmla="*/ 9 h 9"/>
                <a:gd name="T4" fmla="*/ 18 w 28"/>
                <a:gd name="T5" fmla="*/ 9 h 9"/>
                <a:gd name="T6" fmla="*/ 18 w 28"/>
                <a:gd name="T7" fmla="*/ 0 h 9"/>
                <a:gd name="T8" fmla="*/ 28 w 28"/>
                <a:gd name="T9" fmla="*/ 0 h 9"/>
                <a:gd name="T10" fmla="*/ 18 w 28"/>
                <a:gd name="T11" fmla="*/ 0 h 9"/>
                <a:gd name="T12" fmla="*/ 18 w 28"/>
                <a:gd name="T13" fmla="*/ 9 h 9"/>
                <a:gd name="T14" fmla="*/ 9 w 28"/>
                <a:gd name="T15" fmla="*/ 9 h 9"/>
                <a:gd name="T16" fmla="*/ 0 w 28"/>
                <a:gd name="T17" fmla="*/ 9 h 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8" h="9">
                  <a:moveTo>
                    <a:pt x="0" y="9"/>
                  </a:moveTo>
                  <a:lnTo>
                    <a:pt x="9" y="9"/>
                  </a:lnTo>
                  <a:lnTo>
                    <a:pt x="18" y="9"/>
                  </a:lnTo>
                  <a:lnTo>
                    <a:pt x="18" y="0"/>
                  </a:lnTo>
                  <a:lnTo>
                    <a:pt x="28" y="0"/>
                  </a:lnTo>
                  <a:lnTo>
                    <a:pt x="18" y="0"/>
                  </a:lnTo>
                  <a:lnTo>
                    <a:pt x="18" y="9"/>
                  </a:lnTo>
                  <a:lnTo>
                    <a:pt x="9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93" name="Freeform 24"/>
            <p:cNvSpPr>
              <a:spLocks/>
            </p:cNvSpPr>
            <p:nvPr/>
          </p:nvSpPr>
          <p:spPr bwMode="auto">
            <a:xfrm>
              <a:off x="4709" y="835"/>
              <a:ext cx="19" cy="9"/>
            </a:xfrm>
            <a:custGeom>
              <a:avLst/>
              <a:gdLst>
                <a:gd name="T0" fmla="*/ 0 w 19"/>
                <a:gd name="T1" fmla="*/ 9 h 9"/>
                <a:gd name="T2" fmla="*/ 10 w 19"/>
                <a:gd name="T3" fmla="*/ 9 h 9"/>
                <a:gd name="T4" fmla="*/ 10 w 19"/>
                <a:gd name="T5" fmla="*/ 0 h 9"/>
                <a:gd name="T6" fmla="*/ 19 w 19"/>
                <a:gd name="T7" fmla="*/ 0 h 9"/>
                <a:gd name="T8" fmla="*/ 10 w 19"/>
                <a:gd name="T9" fmla="*/ 0 h 9"/>
                <a:gd name="T10" fmla="*/ 0 w 19"/>
                <a:gd name="T11" fmla="*/ 0 h 9"/>
                <a:gd name="T12" fmla="*/ 0 w 19"/>
                <a:gd name="T13" fmla="*/ 9 h 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" h="9">
                  <a:moveTo>
                    <a:pt x="0" y="9"/>
                  </a:moveTo>
                  <a:lnTo>
                    <a:pt x="10" y="9"/>
                  </a:lnTo>
                  <a:lnTo>
                    <a:pt x="10" y="0"/>
                  </a:lnTo>
                  <a:lnTo>
                    <a:pt x="19" y="0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94" name="Freeform 25"/>
            <p:cNvSpPr>
              <a:spLocks/>
            </p:cNvSpPr>
            <p:nvPr/>
          </p:nvSpPr>
          <p:spPr bwMode="auto">
            <a:xfrm>
              <a:off x="4859" y="761"/>
              <a:ext cx="9" cy="9"/>
            </a:xfrm>
            <a:custGeom>
              <a:avLst/>
              <a:gdLst>
                <a:gd name="T0" fmla="*/ 0 w 9"/>
                <a:gd name="T1" fmla="*/ 0 h 9"/>
                <a:gd name="T2" fmla="*/ 9 w 9"/>
                <a:gd name="T3" fmla="*/ 0 h 9"/>
                <a:gd name="T4" fmla="*/ 0 w 9"/>
                <a:gd name="T5" fmla="*/ 9 h 9"/>
                <a:gd name="T6" fmla="*/ 0 w 9"/>
                <a:gd name="T7" fmla="*/ 0 h 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" h="9">
                  <a:moveTo>
                    <a:pt x="0" y="0"/>
                  </a:moveTo>
                  <a:lnTo>
                    <a:pt x="9" y="0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95" name="Rectangle 26"/>
            <p:cNvSpPr>
              <a:spLocks noChangeArrowheads="1"/>
            </p:cNvSpPr>
            <p:nvPr/>
          </p:nvSpPr>
          <p:spPr bwMode="auto">
            <a:xfrm>
              <a:off x="4728" y="872"/>
              <a:ext cx="9" cy="1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296" name="Freeform 27"/>
            <p:cNvSpPr>
              <a:spLocks/>
            </p:cNvSpPr>
            <p:nvPr/>
          </p:nvSpPr>
          <p:spPr bwMode="auto">
            <a:xfrm>
              <a:off x="4794" y="770"/>
              <a:ext cx="1" cy="19"/>
            </a:xfrm>
            <a:custGeom>
              <a:avLst/>
              <a:gdLst>
                <a:gd name="T0" fmla="*/ 0 w 1"/>
                <a:gd name="T1" fmla="*/ 0 h 19"/>
                <a:gd name="T2" fmla="*/ 0 w 1"/>
                <a:gd name="T3" fmla="*/ 10 h 19"/>
                <a:gd name="T4" fmla="*/ 0 w 1"/>
                <a:gd name="T5" fmla="*/ 19 h 19"/>
                <a:gd name="T6" fmla="*/ 0 w 1"/>
                <a:gd name="T7" fmla="*/ 10 h 19"/>
                <a:gd name="T8" fmla="*/ 0 w 1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" h="19">
                  <a:moveTo>
                    <a:pt x="0" y="0"/>
                  </a:moveTo>
                  <a:lnTo>
                    <a:pt x="0" y="10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97" name="Freeform 28"/>
            <p:cNvSpPr>
              <a:spLocks/>
            </p:cNvSpPr>
            <p:nvPr/>
          </p:nvSpPr>
          <p:spPr bwMode="auto">
            <a:xfrm>
              <a:off x="4812" y="742"/>
              <a:ext cx="10" cy="10"/>
            </a:xfrm>
            <a:custGeom>
              <a:avLst/>
              <a:gdLst>
                <a:gd name="T0" fmla="*/ 0 w 10"/>
                <a:gd name="T1" fmla="*/ 10 h 10"/>
                <a:gd name="T2" fmla="*/ 10 w 10"/>
                <a:gd name="T3" fmla="*/ 0 h 10"/>
                <a:gd name="T4" fmla="*/ 10 w 10"/>
                <a:gd name="T5" fmla="*/ 10 h 10"/>
                <a:gd name="T6" fmla="*/ 0 w 10"/>
                <a:gd name="T7" fmla="*/ 10 h 1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" h="10">
                  <a:moveTo>
                    <a:pt x="0" y="10"/>
                  </a:moveTo>
                  <a:lnTo>
                    <a:pt x="10" y="0"/>
                  </a:lnTo>
                  <a:lnTo>
                    <a:pt x="1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98" name="Freeform 29"/>
            <p:cNvSpPr>
              <a:spLocks/>
            </p:cNvSpPr>
            <p:nvPr/>
          </p:nvSpPr>
          <p:spPr bwMode="auto">
            <a:xfrm>
              <a:off x="4709" y="844"/>
              <a:ext cx="10" cy="1"/>
            </a:xfrm>
            <a:custGeom>
              <a:avLst/>
              <a:gdLst>
                <a:gd name="T0" fmla="*/ 0 w 10"/>
                <a:gd name="T1" fmla="*/ 0 h 1"/>
                <a:gd name="T2" fmla="*/ 10 w 10"/>
                <a:gd name="T3" fmla="*/ 0 h 1"/>
                <a:gd name="T4" fmla="*/ 0 w 10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99" name="Rectangle 30"/>
            <p:cNvSpPr>
              <a:spLocks noChangeArrowheads="1"/>
            </p:cNvSpPr>
            <p:nvPr/>
          </p:nvSpPr>
          <p:spPr bwMode="auto">
            <a:xfrm>
              <a:off x="4812" y="807"/>
              <a:ext cx="10" cy="1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300" name="Freeform 31"/>
            <p:cNvSpPr>
              <a:spLocks/>
            </p:cNvSpPr>
            <p:nvPr/>
          </p:nvSpPr>
          <p:spPr bwMode="auto">
            <a:xfrm>
              <a:off x="4794" y="752"/>
              <a:ext cx="9" cy="9"/>
            </a:xfrm>
            <a:custGeom>
              <a:avLst/>
              <a:gdLst>
                <a:gd name="T0" fmla="*/ 9 w 9"/>
                <a:gd name="T1" fmla="*/ 0 h 9"/>
                <a:gd name="T2" fmla="*/ 0 w 9"/>
                <a:gd name="T3" fmla="*/ 0 h 9"/>
                <a:gd name="T4" fmla="*/ 0 w 9"/>
                <a:gd name="T5" fmla="*/ 9 h 9"/>
                <a:gd name="T6" fmla="*/ 0 w 9"/>
                <a:gd name="T7" fmla="*/ 0 h 9"/>
                <a:gd name="T8" fmla="*/ 9 w 9"/>
                <a:gd name="T9" fmla="*/ 0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9">
                  <a:moveTo>
                    <a:pt x="9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01" name="Freeform 32"/>
            <p:cNvSpPr>
              <a:spLocks/>
            </p:cNvSpPr>
            <p:nvPr/>
          </p:nvSpPr>
          <p:spPr bwMode="auto">
            <a:xfrm>
              <a:off x="4775" y="752"/>
              <a:ext cx="9" cy="9"/>
            </a:xfrm>
            <a:custGeom>
              <a:avLst/>
              <a:gdLst>
                <a:gd name="T0" fmla="*/ 9 w 9"/>
                <a:gd name="T1" fmla="*/ 9 h 9"/>
                <a:gd name="T2" fmla="*/ 9 w 9"/>
                <a:gd name="T3" fmla="*/ 0 h 9"/>
                <a:gd name="T4" fmla="*/ 9 w 9"/>
                <a:gd name="T5" fmla="*/ 9 h 9"/>
                <a:gd name="T6" fmla="*/ 0 w 9"/>
                <a:gd name="T7" fmla="*/ 9 h 9"/>
                <a:gd name="T8" fmla="*/ 9 w 9"/>
                <a:gd name="T9" fmla="*/ 9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9">
                  <a:moveTo>
                    <a:pt x="9" y="9"/>
                  </a:moveTo>
                  <a:lnTo>
                    <a:pt x="9" y="0"/>
                  </a:lnTo>
                  <a:lnTo>
                    <a:pt x="9" y="9"/>
                  </a:lnTo>
                  <a:lnTo>
                    <a:pt x="0" y="9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02" name="Rectangle 33"/>
            <p:cNvSpPr>
              <a:spLocks noChangeArrowheads="1"/>
            </p:cNvSpPr>
            <p:nvPr/>
          </p:nvSpPr>
          <p:spPr bwMode="auto">
            <a:xfrm>
              <a:off x="4728" y="770"/>
              <a:ext cx="9" cy="1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303" name="Freeform 34"/>
            <p:cNvSpPr>
              <a:spLocks/>
            </p:cNvSpPr>
            <p:nvPr/>
          </p:nvSpPr>
          <p:spPr bwMode="auto">
            <a:xfrm>
              <a:off x="4850" y="715"/>
              <a:ext cx="9" cy="9"/>
            </a:xfrm>
            <a:custGeom>
              <a:avLst/>
              <a:gdLst>
                <a:gd name="T0" fmla="*/ 0 w 9"/>
                <a:gd name="T1" fmla="*/ 0 h 9"/>
                <a:gd name="T2" fmla="*/ 9 w 9"/>
                <a:gd name="T3" fmla="*/ 0 h 9"/>
                <a:gd name="T4" fmla="*/ 0 w 9"/>
                <a:gd name="T5" fmla="*/ 0 h 9"/>
                <a:gd name="T6" fmla="*/ 0 w 9"/>
                <a:gd name="T7" fmla="*/ 9 h 9"/>
                <a:gd name="T8" fmla="*/ 0 w 9"/>
                <a:gd name="T9" fmla="*/ 0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9">
                  <a:moveTo>
                    <a:pt x="0" y="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04" name="Rectangle 35"/>
            <p:cNvSpPr>
              <a:spLocks noChangeArrowheads="1"/>
            </p:cNvSpPr>
            <p:nvPr/>
          </p:nvSpPr>
          <p:spPr bwMode="auto">
            <a:xfrm>
              <a:off x="4747" y="844"/>
              <a:ext cx="9" cy="1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305" name="Rectangle 36"/>
            <p:cNvSpPr>
              <a:spLocks noChangeArrowheads="1"/>
            </p:cNvSpPr>
            <p:nvPr/>
          </p:nvSpPr>
          <p:spPr bwMode="auto">
            <a:xfrm>
              <a:off x="4765" y="752"/>
              <a:ext cx="10" cy="9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306" name="Freeform 37"/>
            <p:cNvSpPr>
              <a:spLocks/>
            </p:cNvSpPr>
            <p:nvPr/>
          </p:nvSpPr>
          <p:spPr bwMode="auto">
            <a:xfrm>
              <a:off x="4737" y="891"/>
              <a:ext cx="10" cy="1"/>
            </a:xfrm>
            <a:custGeom>
              <a:avLst/>
              <a:gdLst>
                <a:gd name="T0" fmla="*/ 0 w 10"/>
                <a:gd name="T1" fmla="*/ 0 h 1"/>
                <a:gd name="T2" fmla="*/ 10 w 10"/>
                <a:gd name="T3" fmla="*/ 0 h 1"/>
                <a:gd name="T4" fmla="*/ 0 w 10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07" name="Rectangle 38"/>
            <p:cNvSpPr>
              <a:spLocks noChangeArrowheads="1"/>
            </p:cNvSpPr>
            <p:nvPr/>
          </p:nvSpPr>
          <p:spPr bwMode="auto">
            <a:xfrm>
              <a:off x="4831" y="780"/>
              <a:ext cx="9" cy="9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308" name="Freeform 39"/>
            <p:cNvSpPr>
              <a:spLocks/>
            </p:cNvSpPr>
            <p:nvPr/>
          </p:nvSpPr>
          <p:spPr bwMode="auto">
            <a:xfrm>
              <a:off x="4747" y="882"/>
              <a:ext cx="9" cy="1"/>
            </a:xfrm>
            <a:custGeom>
              <a:avLst/>
              <a:gdLst>
                <a:gd name="T0" fmla="*/ 9 w 9"/>
                <a:gd name="T1" fmla="*/ 0 h 1"/>
                <a:gd name="T2" fmla="*/ 0 w 9"/>
                <a:gd name="T3" fmla="*/ 0 h 1"/>
                <a:gd name="T4" fmla="*/ 9 w 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09" name="Freeform 40"/>
            <p:cNvSpPr>
              <a:spLocks/>
            </p:cNvSpPr>
            <p:nvPr/>
          </p:nvSpPr>
          <p:spPr bwMode="auto">
            <a:xfrm>
              <a:off x="4868" y="715"/>
              <a:ext cx="1" cy="9"/>
            </a:xfrm>
            <a:custGeom>
              <a:avLst/>
              <a:gdLst>
                <a:gd name="T0" fmla="*/ 0 w 1"/>
                <a:gd name="T1" fmla="*/ 0 h 9"/>
                <a:gd name="T2" fmla="*/ 0 w 1"/>
                <a:gd name="T3" fmla="*/ 9 h 9"/>
                <a:gd name="T4" fmla="*/ 0 w 1"/>
                <a:gd name="T5" fmla="*/ 0 h 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9">
                  <a:moveTo>
                    <a:pt x="0" y="0"/>
                  </a:move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10" name="Freeform 41"/>
            <p:cNvSpPr>
              <a:spLocks/>
            </p:cNvSpPr>
            <p:nvPr/>
          </p:nvSpPr>
          <p:spPr bwMode="auto">
            <a:xfrm>
              <a:off x="4700" y="844"/>
              <a:ext cx="9" cy="10"/>
            </a:xfrm>
            <a:custGeom>
              <a:avLst/>
              <a:gdLst>
                <a:gd name="T0" fmla="*/ 0 w 9"/>
                <a:gd name="T1" fmla="*/ 0 h 10"/>
                <a:gd name="T2" fmla="*/ 0 w 9"/>
                <a:gd name="T3" fmla="*/ 10 h 10"/>
                <a:gd name="T4" fmla="*/ 9 w 9"/>
                <a:gd name="T5" fmla="*/ 10 h 10"/>
                <a:gd name="T6" fmla="*/ 0 w 9"/>
                <a:gd name="T7" fmla="*/ 10 h 10"/>
                <a:gd name="T8" fmla="*/ 0 w 9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0">
                  <a:moveTo>
                    <a:pt x="0" y="0"/>
                  </a:moveTo>
                  <a:lnTo>
                    <a:pt x="0" y="10"/>
                  </a:lnTo>
                  <a:lnTo>
                    <a:pt x="9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11" name="Freeform 42"/>
            <p:cNvSpPr>
              <a:spLocks/>
            </p:cNvSpPr>
            <p:nvPr/>
          </p:nvSpPr>
          <p:spPr bwMode="auto">
            <a:xfrm>
              <a:off x="4737" y="854"/>
              <a:ext cx="10" cy="1"/>
            </a:xfrm>
            <a:custGeom>
              <a:avLst/>
              <a:gdLst>
                <a:gd name="T0" fmla="*/ 0 w 10"/>
                <a:gd name="T1" fmla="*/ 0 h 1"/>
                <a:gd name="T2" fmla="*/ 10 w 10"/>
                <a:gd name="T3" fmla="*/ 0 h 1"/>
                <a:gd name="T4" fmla="*/ 0 w 10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12" name="Freeform 43"/>
            <p:cNvSpPr>
              <a:spLocks/>
            </p:cNvSpPr>
            <p:nvPr/>
          </p:nvSpPr>
          <p:spPr bwMode="auto">
            <a:xfrm>
              <a:off x="4822" y="789"/>
              <a:ext cx="9" cy="9"/>
            </a:xfrm>
            <a:custGeom>
              <a:avLst/>
              <a:gdLst>
                <a:gd name="T0" fmla="*/ 9 w 9"/>
                <a:gd name="T1" fmla="*/ 0 h 9"/>
                <a:gd name="T2" fmla="*/ 9 w 9"/>
                <a:gd name="T3" fmla="*/ 9 h 9"/>
                <a:gd name="T4" fmla="*/ 0 w 9"/>
                <a:gd name="T5" fmla="*/ 9 h 9"/>
                <a:gd name="T6" fmla="*/ 9 w 9"/>
                <a:gd name="T7" fmla="*/ 9 h 9"/>
                <a:gd name="T8" fmla="*/ 9 w 9"/>
                <a:gd name="T9" fmla="*/ 0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9">
                  <a:moveTo>
                    <a:pt x="9" y="0"/>
                  </a:moveTo>
                  <a:lnTo>
                    <a:pt x="9" y="9"/>
                  </a:lnTo>
                  <a:lnTo>
                    <a:pt x="0" y="9"/>
                  </a:lnTo>
                  <a:lnTo>
                    <a:pt x="9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13" name="Freeform 44"/>
            <p:cNvSpPr>
              <a:spLocks/>
            </p:cNvSpPr>
            <p:nvPr/>
          </p:nvSpPr>
          <p:spPr bwMode="auto">
            <a:xfrm>
              <a:off x="4784" y="770"/>
              <a:ext cx="1" cy="10"/>
            </a:xfrm>
            <a:custGeom>
              <a:avLst/>
              <a:gdLst>
                <a:gd name="T0" fmla="*/ 0 w 1"/>
                <a:gd name="T1" fmla="*/ 0 h 10"/>
                <a:gd name="T2" fmla="*/ 0 w 1"/>
                <a:gd name="T3" fmla="*/ 10 h 10"/>
                <a:gd name="T4" fmla="*/ 0 w 1"/>
                <a:gd name="T5" fmla="*/ 0 h 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0">
                  <a:moveTo>
                    <a:pt x="0" y="0"/>
                  </a:move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14" name="Freeform 45"/>
            <p:cNvSpPr>
              <a:spLocks/>
            </p:cNvSpPr>
            <p:nvPr/>
          </p:nvSpPr>
          <p:spPr bwMode="auto">
            <a:xfrm>
              <a:off x="4784" y="761"/>
              <a:ext cx="1" cy="9"/>
            </a:xfrm>
            <a:custGeom>
              <a:avLst/>
              <a:gdLst>
                <a:gd name="T0" fmla="*/ 0 w 1"/>
                <a:gd name="T1" fmla="*/ 9 h 9"/>
                <a:gd name="T2" fmla="*/ 0 w 1"/>
                <a:gd name="T3" fmla="*/ 0 h 9"/>
                <a:gd name="T4" fmla="*/ 0 w 1"/>
                <a:gd name="T5" fmla="*/ 9 h 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9">
                  <a:moveTo>
                    <a:pt x="0" y="9"/>
                  </a:moveTo>
                  <a:lnTo>
                    <a:pt x="0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15" name="Freeform 46"/>
            <p:cNvSpPr>
              <a:spLocks/>
            </p:cNvSpPr>
            <p:nvPr/>
          </p:nvSpPr>
          <p:spPr bwMode="auto">
            <a:xfrm>
              <a:off x="4588" y="863"/>
              <a:ext cx="9" cy="9"/>
            </a:xfrm>
            <a:custGeom>
              <a:avLst/>
              <a:gdLst>
                <a:gd name="T0" fmla="*/ 9 w 9"/>
                <a:gd name="T1" fmla="*/ 0 h 9"/>
                <a:gd name="T2" fmla="*/ 0 w 9"/>
                <a:gd name="T3" fmla="*/ 9 h 9"/>
                <a:gd name="T4" fmla="*/ 9 w 9"/>
                <a:gd name="T5" fmla="*/ 9 h 9"/>
                <a:gd name="T6" fmla="*/ 9 w 9"/>
                <a:gd name="T7" fmla="*/ 0 h 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" h="9">
                  <a:moveTo>
                    <a:pt x="9" y="0"/>
                  </a:moveTo>
                  <a:lnTo>
                    <a:pt x="0" y="9"/>
                  </a:lnTo>
                  <a:lnTo>
                    <a:pt x="9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16" name="Freeform 47"/>
            <p:cNvSpPr>
              <a:spLocks/>
            </p:cNvSpPr>
            <p:nvPr/>
          </p:nvSpPr>
          <p:spPr bwMode="auto">
            <a:xfrm>
              <a:off x="4214" y="715"/>
              <a:ext cx="374" cy="361"/>
            </a:xfrm>
            <a:custGeom>
              <a:avLst/>
              <a:gdLst>
                <a:gd name="T0" fmla="*/ 299 w 374"/>
                <a:gd name="T1" fmla="*/ 306 h 361"/>
                <a:gd name="T2" fmla="*/ 281 w 374"/>
                <a:gd name="T3" fmla="*/ 315 h 361"/>
                <a:gd name="T4" fmla="*/ 271 w 374"/>
                <a:gd name="T5" fmla="*/ 315 h 361"/>
                <a:gd name="T6" fmla="*/ 243 w 374"/>
                <a:gd name="T7" fmla="*/ 343 h 361"/>
                <a:gd name="T8" fmla="*/ 225 w 374"/>
                <a:gd name="T9" fmla="*/ 361 h 361"/>
                <a:gd name="T10" fmla="*/ 215 w 374"/>
                <a:gd name="T11" fmla="*/ 361 h 361"/>
                <a:gd name="T12" fmla="*/ 187 w 374"/>
                <a:gd name="T13" fmla="*/ 361 h 361"/>
                <a:gd name="T14" fmla="*/ 197 w 374"/>
                <a:gd name="T15" fmla="*/ 343 h 361"/>
                <a:gd name="T16" fmla="*/ 169 w 374"/>
                <a:gd name="T17" fmla="*/ 343 h 361"/>
                <a:gd name="T18" fmla="*/ 150 w 374"/>
                <a:gd name="T19" fmla="*/ 334 h 361"/>
                <a:gd name="T20" fmla="*/ 131 w 374"/>
                <a:gd name="T21" fmla="*/ 324 h 361"/>
                <a:gd name="T22" fmla="*/ 112 w 374"/>
                <a:gd name="T23" fmla="*/ 315 h 361"/>
                <a:gd name="T24" fmla="*/ 94 w 374"/>
                <a:gd name="T25" fmla="*/ 297 h 361"/>
                <a:gd name="T26" fmla="*/ 84 w 374"/>
                <a:gd name="T27" fmla="*/ 278 h 361"/>
                <a:gd name="T28" fmla="*/ 103 w 374"/>
                <a:gd name="T29" fmla="*/ 269 h 361"/>
                <a:gd name="T30" fmla="*/ 122 w 374"/>
                <a:gd name="T31" fmla="*/ 259 h 361"/>
                <a:gd name="T32" fmla="*/ 141 w 374"/>
                <a:gd name="T33" fmla="*/ 241 h 361"/>
                <a:gd name="T34" fmla="*/ 122 w 374"/>
                <a:gd name="T35" fmla="*/ 222 h 361"/>
                <a:gd name="T36" fmla="*/ 103 w 374"/>
                <a:gd name="T37" fmla="*/ 204 h 361"/>
                <a:gd name="T38" fmla="*/ 94 w 374"/>
                <a:gd name="T39" fmla="*/ 185 h 361"/>
                <a:gd name="T40" fmla="*/ 84 w 374"/>
                <a:gd name="T41" fmla="*/ 167 h 361"/>
                <a:gd name="T42" fmla="*/ 66 w 374"/>
                <a:gd name="T43" fmla="*/ 148 h 361"/>
                <a:gd name="T44" fmla="*/ 56 w 374"/>
                <a:gd name="T45" fmla="*/ 129 h 361"/>
                <a:gd name="T46" fmla="*/ 38 w 374"/>
                <a:gd name="T47" fmla="*/ 111 h 361"/>
                <a:gd name="T48" fmla="*/ 10 w 374"/>
                <a:gd name="T49" fmla="*/ 102 h 361"/>
                <a:gd name="T50" fmla="*/ 10 w 374"/>
                <a:gd name="T51" fmla="*/ 74 h 361"/>
                <a:gd name="T52" fmla="*/ 10 w 374"/>
                <a:gd name="T53" fmla="*/ 65 h 361"/>
                <a:gd name="T54" fmla="*/ 19 w 374"/>
                <a:gd name="T55" fmla="*/ 46 h 361"/>
                <a:gd name="T56" fmla="*/ 38 w 374"/>
                <a:gd name="T57" fmla="*/ 37 h 361"/>
                <a:gd name="T58" fmla="*/ 47 w 374"/>
                <a:gd name="T59" fmla="*/ 65 h 361"/>
                <a:gd name="T60" fmla="*/ 75 w 374"/>
                <a:gd name="T61" fmla="*/ 74 h 361"/>
                <a:gd name="T62" fmla="*/ 103 w 374"/>
                <a:gd name="T63" fmla="*/ 65 h 361"/>
                <a:gd name="T64" fmla="*/ 112 w 374"/>
                <a:gd name="T65" fmla="*/ 46 h 361"/>
                <a:gd name="T66" fmla="*/ 103 w 374"/>
                <a:gd name="T67" fmla="*/ 18 h 361"/>
                <a:gd name="T68" fmla="*/ 112 w 374"/>
                <a:gd name="T69" fmla="*/ 9 h 361"/>
                <a:gd name="T70" fmla="*/ 131 w 374"/>
                <a:gd name="T71" fmla="*/ 18 h 361"/>
                <a:gd name="T72" fmla="*/ 141 w 374"/>
                <a:gd name="T73" fmla="*/ 27 h 361"/>
                <a:gd name="T74" fmla="*/ 150 w 374"/>
                <a:gd name="T75" fmla="*/ 46 h 361"/>
                <a:gd name="T76" fmla="*/ 150 w 374"/>
                <a:gd name="T77" fmla="*/ 74 h 361"/>
                <a:gd name="T78" fmla="*/ 169 w 374"/>
                <a:gd name="T79" fmla="*/ 83 h 361"/>
                <a:gd name="T80" fmla="*/ 178 w 374"/>
                <a:gd name="T81" fmla="*/ 111 h 361"/>
                <a:gd name="T82" fmla="*/ 206 w 374"/>
                <a:gd name="T83" fmla="*/ 111 h 361"/>
                <a:gd name="T84" fmla="*/ 234 w 374"/>
                <a:gd name="T85" fmla="*/ 111 h 361"/>
                <a:gd name="T86" fmla="*/ 243 w 374"/>
                <a:gd name="T87" fmla="*/ 92 h 361"/>
                <a:gd name="T88" fmla="*/ 243 w 374"/>
                <a:gd name="T89" fmla="*/ 65 h 361"/>
                <a:gd name="T90" fmla="*/ 262 w 374"/>
                <a:gd name="T91" fmla="*/ 55 h 361"/>
                <a:gd name="T92" fmla="*/ 281 w 374"/>
                <a:gd name="T93" fmla="*/ 46 h 361"/>
                <a:gd name="T94" fmla="*/ 299 w 374"/>
                <a:gd name="T95" fmla="*/ 65 h 361"/>
                <a:gd name="T96" fmla="*/ 281 w 374"/>
                <a:gd name="T97" fmla="*/ 74 h 361"/>
                <a:gd name="T98" fmla="*/ 290 w 374"/>
                <a:gd name="T99" fmla="*/ 92 h 361"/>
                <a:gd name="T100" fmla="*/ 327 w 374"/>
                <a:gd name="T101" fmla="*/ 102 h 361"/>
                <a:gd name="T102" fmla="*/ 365 w 374"/>
                <a:gd name="T103" fmla="*/ 129 h 361"/>
                <a:gd name="T104" fmla="*/ 355 w 374"/>
                <a:gd name="T105" fmla="*/ 148 h 361"/>
                <a:gd name="T106" fmla="*/ 365 w 374"/>
                <a:gd name="T107" fmla="*/ 167 h 361"/>
                <a:gd name="T108" fmla="*/ 374 w 374"/>
                <a:gd name="T109" fmla="*/ 185 h 361"/>
                <a:gd name="T110" fmla="*/ 365 w 374"/>
                <a:gd name="T111" fmla="*/ 185 h 361"/>
                <a:gd name="T112" fmla="*/ 337 w 374"/>
                <a:gd name="T113" fmla="*/ 185 h 361"/>
                <a:gd name="T114" fmla="*/ 337 w 374"/>
                <a:gd name="T115" fmla="*/ 194 h 361"/>
                <a:gd name="T116" fmla="*/ 327 w 374"/>
                <a:gd name="T117" fmla="*/ 213 h 361"/>
                <a:gd name="T118" fmla="*/ 309 w 374"/>
                <a:gd name="T119" fmla="*/ 222 h 361"/>
                <a:gd name="T120" fmla="*/ 318 w 374"/>
                <a:gd name="T121" fmla="*/ 241 h 361"/>
                <a:gd name="T122" fmla="*/ 318 w 374"/>
                <a:gd name="T123" fmla="*/ 269 h 36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374" h="361">
                  <a:moveTo>
                    <a:pt x="309" y="287"/>
                  </a:moveTo>
                  <a:lnTo>
                    <a:pt x="309" y="297"/>
                  </a:lnTo>
                  <a:lnTo>
                    <a:pt x="299" y="306"/>
                  </a:lnTo>
                  <a:lnTo>
                    <a:pt x="290" y="306"/>
                  </a:lnTo>
                  <a:lnTo>
                    <a:pt x="290" y="315"/>
                  </a:lnTo>
                  <a:lnTo>
                    <a:pt x="281" y="315"/>
                  </a:lnTo>
                  <a:lnTo>
                    <a:pt x="271" y="315"/>
                  </a:lnTo>
                  <a:lnTo>
                    <a:pt x="271" y="306"/>
                  </a:lnTo>
                  <a:lnTo>
                    <a:pt x="271" y="315"/>
                  </a:lnTo>
                  <a:lnTo>
                    <a:pt x="262" y="324"/>
                  </a:lnTo>
                  <a:lnTo>
                    <a:pt x="253" y="334"/>
                  </a:lnTo>
                  <a:lnTo>
                    <a:pt x="243" y="343"/>
                  </a:lnTo>
                  <a:lnTo>
                    <a:pt x="243" y="352"/>
                  </a:lnTo>
                  <a:lnTo>
                    <a:pt x="234" y="352"/>
                  </a:lnTo>
                  <a:lnTo>
                    <a:pt x="225" y="361"/>
                  </a:lnTo>
                  <a:lnTo>
                    <a:pt x="225" y="352"/>
                  </a:lnTo>
                  <a:lnTo>
                    <a:pt x="225" y="361"/>
                  </a:lnTo>
                  <a:lnTo>
                    <a:pt x="215" y="361"/>
                  </a:lnTo>
                  <a:lnTo>
                    <a:pt x="206" y="361"/>
                  </a:lnTo>
                  <a:lnTo>
                    <a:pt x="197" y="361"/>
                  </a:lnTo>
                  <a:lnTo>
                    <a:pt x="187" y="361"/>
                  </a:lnTo>
                  <a:lnTo>
                    <a:pt x="187" y="352"/>
                  </a:lnTo>
                  <a:lnTo>
                    <a:pt x="197" y="352"/>
                  </a:lnTo>
                  <a:lnTo>
                    <a:pt x="197" y="343"/>
                  </a:lnTo>
                  <a:lnTo>
                    <a:pt x="187" y="343"/>
                  </a:lnTo>
                  <a:lnTo>
                    <a:pt x="178" y="343"/>
                  </a:lnTo>
                  <a:lnTo>
                    <a:pt x="169" y="343"/>
                  </a:lnTo>
                  <a:lnTo>
                    <a:pt x="159" y="343"/>
                  </a:lnTo>
                  <a:lnTo>
                    <a:pt x="159" y="334"/>
                  </a:lnTo>
                  <a:lnTo>
                    <a:pt x="150" y="334"/>
                  </a:lnTo>
                  <a:lnTo>
                    <a:pt x="141" y="334"/>
                  </a:lnTo>
                  <a:lnTo>
                    <a:pt x="141" y="324"/>
                  </a:lnTo>
                  <a:lnTo>
                    <a:pt x="131" y="324"/>
                  </a:lnTo>
                  <a:lnTo>
                    <a:pt x="122" y="324"/>
                  </a:lnTo>
                  <a:lnTo>
                    <a:pt x="122" y="315"/>
                  </a:lnTo>
                  <a:lnTo>
                    <a:pt x="112" y="315"/>
                  </a:lnTo>
                  <a:lnTo>
                    <a:pt x="103" y="306"/>
                  </a:lnTo>
                  <a:lnTo>
                    <a:pt x="103" y="297"/>
                  </a:lnTo>
                  <a:lnTo>
                    <a:pt x="94" y="297"/>
                  </a:lnTo>
                  <a:lnTo>
                    <a:pt x="84" y="297"/>
                  </a:lnTo>
                  <a:lnTo>
                    <a:pt x="84" y="287"/>
                  </a:lnTo>
                  <a:lnTo>
                    <a:pt x="84" y="278"/>
                  </a:lnTo>
                  <a:lnTo>
                    <a:pt x="94" y="278"/>
                  </a:lnTo>
                  <a:lnTo>
                    <a:pt x="103" y="278"/>
                  </a:lnTo>
                  <a:lnTo>
                    <a:pt x="103" y="269"/>
                  </a:lnTo>
                  <a:lnTo>
                    <a:pt x="103" y="259"/>
                  </a:lnTo>
                  <a:lnTo>
                    <a:pt x="112" y="259"/>
                  </a:lnTo>
                  <a:lnTo>
                    <a:pt x="122" y="259"/>
                  </a:lnTo>
                  <a:lnTo>
                    <a:pt x="122" y="250"/>
                  </a:lnTo>
                  <a:lnTo>
                    <a:pt x="141" y="250"/>
                  </a:lnTo>
                  <a:lnTo>
                    <a:pt x="141" y="241"/>
                  </a:lnTo>
                  <a:lnTo>
                    <a:pt x="131" y="241"/>
                  </a:lnTo>
                  <a:lnTo>
                    <a:pt x="131" y="232"/>
                  </a:lnTo>
                  <a:lnTo>
                    <a:pt x="122" y="222"/>
                  </a:lnTo>
                  <a:lnTo>
                    <a:pt x="112" y="213"/>
                  </a:lnTo>
                  <a:lnTo>
                    <a:pt x="103" y="213"/>
                  </a:lnTo>
                  <a:lnTo>
                    <a:pt x="103" y="204"/>
                  </a:lnTo>
                  <a:lnTo>
                    <a:pt x="103" y="194"/>
                  </a:lnTo>
                  <a:lnTo>
                    <a:pt x="94" y="194"/>
                  </a:lnTo>
                  <a:lnTo>
                    <a:pt x="94" y="185"/>
                  </a:lnTo>
                  <a:lnTo>
                    <a:pt x="94" y="176"/>
                  </a:lnTo>
                  <a:lnTo>
                    <a:pt x="84" y="176"/>
                  </a:lnTo>
                  <a:lnTo>
                    <a:pt x="84" y="167"/>
                  </a:lnTo>
                  <a:lnTo>
                    <a:pt x="75" y="157"/>
                  </a:lnTo>
                  <a:lnTo>
                    <a:pt x="75" y="148"/>
                  </a:lnTo>
                  <a:lnTo>
                    <a:pt x="66" y="148"/>
                  </a:lnTo>
                  <a:lnTo>
                    <a:pt x="66" y="139"/>
                  </a:lnTo>
                  <a:lnTo>
                    <a:pt x="56" y="139"/>
                  </a:lnTo>
                  <a:lnTo>
                    <a:pt x="56" y="129"/>
                  </a:lnTo>
                  <a:lnTo>
                    <a:pt x="56" y="120"/>
                  </a:lnTo>
                  <a:lnTo>
                    <a:pt x="47" y="111"/>
                  </a:lnTo>
                  <a:lnTo>
                    <a:pt x="38" y="111"/>
                  </a:lnTo>
                  <a:lnTo>
                    <a:pt x="28" y="111"/>
                  </a:lnTo>
                  <a:lnTo>
                    <a:pt x="10" y="111"/>
                  </a:lnTo>
                  <a:lnTo>
                    <a:pt x="10" y="102"/>
                  </a:lnTo>
                  <a:lnTo>
                    <a:pt x="10" y="92"/>
                  </a:lnTo>
                  <a:lnTo>
                    <a:pt x="10" y="83"/>
                  </a:lnTo>
                  <a:lnTo>
                    <a:pt x="10" y="74"/>
                  </a:lnTo>
                  <a:lnTo>
                    <a:pt x="0" y="74"/>
                  </a:lnTo>
                  <a:lnTo>
                    <a:pt x="0" y="65"/>
                  </a:lnTo>
                  <a:lnTo>
                    <a:pt x="10" y="65"/>
                  </a:lnTo>
                  <a:lnTo>
                    <a:pt x="10" y="55"/>
                  </a:lnTo>
                  <a:lnTo>
                    <a:pt x="19" y="55"/>
                  </a:lnTo>
                  <a:lnTo>
                    <a:pt x="19" y="46"/>
                  </a:lnTo>
                  <a:lnTo>
                    <a:pt x="19" y="37"/>
                  </a:lnTo>
                  <a:lnTo>
                    <a:pt x="28" y="37"/>
                  </a:lnTo>
                  <a:lnTo>
                    <a:pt x="38" y="37"/>
                  </a:lnTo>
                  <a:lnTo>
                    <a:pt x="38" y="46"/>
                  </a:lnTo>
                  <a:lnTo>
                    <a:pt x="38" y="55"/>
                  </a:lnTo>
                  <a:lnTo>
                    <a:pt x="47" y="65"/>
                  </a:lnTo>
                  <a:lnTo>
                    <a:pt x="56" y="74"/>
                  </a:lnTo>
                  <a:lnTo>
                    <a:pt x="66" y="74"/>
                  </a:lnTo>
                  <a:lnTo>
                    <a:pt x="75" y="74"/>
                  </a:lnTo>
                  <a:lnTo>
                    <a:pt x="84" y="74"/>
                  </a:lnTo>
                  <a:lnTo>
                    <a:pt x="94" y="65"/>
                  </a:lnTo>
                  <a:lnTo>
                    <a:pt x="103" y="65"/>
                  </a:lnTo>
                  <a:lnTo>
                    <a:pt x="103" y="55"/>
                  </a:lnTo>
                  <a:lnTo>
                    <a:pt x="112" y="55"/>
                  </a:lnTo>
                  <a:lnTo>
                    <a:pt x="112" y="46"/>
                  </a:lnTo>
                  <a:lnTo>
                    <a:pt x="103" y="37"/>
                  </a:lnTo>
                  <a:lnTo>
                    <a:pt x="103" y="27"/>
                  </a:lnTo>
                  <a:lnTo>
                    <a:pt x="103" y="18"/>
                  </a:lnTo>
                  <a:lnTo>
                    <a:pt x="103" y="9"/>
                  </a:lnTo>
                  <a:lnTo>
                    <a:pt x="103" y="0"/>
                  </a:lnTo>
                  <a:lnTo>
                    <a:pt x="112" y="9"/>
                  </a:lnTo>
                  <a:lnTo>
                    <a:pt x="122" y="9"/>
                  </a:lnTo>
                  <a:lnTo>
                    <a:pt x="122" y="18"/>
                  </a:lnTo>
                  <a:lnTo>
                    <a:pt x="131" y="18"/>
                  </a:lnTo>
                  <a:lnTo>
                    <a:pt x="141" y="27"/>
                  </a:lnTo>
                  <a:lnTo>
                    <a:pt x="150" y="27"/>
                  </a:lnTo>
                  <a:lnTo>
                    <a:pt x="141" y="27"/>
                  </a:lnTo>
                  <a:lnTo>
                    <a:pt x="150" y="27"/>
                  </a:lnTo>
                  <a:lnTo>
                    <a:pt x="150" y="37"/>
                  </a:lnTo>
                  <a:lnTo>
                    <a:pt x="150" y="46"/>
                  </a:lnTo>
                  <a:lnTo>
                    <a:pt x="150" y="55"/>
                  </a:lnTo>
                  <a:lnTo>
                    <a:pt x="150" y="65"/>
                  </a:lnTo>
                  <a:lnTo>
                    <a:pt x="150" y="74"/>
                  </a:lnTo>
                  <a:lnTo>
                    <a:pt x="159" y="74"/>
                  </a:lnTo>
                  <a:lnTo>
                    <a:pt x="159" y="83"/>
                  </a:lnTo>
                  <a:lnTo>
                    <a:pt x="169" y="83"/>
                  </a:lnTo>
                  <a:lnTo>
                    <a:pt x="169" y="92"/>
                  </a:lnTo>
                  <a:lnTo>
                    <a:pt x="169" y="111"/>
                  </a:lnTo>
                  <a:lnTo>
                    <a:pt x="178" y="111"/>
                  </a:lnTo>
                  <a:lnTo>
                    <a:pt x="187" y="111"/>
                  </a:lnTo>
                  <a:lnTo>
                    <a:pt x="197" y="111"/>
                  </a:lnTo>
                  <a:lnTo>
                    <a:pt x="206" y="111"/>
                  </a:lnTo>
                  <a:lnTo>
                    <a:pt x="215" y="111"/>
                  </a:lnTo>
                  <a:lnTo>
                    <a:pt x="225" y="111"/>
                  </a:lnTo>
                  <a:lnTo>
                    <a:pt x="234" y="111"/>
                  </a:lnTo>
                  <a:lnTo>
                    <a:pt x="243" y="111"/>
                  </a:lnTo>
                  <a:lnTo>
                    <a:pt x="243" y="102"/>
                  </a:lnTo>
                  <a:lnTo>
                    <a:pt x="243" y="92"/>
                  </a:lnTo>
                  <a:lnTo>
                    <a:pt x="243" y="83"/>
                  </a:lnTo>
                  <a:lnTo>
                    <a:pt x="243" y="74"/>
                  </a:lnTo>
                  <a:lnTo>
                    <a:pt x="243" y="65"/>
                  </a:lnTo>
                  <a:lnTo>
                    <a:pt x="243" y="55"/>
                  </a:lnTo>
                  <a:lnTo>
                    <a:pt x="253" y="55"/>
                  </a:lnTo>
                  <a:lnTo>
                    <a:pt x="262" y="55"/>
                  </a:lnTo>
                  <a:lnTo>
                    <a:pt x="262" y="46"/>
                  </a:lnTo>
                  <a:lnTo>
                    <a:pt x="271" y="46"/>
                  </a:lnTo>
                  <a:lnTo>
                    <a:pt x="281" y="46"/>
                  </a:lnTo>
                  <a:lnTo>
                    <a:pt x="290" y="46"/>
                  </a:lnTo>
                  <a:lnTo>
                    <a:pt x="309" y="55"/>
                  </a:lnTo>
                  <a:lnTo>
                    <a:pt x="299" y="65"/>
                  </a:lnTo>
                  <a:lnTo>
                    <a:pt x="299" y="74"/>
                  </a:lnTo>
                  <a:lnTo>
                    <a:pt x="290" y="74"/>
                  </a:lnTo>
                  <a:lnTo>
                    <a:pt x="281" y="74"/>
                  </a:lnTo>
                  <a:lnTo>
                    <a:pt x="281" y="83"/>
                  </a:lnTo>
                  <a:lnTo>
                    <a:pt x="281" y="92"/>
                  </a:lnTo>
                  <a:lnTo>
                    <a:pt x="290" y="92"/>
                  </a:lnTo>
                  <a:lnTo>
                    <a:pt x="299" y="92"/>
                  </a:lnTo>
                  <a:lnTo>
                    <a:pt x="309" y="111"/>
                  </a:lnTo>
                  <a:lnTo>
                    <a:pt x="327" y="102"/>
                  </a:lnTo>
                  <a:lnTo>
                    <a:pt x="355" y="111"/>
                  </a:lnTo>
                  <a:lnTo>
                    <a:pt x="365" y="120"/>
                  </a:lnTo>
                  <a:lnTo>
                    <a:pt x="365" y="129"/>
                  </a:lnTo>
                  <a:lnTo>
                    <a:pt x="355" y="129"/>
                  </a:lnTo>
                  <a:lnTo>
                    <a:pt x="355" y="139"/>
                  </a:lnTo>
                  <a:lnTo>
                    <a:pt x="355" y="148"/>
                  </a:lnTo>
                  <a:lnTo>
                    <a:pt x="355" y="157"/>
                  </a:lnTo>
                  <a:lnTo>
                    <a:pt x="355" y="167"/>
                  </a:lnTo>
                  <a:lnTo>
                    <a:pt x="365" y="167"/>
                  </a:lnTo>
                  <a:lnTo>
                    <a:pt x="365" y="176"/>
                  </a:lnTo>
                  <a:lnTo>
                    <a:pt x="374" y="176"/>
                  </a:lnTo>
                  <a:lnTo>
                    <a:pt x="374" y="185"/>
                  </a:lnTo>
                  <a:lnTo>
                    <a:pt x="374" y="194"/>
                  </a:lnTo>
                  <a:lnTo>
                    <a:pt x="365" y="194"/>
                  </a:lnTo>
                  <a:lnTo>
                    <a:pt x="365" y="185"/>
                  </a:lnTo>
                  <a:lnTo>
                    <a:pt x="355" y="185"/>
                  </a:lnTo>
                  <a:lnTo>
                    <a:pt x="346" y="185"/>
                  </a:lnTo>
                  <a:lnTo>
                    <a:pt x="337" y="185"/>
                  </a:lnTo>
                  <a:lnTo>
                    <a:pt x="346" y="185"/>
                  </a:lnTo>
                  <a:lnTo>
                    <a:pt x="346" y="194"/>
                  </a:lnTo>
                  <a:lnTo>
                    <a:pt x="337" y="194"/>
                  </a:lnTo>
                  <a:lnTo>
                    <a:pt x="337" y="204"/>
                  </a:lnTo>
                  <a:lnTo>
                    <a:pt x="327" y="204"/>
                  </a:lnTo>
                  <a:lnTo>
                    <a:pt x="327" y="213"/>
                  </a:lnTo>
                  <a:lnTo>
                    <a:pt x="318" y="213"/>
                  </a:lnTo>
                  <a:lnTo>
                    <a:pt x="318" y="222"/>
                  </a:lnTo>
                  <a:lnTo>
                    <a:pt x="309" y="222"/>
                  </a:lnTo>
                  <a:lnTo>
                    <a:pt x="309" y="232"/>
                  </a:lnTo>
                  <a:lnTo>
                    <a:pt x="309" y="241"/>
                  </a:lnTo>
                  <a:lnTo>
                    <a:pt x="318" y="241"/>
                  </a:lnTo>
                  <a:lnTo>
                    <a:pt x="318" y="250"/>
                  </a:lnTo>
                  <a:lnTo>
                    <a:pt x="318" y="259"/>
                  </a:lnTo>
                  <a:lnTo>
                    <a:pt x="318" y="269"/>
                  </a:lnTo>
                  <a:lnTo>
                    <a:pt x="309" y="278"/>
                  </a:lnTo>
                  <a:lnTo>
                    <a:pt x="309" y="28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17" name="Freeform 48"/>
            <p:cNvSpPr>
              <a:spLocks/>
            </p:cNvSpPr>
            <p:nvPr/>
          </p:nvSpPr>
          <p:spPr bwMode="auto">
            <a:xfrm>
              <a:off x="4607" y="863"/>
              <a:ext cx="46" cy="28"/>
            </a:xfrm>
            <a:custGeom>
              <a:avLst/>
              <a:gdLst>
                <a:gd name="T0" fmla="*/ 28 w 46"/>
                <a:gd name="T1" fmla="*/ 0 h 28"/>
                <a:gd name="T2" fmla="*/ 18 w 46"/>
                <a:gd name="T3" fmla="*/ 0 h 28"/>
                <a:gd name="T4" fmla="*/ 9 w 46"/>
                <a:gd name="T5" fmla="*/ 0 h 28"/>
                <a:gd name="T6" fmla="*/ 0 w 46"/>
                <a:gd name="T7" fmla="*/ 0 h 28"/>
                <a:gd name="T8" fmla="*/ 0 w 46"/>
                <a:gd name="T9" fmla="*/ 9 h 28"/>
                <a:gd name="T10" fmla="*/ 9 w 46"/>
                <a:gd name="T11" fmla="*/ 9 h 28"/>
                <a:gd name="T12" fmla="*/ 9 w 46"/>
                <a:gd name="T13" fmla="*/ 19 h 28"/>
                <a:gd name="T14" fmla="*/ 18 w 46"/>
                <a:gd name="T15" fmla="*/ 19 h 28"/>
                <a:gd name="T16" fmla="*/ 18 w 46"/>
                <a:gd name="T17" fmla="*/ 28 h 28"/>
                <a:gd name="T18" fmla="*/ 28 w 46"/>
                <a:gd name="T19" fmla="*/ 28 h 28"/>
                <a:gd name="T20" fmla="*/ 37 w 46"/>
                <a:gd name="T21" fmla="*/ 28 h 28"/>
                <a:gd name="T22" fmla="*/ 37 w 46"/>
                <a:gd name="T23" fmla="*/ 19 h 28"/>
                <a:gd name="T24" fmla="*/ 37 w 46"/>
                <a:gd name="T25" fmla="*/ 9 h 28"/>
                <a:gd name="T26" fmla="*/ 46 w 46"/>
                <a:gd name="T27" fmla="*/ 9 h 28"/>
                <a:gd name="T28" fmla="*/ 46 w 46"/>
                <a:gd name="T29" fmla="*/ 19 h 28"/>
                <a:gd name="T30" fmla="*/ 46 w 46"/>
                <a:gd name="T31" fmla="*/ 9 h 28"/>
                <a:gd name="T32" fmla="*/ 37 w 46"/>
                <a:gd name="T33" fmla="*/ 0 h 28"/>
                <a:gd name="T34" fmla="*/ 37 w 46"/>
                <a:gd name="T35" fmla="*/ 9 h 28"/>
                <a:gd name="T36" fmla="*/ 37 w 46"/>
                <a:gd name="T37" fmla="*/ 0 h 28"/>
                <a:gd name="T38" fmla="*/ 28 w 46"/>
                <a:gd name="T39" fmla="*/ 0 h 2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6" h="28">
                  <a:moveTo>
                    <a:pt x="28" y="0"/>
                  </a:moveTo>
                  <a:lnTo>
                    <a:pt x="18" y="0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9" y="9"/>
                  </a:lnTo>
                  <a:lnTo>
                    <a:pt x="9" y="19"/>
                  </a:lnTo>
                  <a:lnTo>
                    <a:pt x="18" y="19"/>
                  </a:lnTo>
                  <a:lnTo>
                    <a:pt x="18" y="28"/>
                  </a:lnTo>
                  <a:lnTo>
                    <a:pt x="28" y="28"/>
                  </a:lnTo>
                  <a:lnTo>
                    <a:pt x="37" y="28"/>
                  </a:lnTo>
                  <a:lnTo>
                    <a:pt x="37" y="19"/>
                  </a:lnTo>
                  <a:lnTo>
                    <a:pt x="37" y="9"/>
                  </a:lnTo>
                  <a:lnTo>
                    <a:pt x="46" y="9"/>
                  </a:lnTo>
                  <a:lnTo>
                    <a:pt x="46" y="19"/>
                  </a:lnTo>
                  <a:lnTo>
                    <a:pt x="46" y="9"/>
                  </a:lnTo>
                  <a:lnTo>
                    <a:pt x="37" y="0"/>
                  </a:lnTo>
                  <a:lnTo>
                    <a:pt x="37" y="9"/>
                  </a:lnTo>
                  <a:lnTo>
                    <a:pt x="37" y="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18" name="Freeform 49"/>
            <p:cNvSpPr>
              <a:spLocks/>
            </p:cNvSpPr>
            <p:nvPr/>
          </p:nvSpPr>
          <p:spPr bwMode="auto">
            <a:xfrm>
              <a:off x="4588" y="863"/>
              <a:ext cx="19" cy="19"/>
            </a:xfrm>
            <a:custGeom>
              <a:avLst/>
              <a:gdLst>
                <a:gd name="T0" fmla="*/ 0 w 19"/>
                <a:gd name="T1" fmla="*/ 9 h 19"/>
                <a:gd name="T2" fmla="*/ 9 w 19"/>
                <a:gd name="T3" fmla="*/ 9 h 19"/>
                <a:gd name="T4" fmla="*/ 19 w 19"/>
                <a:gd name="T5" fmla="*/ 9 h 19"/>
                <a:gd name="T6" fmla="*/ 19 w 19"/>
                <a:gd name="T7" fmla="*/ 19 h 19"/>
                <a:gd name="T8" fmla="*/ 19 w 19"/>
                <a:gd name="T9" fmla="*/ 9 h 19"/>
                <a:gd name="T10" fmla="*/ 9 w 19"/>
                <a:gd name="T11" fmla="*/ 0 h 19"/>
                <a:gd name="T12" fmla="*/ 0 w 19"/>
                <a:gd name="T13" fmla="*/ 9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" h="19">
                  <a:moveTo>
                    <a:pt x="0" y="9"/>
                  </a:moveTo>
                  <a:lnTo>
                    <a:pt x="9" y="9"/>
                  </a:lnTo>
                  <a:lnTo>
                    <a:pt x="19" y="9"/>
                  </a:lnTo>
                  <a:lnTo>
                    <a:pt x="19" y="19"/>
                  </a:lnTo>
                  <a:lnTo>
                    <a:pt x="19" y="9"/>
                  </a:lnTo>
                  <a:lnTo>
                    <a:pt x="9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19" name="Rectangle 50"/>
            <p:cNvSpPr>
              <a:spLocks noChangeArrowheads="1"/>
            </p:cNvSpPr>
            <p:nvPr/>
          </p:nvSpPr>
          <p:spPr bwMode="auto">
            <a:xfrm>
              <a:off x="4597" y="854"/>
              <a:ext cx="10" cy="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320" name="Rectangle 51"/>
            <p:cNvSpPr>
              <a:spLocks noChangeArrowheads="1"/>
            </p:cNvSpPr>
            <p:nvPr/>
          </p:nvSpPr>
          <p:spPr bwMode="auto">
            <a:xfrm>
              <a:off x="4663" y="882"/>
              <a:ext cx="9" cy="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321" name="Rectangle 52"/>
            <p:cNvSpPr>
              <a:spLocks noChangeArrowheads="1"/>
            </p:cNvSpPr>
            <p:nvPr/>
          </p:nvSpPr>
          <p:spPr bwMode="auto">
            <a:xfrm>
              <a:off x="4607" y="854"/>
              <a:ext cx="9" cy="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322" name="Freeform 53"/>
            <p:cNvSpPr>
              <a:spLocks/>
            </p:cNvSpPr>
            <p:nvPr/>
          </p:nvSpPr>
          <p:spPr bwMode="auto">
            <a:xfrm>
              <a:off x="4663" y="872"/>
              <a:ext cx="1" cy="10"/>
            </a:xfrm>
            <a:custGeom>
              <a:avLst/>
              <a:gdLst>
                <a:gd name="T0" fmla="*/ 0 w 1"/>
                <a:gd name="T1" fmla="*/ 0 h 10"/>
                <a:gd name="T2" fmla="*/ 0 w 1"/>
                <a:gd name="T3" fmla="*/ 10 h 10"/>
                <a:gd name="T4" fmla="*/ 0 w 1"/>
                <a:gd name="T5" fmla="*/ 0 h 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0">
                  <a:moveTo>
                    <a:pt x="0" y="0"/>
                  </a:move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23" name="Freeform 54"/>
            <p:cNvSpPr>
              <a:spLocks/>
            </p:cNvSpPr>
            <p:nvPr/>
          </p:nvSpPr>
          <p:spPr bwMode="auto">
            <a:xfrm>
              <a:off x="3869" y="909"/>
              <a:ext cx="1055" cy="1170"/>
            </a:xfrm>
            <a:custGeom>
              <a:avLst/>
              <a:gdLst>
                <a:gd name="T0" fmla="*/ 728 w 1055"/>
                <a:gd name="T1" fmla="*/ 1049 h 1170"/>
                <a:gd name="T2" fmla="*/ 682 w 1055"/>
                <a:gd name="T3" fmla="*/ 1049 h 1170"/>
                <a:gd name="T4" fmla="*/ 644 w 1055"/>
                <a:gd name="T5" fmla="*/ 984 h 1170"/>
                <a:gd name="T6" fmla="*/ 635 w 1055"/>
                <a:gd name="T7" fmla="*/ 919 h 1170"/>
                <a:gd name="T8" fmla="*/ 598 w 1055"/>
                <a:gd name="T9" fmla="*/ 863 h 1170"/>
                <a:gd name="T10" fmla="*/ 532 w 1055"/>
                <a:gd name="T11" fmla="*/ 817 h 1170"/>
                <a:gd name="T12" fmla="*/ 467 w 1055"/>
                <a:gd name="T13" fmla="*/ 761 h 1170"/>
                <a:gd name="T14" fmla="*/ 429 w 1055"/>
                <a:gd name="T15" fmla="*/ 687 h 1170"/>
                <a:gd name="T16" fmla="*/ 383 w 1055"/>
                <a:gd name="T17" fmla="*/ 622 h 1170"/>
                <a:gd name="T18" fmla="*/ 327 w 1055"/>
                <a:gd name="T19" fmla="*/ 594 h 1170"/>
                <a:gd name="T20" fmla="*/ 317 w 1055"/>
                <a:gd name="T21" fmla="*/ 520 h 1170"/>
                <a:gd name="T22" fmla="*/ 271 w 1055"/>
                <a:gd name="T23" fmla="*/ 483 h 1170"/>
                <a:gd name="T24" fmla="*/ 196 w 1055"/>
                <a:gd name="T25" fmla="*/ 455 h 1170"/>
                <a:gd name="T26" fmla="*/ 131 w 1055"/>
                <a:gd name="T27" fmla="*/ 418 h 1170"/>
                <a:gd name="T28" fmla="*/ 84 w 1055"/>
                <a:gd name="T29" fmla="*/ 390 h 1170"/>
                <a:gd name="T30" fmla="*/ 37 w 1055"/>
                <a:gd name="T31" fmla="*/ 362 h 1170"/>
                <a:gd name="T32" fmla="*/ 18 w 1055"/>
                <a:gd name="T33" fmla="*/ 325 h 1170"/>
                <a:gd name="T34" fmla="*/ 47 w 1055"/>
                <a:gd name="T35" fmla="*/ 288 h 1170"/>
                <a:gd name="T36" fmla="*/ 56 w 1055"/>
                <a:gd name="T37" fmla="*/ 251 h 1170"/>
                <a:gd name="T38" fmla="*/ 131 w 1055"/>
                <a:gd name="T39" fmla="*/ 251 h 1170"/>
                <a:gd name="T40" fmla="*/ 187 w 1055"/>
                <a:gd name="T41" fmla="*/ 260 h 1170"/>
                <a:gd name="T42" fmla="*/ 233 w 1055"/>
                <a:gd name="T43" fmla="*/ 214 h 1170"/>
                <a:gd name="T44" fmla="*/ 261 w 1055"/>
                <a:gd name="T45" fmla="*/ 140 h 1170"/>
                <a:gd name="T46" fmla="*/ 196 w 1055"/>
                <a:gd name="T47" fmla="*/ 121 h 1170"/>
                <a:gd name="T48" fmla="*/ 196 w 1055"/>
                <a:gd name="T49" fmla="*/ 65 h 1170"/>
                <a:gd name="T50" fmla="*/ 140 w 1055"/>
                <a:gd name="T51" fmla="*/ 84 h 1170"/>
                <a:gd name="T52" fmla="*/ 149 w 1055"/>
                <a:gd name="T53" fmla="*/ 38 h 1170"/>
                <a:gd name="T54" fmla="*/ 205 w 1055"/>
                <a:gd name="T55" fmla="*/ 19 h 1170"/>
                <a:gd name="T56" fmla="*/ 271 w 1055"/>
                <a:gd name="T57" fmla="*/ 19 h 1170"/>
                <a:gd name="T58" fmla="*/ 336 w 1055"/>
                <a:gd name="T59" fmla="*/ 38 h 1170"/>
                <a:gd name="T60" fmla="*/ 383 w 1055"/>
                <a:gd name="T61" fmla="*/ 75 h 1170"/>
                <a:gd name="T62" fmla="*/ 457 w 1055"/>
                <a:gd name="T63" fmla="*/ 121 h 1170"/>
                <a:gd name="T64" fmla="*/ 514 w 1055"/>
                <a:gd name="T65" fmla="*/ 149 h 1170"/>
                <a:gd name="T66" fmla="*/ 514 w 1055"/>
                <a:gd name="T67" fmla="*/ 186 h 1170"/>
                <a:gd name="T68" fmla="*/ 486 w 1055"/>
                <a:gd name="T69" fmla="*/ 242 h 1170"/>
                <a:gd name="T70" fmla="*/ 467 w 1055"/>
                <a:gd name="T71" fmla="*/ 307 h 1170"/>
                <a:gd name="T72" fmla="*/ 467 w 1055"/>
                <a:gd name="T73" fmla="*/ 353 h 1170"/>
                <a:gd name="T74" fmla="*/ 429 w 1055"/>
                <a:gd name="T75" fmla="*/ 409 h 1170"/>
                <a:gd name="T76" fmla="*/ 457 w 1055"/>
                <a:gd name="T77" fmla="*/ 464 h 1170"/>
                <a:gd name="T78" fmla="*/ 486 w 1055"/>
                <a:gd name="T79" fmla="*/ 529 h 1170"/>
                <a:gd name="T80" fmla="*/ 504 w 1055"/>
                <a:gd name="T81" fmla="*/ 576 h 1170"/>
                <a:gd name="T82" fmla="*/ 532 w 1055"/>
                <a:gd name="T83" fmla="*/ 594 h 1170"/>
                <a:gd name="T84" fmla="*/ 588 w 1055"/>
                <a:gd name="T85" fmla="*/ 622 h 1170"/>
                <a:gd name="T86" fmla="*/ 626 w 1055"/>
                <a:gd name="T87" fmla="*/ 659 h 1170"/>
                <a:gd name="T88" fmla="*/ 635 w 1055"/>
                <a:gd name="T89" fmla="*/ 706 h 1170"/>
                <a:gd name="T90" fmla="*/ 654 w 1055"/>
                <a:gd name="T91" fmla="*/ 761 h 1170"/>
                <a:gd name="T92" fmla="*/ 691 w 1055"/>
                <a:gd name="T93" fmla="*/ 826 h 1170"/>
                <a:gd name="T94" fmla="*/ 738 w 1055"/>
                <a:gd name="T95" fmla="*/ 863 h 1170"/>
                <a:gd name="T96" fmla="*/ 794 w 1055"/>
                <a:gd name="T97" fmla="*/ 910 h 1170"/>
                <a:gd name="T98" fmla="*/ 840 w 1055"/>
                <a:gd name="T99" fmla="*/ 966 h 1170"/>
                <a:gd name="T100" fmla="*/ 878 w 1055"/>
                <a:gd name="T101" fmla="*/ 1003 h 1170"/>
                <a:gd name="T102" fmla="*/ 915 w 1055"/>
                <a:gd name="T103" fmla="*/ 1031 h 1170"/>
                <a:gd name="T104" fmla="*/ 887 w 1055"/>
                <a:gd name="T105" fmla="*/ 1012 h 1170"/>
                <a:gd name="T106" fmla="*/ 925 w 1055"/>
                <a:gd name="T107" fmla="*/ 1040 h 1170"/>
                <a:gd name="T108" fmla="*/ 962 w 1055"/>
                <a:gd name="T109" fmla="*/ 1077 h 1170"/>
                <a:gd name="T110" fmla="*/ 999 w 1055"/>
                <a:gd name="T111" fmla="*/ 1086 h 1170"/>
                <a:gd name="T112" fmla="*/ 1037 w 1055"/>
                <a:gd name="T113" fmla="*/ 1105 h 1170"/>
                <a:gd name="T114" fmla="*/ 1009 w 1055"/>
                <a:gd name="T115" fmla="*/ 1123 h 1170"/>
                <a:gd name="T116" fmla="*/ 962 w 1055"/>
                <a:gd name="T117" fmla="*/ 1160 h 1170"/>
                <a:gd name="T118" fmla="*/ 896 w 1055"/>
                <a:gd name="T119" fmla="*/ 1160 h 1170"/>
                <a:gd name="T120" fmla="*/ 840 w 1055"/>
                <a:gd name="T121" fmla="*/ 1151 h 1170"/>
                <a:gd name="T122" fmla="*/ 784 w 1055"/>
                <a:gd name="T123" fmla="*/ 1114 h 117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1055" h="1170">
                  <a:moveTo>
                    <a:pt x="775" y="1095"/>
                  </a:moveTo>
                  <a:lnTo>
                    <a:pt x="766" y="1086"/>
                  </a:lnTo>
                  <a:lnTo>
                    <a:pt x="756" y="1095"/>
                  </a:lnTo>
                  <a:lnTo>
                    <a:pt x="747" y="1095"/>
                  </a:lnTo>
                  <a:lnTo>
                    <a:pt x="738" y="1086"/>
                  </a:lnTo>
                  <a:lnTo>
                    <a:pt x="738" y="1077"/>
                  </a:lnTo>
                  <a:lnTo>
                    <a:pt x="738" y="1068"/>
                  </a:lnTo>
                  <a:lnTo>
                    <a:pt x="728" y="1058"/>
                  </a:lnTo>
                  <a:lnTo>
                    <a:pt x="728" y="1049"/>
                  </a:lnTo>
                  <a:lnTo>
                    <a:pt x="728" y="1040"/>
                  </a:lnTo>
                  <a:lnTo>
                    <a:pt x="728" y="1031"/>
                  </a:lnTo>
                  <a:lnTo>
                    <a:pt x="719" y="1040"/>
                  </a:lnTo>
                  <a:lnTo>
                    <a:pt x="719" y="1049"/>
                  </a:lnTo>
                  <a:lnTo>
                    <a:pt x="710" y="1049"/>
                  </a:lnTo>
                  <a:lnTo>
                    <a:pt x="710" y="1058"/>
                  </a:lnTo>
                  <a:lnTo>
                    <a:pt x="700" y="1058"/>
                  </a:lnTo>
                  <a:lnTo>
                    <a:pt x="691" y="1058"/>
                  </a:lnTo>
                  <a:lnTo>
                    <a:pt x="682" y="1049"/>
                  </a:lnTo>
                  <a:lnTo>
                    <a:pt x="682" y="1040"/>
                  </a:lnTo>
                  <a:lnTo>
                    <a:pt x="682" y="1031"/>
                  </a:lnTo>
                  <a:lnTo>
                    <a:pt x="682" y="1021"/>
                  </a:lnTo>
                  <a:lnTo>
                    <a:pt x="672" y="1021"/>
                  </a:lnTo>
                  <a:lnTo>
                    <a:pt x="663" y="1012"/>
                  </a:lnTo>
                  <a:lnTo>
                    <a:pt x="654" y="1003"/>
                  </a:lnTo>
                  <a:lnTo>
                    <a:pt x="644" y="1003"/>
                  </a:lnTo>
                  <a:lnTo>
                    <a:pt x="644" y="993"/>
                  </a:lnTo>
                  <a:lnTo>
                    <a:pt x="644" y="984"/>
                  </a:lnTo>
                  <a:lnTo>
                    <a:pt x="644" y="975"/>
                  </a:lnTo>
                  <a:lnTo>
                    <a:pt x="644" y="966"/>
                  </a:lnTo>
                  <a:lnTo>
                    <a:pt x="644" y="956"/>
                  </a:lnTo>
                  <a:lnTo>
                    <a:pt x="644" y="947"/>
                  </a:lnTo>
                  <a:lnTo>
                    <a:pt x="635" y="947"/>
                  </a:lnTo>
                  <a:lnTo>
                    <a:pt x="644" y="938"/>
                  </a:lnTo>
                  <a:lnTo>
                    <a:pt x="644" y="928"/>
                  </a:lnTo>
                  <a:lnTo>
                    <a:pt x="644" y="919"/>
                  </a:lnTo>
                  <a:lnTo>
                    <a:pt x="635" y="919"/>
                  </a:lnTo>
                  <a:lnTo>
                    <a:pt x="626" y="919"/>
                  </a:lnTo>
                  <a:lnTo>
                    <a:pt x="616" y="919"/>
                  </a:lnTo>
                  <a:lnTo>
                    <a:pt x="616" y="910"/>
                  </a:lnTo>
                  <a:lnTo>
                    <a:pt x="616" y="901"/>
                  </a:lnTo>
                  <a:lnTo>
                    <a:pt x="607" y="891"/>
                  </a:lnTo>
                  <a:lnTo>
                    <a:pt x="598" y="882"/>
                  </a:lnTo>
                  <a:lnTo>
                    <a:pt x="598" y="873"/>
                  </a:lnTo>
                  <a:lnTo>
                    <a:pt x="588" y="873"/>
                  </a:lnTo>
                  <a:lnTo>
                    <a:pt x="598" y="863"/>
                  </a:lnTo>
                  <a:lnTo>
                    <a:pt x="588" y="854"/>
                  </a:lnTo>
                  <a:lnTo>
                    <a:pt x="588" y="845"/>
                  </a:lnTo>
                  <a:lnTo>
                    <a:pt x="579" y="854"/>
                  </a:lnTo>
                  <a:lnTo>
                    <a:pt x="570" y="854"/>
                  </a:lnTo>
                  <a:lnTo>
                    <a:pt x="560" y="845"/>
                  </a:lnTo>
                  <a:lnTo>
                    <a:pt x="551" y="845"/>
                  </a:lnTo>
                  <a:lnTo>
                    <a:pt x="542" y="826"/>
                  </a:lnTo>
                  <a:lnTo>
                    <a:pt x="532" y="826"/>
                  </a:lnTo>
                  <a:lnTo>
                    <a:pt x="532" y="817"/>
                  </a:lnTo>
                  <a:lnTo>
                    <a:pt x="523" y="817"/>
                  </a:lnTo>
                  <a:lnTo>
                    <a:pt x="514" y="808"/>
                  </a:lnTo>
                  <a:lnTo>
                    <a:pt x="514" y="799"/>
                  </a:lnTo>
                  <a:lnTo>
                    <a:pt x="504" y="799"/>
                  </a:lnTo>
                  <a:lnTo>
                    <a:pt x="504" y="789"/>
                  </a:lnTo>
                  <a:lnTo>
                    <a:pt x="495" y="780"/>
                  </a:lnTo>
                  <a:lnTo>
                    <a:pt x="486" y="771"/>
                  </a:lnTo>
                  <a:lnTo>
                    <a:pt x="476" y="761"/>
                  </a:lnTo>
                  <a:lnTo>
                    <a:pt x="467" y="761"/>
                  </a:lnTo>
                  <a:lnTo>
                    <a:pt x="457" y="752"/>
                  </a:lnTo>
                  <a:lnTo>
                    <a:pt x="457" y="743"/>
                  </a:lnTo>
                  <a:lnTo>
                    <a:pt x="448" y="734"/>
                  </a:lnTo>
                  <a:lnTo>
                    <a:pt x="448" y="724"/>
                  </a:lnTo>
                  <a:lnTo>
                    <a:pt x="439" y="715"/>
                  </a:lnTo>
                  <a:lnTo>
                    <a:pt x="439" y="706"/>
                  </a:lnTo>
                  <a:lnTo>
                    <a:pt x="429" y="706"/>
                  </a:lnTo>
                  <a:lnTo>
                    <a:pt x="429" y="696"/>
                  </a:lnTo>
                  <a:lnTo>
                    <a:pt x="429" y="687"/>
                  </a:lnTo>
                  <a:lnTo>
                    <a:pt x="429" y="678"/>
                  </a:lnTo>
                  <a:lnTo>
                    <a:pt x="420" y="669"/>
                  </a:lnTo>
                  <a:lnTo>
                    <a:pt x="420" y="659"/>
                  </a:lnTo>
                  <a:lnTo>
                    <a:pt x="411" y="659"/>
                  </a:lnTo>
                  <a:lnTo>
                    <a:pt x="411" y="650"/>
                  </a:lnTo>
                  <a:lnTo>
                    <a:pt x="401" y="641"/>
                  </a:lnTo>
                  <a:lnTo>
                    <a:pt x="392" y="631"/>
                  </a:lnTo>
                  <a:lnTo>
                    <a:pt x="392" y="622"/>
                  </a:lnTo>
                  <a:lnTo>
                    <a:pt x="383" y="622"/>
                  </a:lnTo>
                  <a:lnTo>
                    <a:pt x="373" y="631"/>
                  </a:lnTo>
                  <a:lnTo>
                    <a:pt x="364" y="631"/>
                  </a:lnTo>
                  <a:lnTo>
                    <a:pt x="364" y="622"/>
                  </a:lnTo>
                  <a:lnTo>
                    <a:pt x="355" y="622"/>
                  </a:lnTo>
                  <a:lnTo>
                    <a:pt x="355" y="613"/>
                  </a:lnTo>
                  <a:lnTo>
                    <a:pt x="345" y="604"/>
                  </a:lnTo>
                  <a:lnTo>
                    <a:pt x="336" y="604"/>
                  </a:lnTo>
                  <a:lnTo>
                    <a:pt x="336" y="594"/>
                  </a:lnTo>
                  <a:lnTo>
                    <a:pt x="327" y="594"/>
                  </a:lnTo>
                  <a:lnTo>
                    <a:pt x="327" y="585"/>
                  </a:lnTo>
                  <a:lnTo>
                    <a:pt x="317" y="576"/>
                  </a:lnTo>
                  <a:lnTo>
                    <a:pt x="308" y="567"/>
                  </a:lnTo>
                  <a:lnTo>
                    <a:pt x="308" y="557"/>
                  </a:lnTo>
                  <a:lnTo>
                    <a:pt x="308" y="548"/>
                  </a:lnTo>
                  <a:lnTo>
                    <a:pt x="308" y="539"/>
                  </a:lnTo>
                  <a:lnTo>
                    <a:pt x="308" y="529"/>
                  </a:lnTo>
                  <a:lnTo>
                    <a:pt x="317" y="529"/>
                  </a:lnTo>
                  <a:lnTo>
                    <a:pt x="317" y="520"/>
                  </a:lnTo>
                  <a:lnTo>
                    <a:pt x="327" y="520"/>
                  </a:lnTo>
                  <a:lnTo>
                    <a:pt x="327" y="511"/>
                  </a:lnTo>
                  <a:lnTo>
                    <a:pt x="317" y="511"/>
                  </a:lnTo>
                  <a:lnTo>
                    <a:pt x="308" y="502"/>
                  </a:lnTo>
                  <a:lnTo>
                    <a:pt x="299" y="502"/>
                  </a:lnTo>
                  <a:lnTo>
                    <a:pt x="299" y="492"/>
                  </a:lnTo>
                  <a:lnTo>
                    <a:pt x="289" y="492"/>
                  </a:lnTo>
                  <a:lnTo>
                    <a:pt x="280" y="492"/>
                  </a:lnTo>
                  <a:lnTo>
                    <a:pt x="271" y="483"/>
                  </a:lnTo>
                  <a:lnTo>
                    <a:pt x="261" y="483"/>
                  </a:lnTo>
                  <a:lnTo>
                    <a:pt x="252" y="483"/>
                  </a:lnTo>
                  <a:lnTo>
                    <a:pt x="243" y="474"/>
                  </a:lnTo>
                  <a:lnTo>
                    <a:pt x="233" y="474"/>
                  </a:lnTo>
                  <a:lnTo>
                    <a:pt x="224" y="474"/>
                  </a:lnTo>
                  <a:lnTo>
                    <a:pt x="215" y="474"/>
                  </a:lnTo>
                  <a:lnTo>
                    <a:pt x="215" y="464"/>
                  </a:lnTo>
                  <a:lnTo>
                    <a:pt x="205" y="464"/>
                  </a:lnTo>
                  <a:lnTo>
                    <a:pt x="196" y="455"/>
                  </a:lnTo>
                  <a:lnTo>
                    <a:pt x="187" y="455"/>
                  </a:lnTo>
                  <a:lnTo>
                    <a:pt x="187" y="446"/>
                  </a:lnTo>
                  <a:lnTo>
                    <a:pt x="177" y="446"/>
                  </a:lnTo>
                  <a:lnTo>
                    <a:pt x="168" y="437"/>
                  </a:lnTo>
                  <a:lnTo>
                    <a:pt x="159" y="427"/>
                  </a:lnTo>
                  <a:lnTo>
                    <a:pt x="149" y="427"/>
                  </a:lnTo>
                  <a:lnTo>
                    <a:pt x="140" y="427"/>
                  </a:lnTo>
                  <a:lnTo>
                    <a:pt x="140" y="418"/>
                  </a:lnTo>
                  <a:lnTo>
                    <a:pt x="131" y="418"/>
                  </a:lnTo>
                  <a:lnTo>
                    <a:pt x="131" y="409"/>
                  </a:lnTo>
                  <a:lnTo>
                    <a:pt x="121" y="409"/>
                  </a:lnTo>
                  <a:lnTo>
                    <a:pt x="112" y="409"/>
                  </a:lnTo>
                  <a:lnTo>
                    <a:pt x="112" y="399"/>
                  </a:lnTo>
                  <a:lnTo>
                    <a:pt x="103" y="399"/>
                  </a:lnTo>
                  <a:lnTo>
                    <a:pt x="103" y="390"/>
                  </a:lnTo>
                  <a:lnTo>
                    <a:pt x="93" y="390"/>
                  </a:lnTo>
                  <a:lnTo>
                    <a:pt x="84" y="399"/>
                  </a:lnTo>
                  <a:lnTo>
                    <a:pt x="84" y="390"/>
                  </a:lnTo>
                  <a:lnTo>
                    <a:pt x="75" y="390"/>
                  </a:lnTo>
                  <a:lnTo>
                    <a:pt x="84" y="390"/>
                  </a:lnTo>
                  <a:lnTo>
                    <a:pt x="84" y="381"/>
                  </a:lnTo>
                  <a:lnTo>
                    <a:pt x="75" y="381"/>
                  </a:lnTo>
                  <a:lnTo>
                    <a:pt x="75" y="372"/>
                  </a:lnTo>
                  <a:lnTo>
                    <a:pt x="65" y="372"/>
                  </a:lnTo>
                  <a:lnTo>
                    <a:pt x="56" y="362"/>
                  </a:lnTo>
                  <a:lnTo>
                    <a:pt x="47" y="362"/>
                  </a:lnTo>
                  <a:lnTo>
                    <a:pt x="37" y="362"/>
                  </a:lnTo>
                  <a:lnTo>
                    <a:pt x="28" y="353"/>
                  </a:lnTo>
                  <a:lnTo>
                    <a:pt x="18" y="353"/>
                  </a:lnTo>
                  <a:lnTo>
                    <a:pt x="18" y="344"/>
                  </a:lnTo>
                  <a:lnTo>
                    <a:pt x="9" y="344"/>
                  </a:lnTo>
                  <a:lnTo>
                    <a:pt x="0" y="344"/>
                  </a:lnTo>
                  <a:lnTo>
                    <a:pt x="0" y="335"/>
                  </a:lnTo>
                  <a:lnTo>
                    <a:pt x="0" y="325"/>
                  </a:lnTo>
                  <a:lnTo>
                    <a:pt x="9" y="325"/>
                  </a:lnTo>
                  <a:lnTo>
                    <a:pt x="18" y="325"/>
                  </a:lnTo>
                  <a:lnTo>
                    <a:pt x="28" y="325"/>
                  </a:lnTo>
                  <a:lnTo>
                    <a:pt x="28" y="316"/>
                  </a:lnTo>
                  <a:lnTo>
                    <a:pt x="37" y="316"/>
                  </a:lnTo>
                  <a:lnTo>
                    <a:pt x="37" y="307"/>
                  </a:lnTo>
                  <a:lnTo>
                    <a:pt x="47" y="307"/>
                  </a:lnTo>
                  <a:lnTo>
                    <a:pt x="37" y="297"/>
                  </a:lnTo>
                  <a:lnTo>
                    <a:pt x="47" y="297"/>
                  </a:lnTo>
                  <a:lnTo>
                    <a:pt x="56" y="288"/>
                  </a:lnTo>
                  <a:lnTo>
                    <a:pt x="47" y="288"/>
                  </a:lnTo>
                  <a:lnTo>
                    <a:pt x="47" y="279"/>
                  </a:lnTo>
                  <a:lnTo>
                    <a:pt x="47" y="270"/>
                  </a:lnTo>
                  <a:lnTo>
                    <a:pt x="47" y="260"/>
                  </a:lnTo>
                  <a:lnTo>
                    <a:pt x="37" y="260"/>
                  </a:lnTo>
                  <a:lnTo>
                    <a:pt x="37" y="251"/>
                  </a:lnTo>
                  <a:lnTo>
                    <a:pt x="47" y="251"/>
                  </a:lnTo>
                  <a:lnTo>
                    <a:pt x="47" y="242"/>
                  </a:lnTo>
                  <a:lnTo>
                    <a:pt x="56" y="242"/>
                  </a:lnTo>
                  <a:lnTo>
                    <a:pt x="56" y="251"/>
                  </a:lnTo>
                  <a:lnTo>
                    <a:pt x="65" y="251"/>
                  </a:lnTo>
                  <a:lnTo>
                    <a:pt x="75" y="242"/>
                  </a:lnTo>
                  <a:lnTo>
                    <a:pt x="84" y="242"/>
                  </a:lnTo>
                  <a:lnTo>
                    <a:pt x="93" y="242"/>
                  </a:lnTo>
                  <a:lnTo>
                    <a:pt x="103" y="242"/>
                  </a:lnTo>
                  <a:lnTo>
                    <a:pt x="103" y="251"/>
                  </a:lnTo>
                  <a:lnTo>
                    <a:pt x="112" y="251"/>
                  </a:lnTo>
                  <a:lnTo>
                    <a:pt x="121" y="251"/>
                  </a:lnTo>
                  <a:lnTo>
                    <a:pt x="131" y="251"/>
                  </a:lnTo>
                  <a:lnTo>
                    <a:pt x="131" y="242"/>
                  </a:lnTo>
                  <a:lnTo>
                    <a:pt x="131" y="251"/>
                  </a:lnTo>
                  <a:lnTo>
                    <a:pt x="140" y="251"/>
                  </a:lnTo>
                  <a:lnTo>
                    <a:pt x="149" y="251"/>
                  </a:lnTo>
                  <a:lnTo>
                    <a:pt x="149" y="260"/>
                  </a:lnTo>
                  <a:lnTo>
                    <a:pt x="159" y="260"/>
                  </a:lnTo>
                  <a:lnTo>
                    <a:pt x="168" y="260"/>
                  </a:lnTo>
                  <a:lnTo>
                    <a:pt x="177" y="260"/>
                  </a:lnTo>
                  <a:lnTo>
                    <a:pt x="187" y="260"/>
                  </a:lnTo>
                  <a:lnTo>
                    <a:pt x="196" y="260"/>
                  </a:lnTo>
                  <a:lnTo>
                    <a:pt x="196" y="251"/>
                  </a:lnTo>
                  <a:lnTo>
                    <a:pt x="196" y="242"/>
                  </a:lnTo>
                  <a:lnTo>
                    <a:pt x="196" y="232"/>
                  </a:lnTo>
                  <a:lnTo>
                    <a:pt x="205" y="223"/>
                  </a:lnTo>
                  <a:lnTo>
                    <a:pt x="215" y="232"/>
                  </a:lnTo>
                  <a:lnTo>
                    <a:pt x="224" y="223"/>
                  </a:lnTo>
                  <a:lnTo>
                    <a:pt x="233" y="223"/>
                  </a:lnTo>
                  <a:lnTo>
                    <a:pt x="233" y="214"/>
                  </a:lnTo>
                  <a:lnTo>
                    <a:pt x="233" y="205"/>
                  </a:lnTo>
                  <a:lnTo>
                    <a:pt x="233" y="195"/>
                  </a:lnTo>
                  <a:lnTo>
                    <a:pt x="233" y="186"/>
                  </a:lnTo>
                  <a:lnTo>
                    <a:pt x="243" y="177"/>
                  </a:lnTo>
                  <a:lnTo>
                    <a:pt x="261" y="167"/>
                  </a:lnTo>
                  <a:lnTo>
                    <a:pt x="271" y="167"/>
                  </a:lnTo>
                  <a:lnTo>
                    <a:pt x="271" y="158"/>
                  </a:lnTo>
                  <a:lnTo>
                    <a:pt x="271" y="149"/>
                  </a:lnTo>
                  <a:lnTo>
                    <a:pt x="261" y="140"/>
                  </a:lnTo>
                  <a:lnTo>
                    <a:pt x="261" y="130"/>
                  </a:lnTo>
                  <a:lnTo>
                    <a:pt x="252" y="130"/>
                  </a:lnTo>
                  <a:lnTo>
                    <a:pt x="243" y="130"/>
                  </a:lnTo>
                  <a:lnTo>
                    <a:pt x="233" y="130"/>
                  </a:lnTo>
                  <a:lnTo>
                    <a:pt x="233" y="121"/>
                  </a:lnTo>
                  <a:lnTo>
                    <a:pt x="224" y="121"/>
                  </a:lnTo>
                  <a:lnTo>
                    <a:pt x="215" y="121"/>
                  </a:lnTo>
                  <a:lnTo>
                    <a:pt x="205" y="121"/>
                  </a:lnTo>
                  <a:lnTo>
                    <a:pt x="196" y="121"/>
                  </a:lnTo>
                  <a:lnTo>
                    <a:pt x="187" y="121"/>
                  </a:lnTo>
                  <a:lnTo>
                    <a:pt x="187" y="112"/>
                  </a:lnTo>
                  <a:lnTo>
                    <a:pt x="177" y="103"/>
                  </a:lnTo>
                  <a:lnTo>
                    <a:pt x="187" y="93"/>
                  </a:lnTo>
                  <a:lnTo>
                    <a:pt x="177" y="84"/>
                  </a:lnTo>
                  <a:lnTo>
                    <a:pt x="177" y="75"/>
                  </a:lnTo>
                  <a:lnTo>
                    <a:pt x="187" y="75"/>
                  </a:lnTo>
                  <a:lnTo>
                    <a:pt x="196" y="75"/>
                  </a:lnTo>
                  <a:lnTo>
                    <a:pt x="196" y="65"/>
                  </a:lnTo>
                  <a:lnTo>
                    <a:pt x="196" y="56"/>
                  </a:lnTo>
                  <a:lnTo>
                    <a:pt x="187" y="56"/>
                  </a:lnTo>
                  <a:lnTo>
                    <a:pt x="177" y="65"/>
                  </a:lnTo>
                  <a:lnTo>
                    <a:pt x="168" y="65"/>
                  </a:lnTo>
                  <a:lnTo>
                    <a:pt x="168" y="75"/>
                  </a:lnTo>
                  <a:lnTo>
                    <a:pt x="159" y="75"/>
                  </a:lnTo>
                  <a:lnTo>
                    <a:pt x="159" y="84"/>
                  </a:lnTo>
                  <a:lnTo>
                    <a:pt x="149" y="84"/>
                  </a:lnTo>
                  <a:lnTo>
                    <a:pt x="140" y="84"/>
                  </a:lnTo>
                  <a:lnTo>
                    <a:pt x="140" y="75"/>
                  </a:lnTo>
                  <a:lnTo>
                    <a:pt x="131" y="75"/>
                  </a:lnTo>
                  <a:lnTo>
                    <a:pt x="131" y="65"/>
                  </a:lnTo>
                  <a:lnTo>
                    <a:pt x="131" y="56"/>
                  </a:lnTo>
                  <a:lnTo>
                    <a:pt x="121" y="56"/>
                  </a:lnTo>
                  <a:lnTo>
                    <a:pt x="131" y="56"/>
                  </a:lnTo>
                  <a:lnTo>
                    <a:pt x="131" y="47"/>
                  </a:lnTo>
                  <a:lnTo>
                    <a:pt x="140" y="47"/>
                  </a:lnTo>
                  <a:lnTo>
                    <a:pt x="149" y="38"/>
                  </a:lnTo>
                  <a:lnTo>
                    <a:pt x="159" y="38"/>
                  </a:lnTo>
                  <a:lnTo>
                    <a:pt x="159" y="28"/>
                  </a:lnTo>
                  <a:lnTo>
                    <a:pt x="159" y="19"/>
                  </a:lnTo>
                  <a:lnTo>
                    <a:pt x="168" y="19"/>
                  </a:lnTo>
                  <a:lnTo>
                    <a:pt x="177" y="19"/>
                  </a:lnTo>
                  <a:lnTo>
                    <a:pt x="187" y="10"/>
                  </a:lnTo>
                  <a:lnTo>
                    <a:pt x="196" y="10"/>
                  </a:lnTo>
                  <a:lnTo>
                    <a:pt x="196" y="19"/>
                  </a:lnTo>
                  <a:lnTo>
                    <a:pt x="205" y="19"/>
                  </a:lnTo>
                  <a:lnTo>
                    <a:pt x="215" y="19"/>
                  </a:lnTo>
                  <a:lnTo>
                    <a:pt x="224" y="19"/>
                  </a:lnTo>
                  <a:lnTo>
                    <a:pt x="233" y="19"/>
                  </a:lnTo>
                  <a:lnTo>
                    <a:pt x="233" y="10"/>
                  </a:lnTo>
                  <a:lnTo>
                    <a:pt x="233" y="0"/>
                  </a:lnTo>
                  <a:lnTo>
                    <a:pt x="252" y="10"/>
                  </a:lnTo>
                  <a:lnTo>
                    <a:pt x="261" y="10"/>
                  </a:lnTo>
                  <a:lnTo>
                    <a:pt x="271" y="10"/>
                  </a:lnTo>
                  <a:lnTo>
                    <a:pt x="271" y="19"/>
                  </a:lnTo>
                  <a:lnTo>
                    <a:pt x="280" y="19"/>
                  </a:lnTo>
                  <a:lnTo>
                    <a:pt x="289" y="19"/>
                  </a:lnTo>
                  <a:lnTo>
                    <a:pt x="299" y="19"/>
                  </a:lnTo>
                  <a:lnTo>
                    <a:pt x="308" y="19"/>
                  </a:lnTo>
                  <a:lnTo>
                    <a:pt x="317" y="19"/>
                  </a:lnTo>
                  <a:lnTo>
                    <a:pt x="317" y="28"/>
                  </a:lnTo>
                  <a:lnTo>
                    <a:pt x="327" y="28"/>
                  </a:lnTo>
                  <a:lnTo>
                    <a:pt x="327" y="38"/>
                  </a:lnTo>
                  <a:lnTo>
                    <a:pt x="336" y="38"/>
                  </a:lnTo>
                  <a:lnTo>
                    <a:pt x="336" y="47"/>
                  </a:lnTo>
                  <a:lnTo>
                    <a:pt x="336" y="56"/>
                  </a:lnTo>
                  <a:lnTo>
                    <a:pt x="345" y="56"/>
                  </a:lnTo>
                  <a:lnTo>
                    <a:pt x="345" y="65"/>
                  </a:lnTo>
                  <a:lnTo>
                    <a:pt x="355" y="65"/>
                  </a:lnTo>
                  <a:lnTo>
                    <a:pt x="364" y="65"/>
                  </a:lnTo>
                  <a:lnTo>
                    <a:pt x="364" y="75"/>
                  </a:lnTo>
                  <a:lnTo>
                    <a:pt x="373" y="75"/>
                  </a:lnTo>
                  <a:lnTo>
                    <a:pt x="383" y="75"/>
                  </a:lnTo>
                  <a:lnTo>
                    <a:pt x="383" y="84"/>
                  </a:lnTo>
                  <a:lnTo>
                    <a:pt x="392" y="84"/>
                  </a:lnTo>
                  <a:lnTo>
                    <a:pt x="429" y="84"/>
                  </a:lnTo>
                  <a:lnTo>
                    <a:pt x="429" y="93"/>
                  </a:lnTo>
                  <a:lnTo>
                    <a:pt x="429" y="103"/>
                  </a:lnTo>
                  <a:lnTo>
                    <a:pt x="439" y="103"/>
                  </a:lnTo>
                  <a:lnTo>
                    <a:pt x="448" y="103"/>
                  </a:lnTo>
                  <a:lnTo>
                    <a:pt x="448" y="112"/>
                  </a:lnTo>
                  <a:lnTo>
                    <a:pt x="457" y="121"/>
                  </a:lnTo>
                  <a:lnTo>
                    <a:pt x="467" y="121"/>
                  </a:lnTo>
                  <a:lnTo>
                    <a:pt x="467" y="130"/>
                  </a:lnTo>
                  <a:lnTo>
                    <a:pt x="476" y="130"/>
                  </a:lnTo>
                  <a:lnTo>
                    <a:pt x="486" y="130"/>
                  </a:lnTo>
                  <a:lnTo>
                    <a:pt x="486" y="140"/>
                  </a:lnTo>
                  <a:lnTo>
                    <a:pt x="495" y="140"/>
                  </a:lnTo>
                  <a:lnTo>
                    <a:pt x="504" y="140"/>
                  </a:lnTo>
                  <a:lnTo>
                    <a:pt x="504" y="149"/>
                  </a:lnTo>
                  <a:lnTo>
                    <a:pt x="514" y="149"/>
                  </a:lnTo>
                  <a:lnTo>
                    <a:pt x="523" y="149"/>
                  </a:lnTo>
                  <a:lnTo>
                    <a:pt x="532" y="149"/>
                  </a:lnTo>
                  <a:lnTo>
                    <a:pt x="542" y="149"/>
                  </a:lnTo>
                  <a:lnTo>
                    <a:pt x="542" y="158"/>
                  </a:lnTo>
                  <a:lnTo>
                    <a:pt x="532" y="158"/>
                  </a:lnTo>
                  <a:lnTo>
                    <a:pt x="532" y="167"/>
                  </a:lnTo>
                  <a:lnTo>
                    <a:pt x="523" y="177"/>
                  </a:lnTo>
                  <a:lnTo>
                    <a:pt x="514" y="177"/>
                  </a:lnTo>
                  <a:lnTo>
                    <a:pt x="514" y="186"/>
                  </a:lnTo>
                  <a:lnTo>
                    <a:pt x="504" y="186"/>
                  </a:lnTo>
                  <a:lnTo>
                    <a:pt x="504" y="195"/>
                  </a:lnTo>
                  <a:lnTo>
                    <a:pt x="504" y="205"/>
                  </a:lnTo>
                  <a:lnTo>
                    <a:pt x="504" y="214"/>
                  </a:lnTo>
                  <a:lnTo>
                    <a:pt x="504" y="223"/>
                  </a:lnTo>
                  <a:lnTo>
                    <a:pt x="495" y="223"/>
                  </a:lnTo>
                  <a:lnTo>
                    <a:pt x="495" y="232"/>
                  </a:lnTo>
                  <a:lnTo>
                    <a:pt x="495" y="242"/>
                  </a:lnTo>
                  <a:lnTo>
                    <a:pt x="486" y="242"/>
                  </a:lnTo>
                  <a:lnTo>
                    <a:pt x="476" y="242"/>
                  </a:lnTo>
                  <a:lnTo>
                    <a:pt x="476" y="251"/>
                  </a:lnTo>
                  <a:lnTo>
                    <a:pt x="476" y="260"/>
                  </a:lnTo>
                  <a:lnTo>
                    <a:pt x="476" y="270"/>
                  </a:lnTo>
                  <a:lnTo>
                    <a:pt x="467" y="270"/>
                  </a:lnTo>
                  <a:lnTo>
                    <a:pt x="467" y="279"/>
                  </a:lnTo>
                  <a:lnTo>
                    <a:pt x="467" y="288"/>
                  </a:lnTo>
                  <a:lnTo>
                    <a:pt x="467" y="297"/>
                  </a:lnTo>
                  <a:lnTo>
                    <a:pt x="467" y="307"/>
                  </a:lnTo>
                  <a:lnTo>
                    <a:pt x="467" y="316"/>
                  </a:lnTo>
                  <a:lnTo>
                    <a:pt x="457" y="316"/>
                  </a:lnTo>
                  <a:lnTo>
                    <a:pt x="467" y="316"/>
                  </a:lnTo>
                  <a:lnTo>
                    <a:pt x="467" y="325"/>
                  </a:lnTo>
                  <a:lnTo>
                    <a:pt x="467" y="335"/>
                  </a:lnTo>
                  <a:lnTo>
                    <a:pt x="467" y="344"/>
                  </a:lnTo>
                  <a:lnTo>
                    <a:pt x="476" y="344"/>
                  </a:lnTo>
                  <a:lnTo>
                    <a:pt x="476" y="353"/>
                  </a:lnTo>
                  <a:lnTo>
                    <a:pt x="467" y="353"/>
                  </a:lnTo>
                  <a:lnTo>
                    <a:pt x="467" y="362"/>
                  </a:lnTo>
                  <a:lnTo>
                    <a:pt x="457" y="362"/>
                  </a:lnTo>
                  <a:lnTo>
                    <a:pt x="457" y="372"/>
                  </a:lnTo>
                  <a:lnTo>
                    <a:pt x="457" y="381"/>
                  </a:lnTo>
                  <a:lnTo>
                    <a:pt x="457" y="390"/>
                  </a:lnTo>
                  <a:lnTo>
                    <a:pt x="448" y="390"/>
                  </a:lnTo>
                  <a:lnTo>
                    <a:pt x="448" y="399"/>
                  </a:lnTo>
                  <a:lnTo>
                    <a:pt x="439" y="399"/>
                  </a:lnTo>
                  <a:lnTo>
                    <a:pt x="429" y="409"/>
                  </a:lnTo>
                  <a:lnTo>
                    <a:pt x="429" y="418"/>
                  </a:lnTo>
                  <a:lnTo>
                    <a:pt x="429" y="427"/>
                  </a:lnTo>
                  <a:lnTo>
                    <a:pt x="429" y="437"/>
                  </a:lnTo>
                  <a:lnTo>
                    <a:pt x="439" y="437"/>
                  </a:lnTo>
                  <a:lnTo>
                    <a:pt x="439" y="446"/>
                  </a:lnTo>
                  <a:lnTo>
                    <a:pt x="448" y="455"/>
                  </a:lnTo>
                  <a:lnTo>
                    <a:pt x="457" y="455"/>
                  </a:lnTo>
                  <a:lnTo>
                    <a:pt x="448" y="464"/>
                  </a:lnTo>
                  <a:lnTo>
                    <a:pt x="457" y="464"/>
                  </a:lnTo>
                  <a:lnTo>
                    <a:pt x="457" y="474"/>
                  </a:lnTo>
                  <a:lnTo>
                    <a:pt x="467" y="483"/>
                  </a:lnTo>
                  <a:lnTo>
                    <a:pt x="457" y="483"/>
                  </a:lnTo>
                  <a:lnTo>
                    <a:pt x="467" y="483"/>
                  </a:lnTo>
                  <a:lnTo>
                    <a:pt x="467" y="492"/>
                  </a:lnTo>
                  <a:lnTo>
                    <a:pt x="476" y="502"/>
                  </a:lnTo>
                  <a:lnTo>
                    <a:pt x="476" y="511"/>
                  </a:lnTo>
                  <a:lnTo>
                    <a:pt x="476" y="520"/>
                  </a:lnTo>
                  <a:lnTo>
                    <a:pt x="486" y="529"/>
                  </a:lnTo>
                  <a:lnTo>
                    <a:pt x="486" y="539"/>
                  </a:lnTo>
                  <a:lnTo>
                    <a:pt x="495" y="539"/>
                  </a:lnTo>
                  <a:lnTo>
                    <a:pt x="495" y="548"/>
                  </a:lnTo>
                  <a:lnTo>
                    <a:pt x="495" y="557"/>
                  </a:lnTo>
                  <a:lnTo>
                    <a:pt x="504" y="557"/>
                  </a:lnTo>
                  <a:lnTo>
                    <a:pt x="504" y="567"/>
                  </a:lnTo>
                  <a:lnTo>
                    <a:pt x="504" y="576"/>
                  </a:lnTo>
                  <a:lnTo>
                    <a:pt x="495" y="576"/>
                  </a:lnTo>
                  <a:lnTo>
                    <a:pt x="504" y="576"/>
                  </a:lnTo>
                  <a:lnTo>
                    <a:pt x="504" y="567"/>
                  </a:lnTo>
                  <a:lnTo>
                    <a:pt x="504" y="557"/>
                  </a:lnTo>
                  <a:lnTo>
                    <a:pt x="514" y="557"/>
                  </a:lnTo>
                  <a:lnTo>
                    <a:pt x="514" y="567"/>
                  </a:lnTo>
                  <a:lnTo>
                    <a:pt x="514" y="576"/>
                  </a:lnTo>
                  <a:lnTo>
                    <a:pt x="523" y="576"/>
                  </a:lnTo>
                  <a:lnTo>
                    <a:pt x="523" y="585"/>
                  </a:lnTo>
                  <a:lnTo>
                    <a:pt x="532" y="585"/>
                  </a:lnTo>
                  <a:lnTo>
                    <a:pt x="532" y="594"/>
                  </a:lnTo>
                  <a:lnTo>
                    <a:pt x="542" y="594"/>
                  </a:lnTo>
                  <a:lnTo>
                    <a:pt x="542" y="604"/>
                  </a:lnTo>
                  <a:lnTo>
                    <a:pt x="551" y="604"/>
                  </a:lnTo>
                  <a:lnTo>
                    <a:pt x="560" y="604"/>
                  </a:lnTo>
                  <a:lnTo>
                    <a:pt x="570" y="604"/>
                  </a:lnTo>
                  <a:lnTo>
                    <a:pt x="570" y="613"/>
                  </a:lnTo>
                  <a:lnTo>
                    <a:pt x="579" y="613"/>
                  </a:lnTo>
                  <a:lnTo>
                    <a:pt x="588" y="613"/>
                  </a:lnTo>
                  <a:lnTo>
                    <a:pt x="588" y="622"/>
                  </a:lnTo>
                  <a:lnTo>
                    <a:pt x="598" y="631"/>
                  </a:lnTo>
                  <a:lnTo>
                    <a:pt x="598" y="641"/>
                  </a:lnTo>
                  <a:lnTo>
                    <a:pt x="607" y="641"/>
                  </a:lnTo>
                  <a:lnTo>
                    <a:pt x="607" y="650"/>
                  </a:lnTo>
                  <a:lnTo>
                    <a:pt x="607" y="641"/>
                  </a:lnTo>
                  <a:lnTo>
                    <a:pt x="616" y="641"/>
                  </a:lnTo>
                  <a:lnTo>
                    <a:pt x="626" y="641"/>
                  </a:lnTo>
                  <a:lnTo>
                    <a:pt x="626" y="650"/>
                  </a:lnTo>
                  <a:lnTo>
                    <a:pt x="626" y="659"/>
                  </a:lnTo>
                  <a:lnTo>
                    <a:pt x="635" y="659"/>
                  </a:lnTo>
                  <a:lnTo>
                    <a:pt x="635" y="669"/>
                  </a:lnTo>
                  <a:lnTo>
                    <a:pt x="635" y="678"/>
                  </a:lnTo>
                  <a:lnTo>
                    <a:pt x="644" y="678"/>
                  </a:lnTo>
                  <a:lnTo>
                    <a:pt x="644" y="687"/>
                  </a:lnTo>
                  <a:lnTo>
                    <a:pt x="644" y="696"/>
                  </a:lnTo>
                  <a:lnTo>
                    <a:pt x="635" y="687"/>
                  </a:lnTo>
                  <a:lnTo>
                    <a:pt x="635" y="696"/>
                  </a:lnTo>
                  <a:lnTo>
                    <a:pt x="635" y="706"/>
                  </a:lnTo>
                  <a:lnTo>
                    <a:pt x="626" y="706"/>
                  </a:lnTo>
                  <a:lnTo>
                    <a:pt x="626" y="715"/>
                  </a:lnTo>
                  <a:lnTo>
                    <a:pt x="626" y="724"/>
                  </a:lnTo>
                  <a:lnTo>
                    <a:pt x="635" y="724"/>
                  </a:lnTo>
                  <a:lnTo>
                    <a:pt x="635" y="734"/>
                  </a:lnTo>
                  <a:lnTo>
                    <a:pt x="635" y="743"/>
                  </a:lnTo>
                  <a:lnTo>
                    <a:pt x="644" y="752"/>
                  </a:lnTo>
                  <a:lnTo>
                    <a:pt x="644" y="761"/>
                  </a:lnTo>
                  <a:lnTo>
                    <a:pt x="654" y="761"/>
                  </a:lnTo>
                  <a:lnTo>
                    <a:pt x="654" y="771"/>
                  </a:lnTo>
                  <a:lnTo>
                    <a:pt x="663" y="780"/>
                  </a:lnTo>
                  <a:lnTo>
                    <a:pt x="663" y="789"/>
                  </a:lnTo>
                  <a:lnTo>
                    <a:pt x="672" y="789"/>
                  </a:lnTo>
                  <a:lnTo>
                    <a:pt x="672" y="799"/>
                  </a:lnTo>
                  <a:lnTo>
                    <a:pt x="682" y="808"/>
                  </a:lnTo>
                  <a:lnTo>
                    <a:pt x="682" y="817"/>
                  </a:lnTo>
                  <a:lnTo>
                    <a:pt x="691" y="817"/>
                  </a:lnTo>
                  <a:lnTo>
                    <a:pt x="691" y="826"/>
                  </a:lnTo>
                  <a:lnTo>
                    <a:pt x="700" y="826"/>
                  </a:lnTo>
                  <a:lnTo>
                    <a:pt x="700" y="836"/>
                  </a:lnTo>
                  <a:lnTo>
                    <a:pt x="710" y="836"/>
                  </a:lnTo>
                  <a:lnTo>
                    <a:pt x="710" y="845"/>
                  </a:lnTo>
                  <a:lnTo>
                    <a:pt x="719" y="845"/>
                  </a:lnTo>
                  <a:lnTo>
                    <a:pt x="719" y="854"/>
                  </a:lnTo>
                  <a:lnTo>
                    <a:pt x="728" y="854"/>
                  </a:lnTo>
                  <a:lnTo>
                    <a:pt x="738" y="854"/>
                  </a:lnTo>
                  <a:lnTo>
                    <a:pt x="738" y="863"/>
                  </a:lnTo>
                  <a:lnTo>
                    <a:pt x="747" y="863"/>
                  </a:lnTo>
                  <a:lnTo>
                    <a:pt x="747" y="873"/>
                  </a:lnTo>
                  <a:lnTo>
                    <a:pt x="756" y="873"/>
                  </a:lnTo>
                  <a:lnTo>
                    <a:pt x="766" y="882"/>
                  </a:lnTo>
                  <a:lnTo>
                    <a:pt x="775" y="882"/>
                  </a:lnTo>
                  <a:lnTo>
                    <a:pt x="775" y="891"/>
                  </a:lnTo>
                  <a:lnTo>
                    <a:pt x="784" y="891"/>
                  </a:lnTo>
                  <a:lnTo>
                    <a:pt x="794" y="901"/>
                  </a:lnTo>
                  <a:lnTo>
                    <a:pt x="794" y="910"/>
                  </a:lnTo>
                  <a:lnTo>
                    <a:pt x="803" y="910"/>
                  </a:lnTo>
                  <a:lnTo>
                    <a:pt x="803" y="919"/>
                  </a:lnTo>
                  <a:lnTo>
                    <a:pt x="803" y="928"/>
                  </a:lnTo>
                  <a:lnTo>
                    <a:pt x="812" y="928"/>
                  </a:lnTo>
                  <a:lnTo>
                    <a:pt x="812" y="938"/>
                  </a:lnTo>
                  <a:lnTo>
                    <a:pt x="812" y="947"/>
                  </a:lnTo>
                  <a:lnTo>
                    <a:pt x="822" y="947"/>
                  </a:lnTo>
                  <a:lnTo>
                    <a:pt x="831" y="956"/>
                  </a:lnTo>
                  <a:lnTo>
                    <a:pt x="840" y="966"/>
                  </a:lnTo>
                  <a:lnTo>
                    <a:pt x="850" y="966"/>
                  </a:lnTo>
                  <a:lnTo>
                    <a:pt x="859" y="975"/>
                  </a:lnTo>
                  <a:lnTo>
                    <a:pt x="850" y="975"/>
                  </a:lnTo>
                  <a:lnTo>
                    <a:pt x="859" y="975"/>
                  </a:lnTo>
                  <a:lnTo>
                    <a:pt x="859" y="984"/>
                  </a:lnTo>
                  <a:lnTo>
                    <a:pt x="868" y="984"/>
                  </a:lnTo>
                  <a:lnTo>
                    <a:pt x="868" y="993"/>
                  </a:lnTo>
                  <a:lnTo>
                    <a:pt x="878" y="993"/>
                  </a:lnTo>
                  <a:lnTo>
                    <a:pt x="878" y="1003"/>
                  </a:lnTo>
                  <a:lnTo>
                    <a:pt x="887" y="1003"/>
                  </a:lnTo>
                  <a:lnTo>
                    <a:pt x="896" y="1003"/>
                  </a:lnTo>
                  <a:lnTo>
                    <a:pt x="896" y="1012"/>
                  </a:lnTo>
                  <a:lnTo>
                    <a:pt x="906" y="1012"/>
                  </a:lnTo>
                  <a:lnTo>
                    <a:pt x="906" y="1021"/>
                  </a:lnTo>
                  <a:lnTo>
                    <a:pt x="915" y="1021"/>
                  </a:lnTo>
                  <a:lnTo>
                    <a:pt x="925" y="1021"/>
                  </a:lnTo>
                  <a:lnTo>
                    <a:pt x="925" y="1031"/>
                  </a:lnTo>
                  <a:lnTo>
                    <a:pt x="915" y="1031"/>
                  </a:lnTo>
                  <a:lnTo>
                    <a:pt x="915" y="1021"/>
                  </a:lnTo>
                  <a:lnTo>
                    <a:pt x="906" y="1021"/>
                  </a:lnTo>
                  <a:lnTo>
                    <a:pt x="896" y="1012"/>
                  </a:lnTo>
                  <a:lnTo>
                    <a:pt x="887" y="1012"/>
                  </a:lnTo>
                  <a:lnTo>
                    <a:pt x="887" y="1003"/>
                  </a:lnTo>
                  <a:lnTo>
                    <a:pt x="878" y="1003"/>
                  </a:lnTo>
                  <a:lnTo>
                    <a:pt x="868" y="1003"/>
                  </a:lnTo>
                  <a:lnTo>
                    <a:pt x="878" y="1012"/>
                  </a:lnTo>
                  <a:lnTo>
                    <a:pt x="887" y="1012"/>
                  </a:lnTo>
                  <a:lnTo>
                    <a:pt x="887" y="1021"/>
                  </a:lnTo>
                  <a:lnTo>
                    <a:pt x="896" y="1021"/>
                  </a:lnTo>
                  <a:lnTo>
                    <a:pt x="906" y="1021"/>
                  </a:lnTo>
                  <a:lnTo>
                    <a:pt x="906" y="1031"/>
                  </a:lnTo>
                  <a:lnTo>
                    <a:pt x="915" y="1031"/>
                  </a:lnTo>
                  <a:lnTo>
                    <a:pt x="906" y="1031"/>
                  </a:lnTo>
                  <a:lnTo>
                    <a:pt x="906" y="1040"/>
                  </a:lnTo>
                  <a:lnTo>
                    <a:pt x="915" y="1040"/>
                  </a:lnTo>
                  <a:lnTo>
                    <a:pt x="925" y="1040"/>
                  </a:lnTo>
                  <a:lnTo>
                    <a:pt x="925" y="1031"/>
                  </a:lnTo>
                  <a:lnTo>
                    <a:pt x="925" y="1040"/>
                  </a:lnTo>
                  <a:lnTo>
                    <a:pt x="934" y="1040"/>
                  </a:lnTo>
                  <a:lnTo>
                    <a:pt x="943" y="1040"/>
                  </a:lnTo>
                  <a:lnTo>
                    <a:pt x="943" y="1049"/>
                  </a:lnTo>
                  <a:lnTo>
                    <a:pt x="953" y="1058"/>
                  </a:lnTo>
                  <a:lnTo>
                    <a:pt x="953" y="1068"/>
                  </a:lnTo>
                  <a:lnTo>
                    <a:pt x="962" y="1068"/>
                  </a:lnTo>
                  <a:lnTo>
                    <a:pt x="962" y="1077"/>
                  </a:lnTo>
                  <a:lnTo>
                    <a:pt x="971" y="1077"/>
                  </a:lnTo>
                  <a:lnTo>
                    <a:pt x="971" y="1086"/>
                  </a:lnTo>
                  <a:lnTo>
                    <a:pt x="971" y="1077"/>
                  </a:lnTo>
                  <a:lnTo>
                    <a:pt x="962" y="1077"/>
                  </a:lnTo>
                  <a:lnTo>
                    <a:pt x="962" y="1086"/>
                  </a:lnTo>
                  <a:lnTo>
                    <a:pt x="971" y="1095"/>
                  </a:lnTo>
                  <a:lnTo>
                    <a:pt x="981" y="1095"/>
                  </a:lnTo>
                  <a:lnTo>
                    <a:pt x="990" y="1095"/>
                  </a:lnTo>
                  <a:lnTo>
                    <a:pt x="999" y="1086"/>
                  </a:lnTo>
                  <a:lnTo>
                    <a:pt x="990" y="1086"/>
                  </a:lnTo>
                  <a:lnTo>
                    <a:pt x="999" y="1086"/>
                  </a:lnTo>
                  <a:lnTo>
                    <a:pt x="1009" y="1086"/>
                  </a:lnTo>
                  <a:lnTo>
                    <a:pt x="1018" y="1095"/>
                  </a:lnTo>
                  <a:lnTo>
                    <a:pt x="1018" y="1086"/>
                  </a:lnTo>
                  <a:lnTo>
                    <a:pt x="1027" y="1086"/>
                  </a:lnTo>
                  <a:lnTo>
                    <a:pt x="1027" y="1095"/>
                  </a:lnTo>
                  <a:lnTo>
                    <a:pt x="1027" y="1105"/>
                  </a:lnTo>
                  <a:lnTo>
                    <a:pt x="1037" y="1105"/>
                  </a:lnTo>
                  <a:lnTo>
                    <a:pt x="1037" y="1114"/>
                  </a:lnTo>
                  <a:lnTo>
                    <a:pt x="1046" y="1114"/>
                  </a:lnTo>
                  <a:lnTo>
                    <a:pt x="1055" y="1114"/>
                  </a:lnTo>
                  <a:lnTo>
                    <a:pt x="1055" y="1123"/>
                  </a:lnTo>
                  <a:lnTo>
                    <a:pt x="1046" y="1123"/>
                  </a:lnTo>
                  <a:lnTo>
                    <a:pt x="1037" y="1133"/>
                  </a:lnTo>
                  <a:lnTo>
                    <a:pt x="1027" y="1123"/>
                  </a:lnTo>
                  <a:lnTo>
                    <a:pt x="1018" y="1123"/>
                  </a:lnTo>
                  <a:lnTo>
                    <a:pt x="1009" y="1123"/>
                  </a:lnTo>
                  <a:lnTo>
                    <a:pt x="999" y="1123"/>
                  </a:lnTo>
                  <a:lnTo>
                    <a:pt x="990" y="1123"/>
                  </a:lnTo>
                  <a:lnTo>
                    <a:pt x="981" y="1123"/>
                  </a:lnTo>
                  <a:lnTo>
                    <a:pt x="981" y="1133"/>
                  </a:lnTo>
                  <a:lnTo>
                    <a:pt x="981" y="1142"/>
                  </a:lnTo>
                  <a:lnTo>
                    <a:pt x="971" y="1142"/>
                  </a:lnTo>
                  <a:lnTo>
                    <a:pt x="971" y="1151"/>
                  </a:lnTo>
                  <a:lnTo>
                    <a:pt x="962" y="1151"/>
                  </a:lnTo>
                  <a:lnTo>
                    <a:pt x="962" y="1160"/>
                  </a:lnTo>
                  <a:lnTo>
                    <a:pt x="953" y="1160"/>
                  </a:lnTo>
                  <a:lnTo>
                    <a:pt x="943" y="1160"/>
                  </a:lnTo>
                  <a:lnTo>
                    <a:pt x="943" y="1170"/>
                  </a:lnTo>
                  <a:lnTo>
                    <a:pt x="934" y="1170"/>
                  </a:lnTo>
                  <a:lnTo>
                    <a:pt x="925" y="1170"/>
                  </a:lnTo>
                  <a:lnTo>
                    <a:pt x="925" y="1160"/>
                  </a:lnTo>
                  <a:lnTo>
                    <a:pt x="915" y="1160"/>
                  </a:lnTo>
                  <a:lnTo>
                    <a:pt x="906" y="1160"/>
                  </a:lnTo>
                  <a:lnTo>
                    <a:pt x="896" y="1160"/>
                  </a:lnTo>
                  <a:lnTo>
                    <a:pt x="896" y="1170"/>
                  </a:lnTo>
                  <a:lnTo>
                    <a:pt x="887" y="1170"/>
                  </a:lnTo>
                  <a:lnTo>
                    <a:pt x="868" y="1160"/>
                  </a:lnTo>
                  <a:lnTo>
                    <a:pt x="868" y="1151"/>
                  </a:lnTo>
                  <a:lnTo>
                    <a:pt x="859" y="1151"/>
                  </a:lnTo>
                  <a:lnTo>
                    <a:pt x="859" y="1160"/>
                  </a:lnTo>
                  <a:lnTo>
                    <a:pt x="850" y="1160"/>
                  </a:lnTo>
                  <a:lnTo>
                    <a:pt x="840" y="1160"/>
                  </a:lnTo>
                  <a:lnTo>
                    <a:pt x="840" y="1151"/>
                  </a:lnTo>
                  <a:lnTo>
                    <a:pt x="831" y="1142"/>
                  </a:lnTo>
                  <a:lnTo>
                    <a:pt x="822" y="1142"/>
                  </a:lnTo>
                  <a:lnTo>
                    <a:pt x="822" y="1133"/>
                  </a:lnTo>
                  <a:lnTo>
                    <a:pt x="812" y="1133"/>
                  </a:lnTo>
                  <a:lnTo>
                    <a:pt x="803" y="1133"/>
                  </a:lnTo>
                  <a:lnTo>
                    <a:pt x="803" y="1123"/>
                  </a:lnTo>
                  <a:lnTo>
                    <a:pt x="794" y="1123"/>
                  </a:lnTo>
                  <a:lnTo>
                    <a:pt x="794" y="1114"/>
                  </a:lnTo>
                  <a:lnTo>
                    <a:pt x="784" y="1114"/>
                  </a:lnTo>
                  <a:lnTo>
                    <a:pt x="784" y="1105"/>
                  </a:lnTo>
                  <a:lnTo>
                    <a:pt x="794" y="1105"/>
                  </a:lnTo>
                  <a:lnTo>
                    <a:pt x="784" y="1095"/>
                  </a:lnTo>
                  <a:lnTo>
                    <a:pt x="775" y="1095"/>
                  </a:lnTo>
                  <a:close/>
                </a:path>
              </a:pathLst>
            </a:custGeom>
            <a:solidFill>
              <a:srgbClr val="0095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24" name="Freeform 55"/>
            <p:cNvSpPr>
              <a:spLocks/>
            </p:cNvSpPr>
            <p:nvPr/>
          </p:nvSpPr>
          <p:spPr bwMode="auto">
            <a:xfrm>
              <a:off x="4794" y="1940"/>
              <a:ext cx="65" cy="55"/>
            </a:xfrm>
            <a:custGeom>
              <a:avLst/>
              <a:gdLst>
                <a:gd name="T0" fmla="*/ 0 w 65"/>
                <a:gd name="T1" fmla="*/ 0 h 55"/>
                <a:gd name="T2" fmla="*/ 9 w 65"/>
                <a:gd name="T3" fmla="*/ 0 h 55"/>
                <a:gd name="T4" fmla="*/ 18 w 65"/>
                <a:gd name="T5" fmla="*/ 9 h 55"/>
                <a:gd name="T6" fmla="*/ 28 w 65"/>
                <a:gd name="T7" fmla="*/ 9 h 55"/>
                <a:gd name="T8" fmla="*/ 28 w 65"/>
                <a:gd name="T9" fmla="*/ 18 h 55"/>
                <a:gd name="T10" fmla="*/ 37 w 65"/>
                <a:gd name="T11" fmla="*/ 18 h 55"/>
                <a:gd name="T12" fmla="*/ 37 w 65"/>
                <a:gd name="T13" fmla="*/ 27 h 55"/>
                <a:gd name="T14" fmla="*/ 46 w 65"/>
                <a:gd name="T15" fmla="*/ 27 h 55"/>
                <a:gd name="T16" fmla="*/ 46 w 65"/>
                <a:gd name="T17" fmla="*/ 37 h 55"/>
                <a:gd name="T18" fmla="*/ 56 w 65"/>
                <a:gd name="T19" fmla="*/ 37 h 55"/>
                <a:gd name="T20" fmla="*/ 56 w 65"/>
                <a:gd name="T21" fmla="*/ 46 h 55"/>
                <a:gd name="T22" fmla="*/ 65 w 65"/>
                <a:gd name="T23" fmla="*/ 46 h 55"/>
                <a:gd name="T24" fmla="*/ 65 w 65"/>
                <a:gd name="T25" fmla="*/ 55 h 55"/>
                <a:gd name="T26" fmla="*/ 56 w 65"/>
                <a:gd name="T27" fmla="*/ 55 h 55"/>
                <a:gd name="T28" fmla="*/ 56 w 65"/>
                <a:gd name="T29" fmla="*/ 46 h 55"/>
                <a:gd name="T30" fmla="*/ 46 w 65"/>
                <a:gd name="T31" fmla="*/ 46 h 55"/>
                <a:gd name="T32" fmla="*/ 46 w 65"/>
                <a:gd name="T33" fmla="*/ 37 h 55"/>
                <a:gd name="T34" fmla="*/ 37 w 65"/>
                <a:gd name="T35" fmla="*/ 37 h 55"/>
                <a:gd name="T36" fmla="*/ 37 w 65"/>
                <a:gd name="T37" fmla="*/ 27 h 55"/>
                <a:gd name="T38" fmla="*/ 28 w 65"/>
                <a:gd name="T39" fmla="*/ 27 h 55"/>
                <a:gd name="T40" fmla="*/ 28 w 65"/>
                <a:gd name="T41" fmla="*/ 18 h 55"/>
                <a:gd name="T42" fmla="*/ 18 w 65"/>
                <a:gd name="T43" fmla="*/ 18 h 55"/>
                <a:gd name="T44" fmla="*/ 18 w 65"/>
                <a:gd name="T45" fmla="*/ 9 h 55"/>
                <a:gd name="T46" fmla="*/ 9 w 65"/>
                <a:gd name="T47" fmla="*/ 9 h 55"/>
                <a:gd name="T48" fmla="*/ 0 w 65"/>
                <a:gd name="T49" fmla="*/ 0 h 5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65" h="55">
                  <a:moveTo>
                    <a:pt x="0" y="0"/>
                  </a:moveTo>
                  <a:lnTo>
                    <a:pt x="9" y="0"/>
                  </a:lnTo>
                  <a:lnTo>
                    <a:pt x="18" y="9"/>
                  </a:lnTo>
                  <a:lnTo>
                    <a:pt x="28" y="9"/>
                  </a:lnTo>
                  <a:lnTo>
                    <a:pt x="28" y="18"/>
                  </a:lnTo>
                  <a:lnTo>
                    <a:pt x="37" y="18"/>
                  </a:lnTo>
                  <a:lnTo>
                    <a:pt x="37" y="27"/>
                  </a:lnTo>
                  <a:lnTo>
                    <a:pt x="46" y="27"/>
                  </a:lnTo>
                  <a:lnTo>
                    <a:pt x="46" y="37"/>
                  </a:lnTo>
                  <a:lnTo>
                    <a:pt x="56" y="37"/>
                  </a:lnTo>
                  <a:lnTo>
                    <a:pt x="56" y="46"/>
                  </a:lnTo>
                  <a:lnTo>
                    <a:pt x="65" y="46"/>
                  </a:lnTo>
                  <a:lnTo>
                    <a:pt x="65" y="55"/>
                  </a:lnTo>
                  <a:lnTo>
                    <a:pt x="56" y="55"/>
                  </a:lnTo>
                  <a:lnTo>
                    <a:pt x="56" y="46"/>
                  </a:lnTo>
                  <a:lnTo>
                    <a:pt x="46" y="46"/>
                  </a:lnTo>
                  <a:lnTo>
                    <a:pt x="46" y="37"/>
                  </a:lnTo>
                  <a:lnTo>
                    <a:pt x="37" y="37"/>
                  </a:lnTo>
                  <a:lnTo>
                    <a:pt x="37" y="27"/>
                  </a:lnTo>
                  <a:lnTo>
                    <a:pt x="28" y="27"/>
                  </a:lnTo>
                  <a:lnTo>
                    <a:pt x="28" y="18"/>
                  </a:lnTo>
                  <a:lnTo>
                    <a:pt x="18" y="18"/>
                  </a:lnTo>
                  <a:lnTo>
                    <a:pt x="18" y="9"/>
                  </a:lnTo>
                  <a:lnTo>
                    <a:pt x="9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5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25" name="Freeform 56"/>
            <p:cNvSpPr>
              <a:spLocks/>
            </p:cNvSpPr>
            <p:nvPr/>
          </p:nvSpPr>
          <p:spPr bwMode="auto">
            <a:xfrm>
              <a:off x="4672" y="2032"/>
              <a:ext cx="560" cy="1420"/>
            </a:xfrm>
            <a:custGeom>
              <a:avLst/>
              <a:gdLst>
                <a:gd name="T0" fmla="*/ 486 w 560"/>
                <a:gd name="T1" fmla="*/ 464 h 1420"/>
                <a:gd name="T2" fmla="*/ 486 w 560"/>
                <a:gd name="T3" fmla="*/ 511 h 1420"/>
                <a:gd name="T4" fmla="*/ 514 w 560"/>
                <a:gd name="T5" fmla="*/ 576 h 1420"/>
                <a:gd name="T6" fmla="*/ 504 w 560"/>
                <a:gd name="T7" fmla="*/ 594 h 1420"/>
                <a:gd name="T8" fmla="*/ 523 w 560"/>
                <a:gd name="T9" fmla="*/ 668 h 1420"/>
                <a:gd name="T10" fmla="*/ 514 w 560"/>
                <a:gd name="T11" fmla="*/ 678 h 1420"/>
                <a:gd name="T12" fmla="*/ 504 w 560"/>
                <a:gd name="T13" fmla="*/ 706 h 1420"/>
                <a:gd name="T14" fmla="*/ 523 w 560"/>
                <a:gd name="T15" fmla="*/ 771 h 1420"/>
                <a:gd name="T16" fmla="*/ 560 w 560"/>
                <a:gd name="T17" fmla="*/ 836 h 1420"/>
                <a:gd name="T18" fmla="*/ 551 w 560"/>
                <a:gd name="T19" fmla="*/ 919 h 1420"/>
                <a:gd name="T20" fmla="*/ 523 w 560"/>
                <a:gd name="T21" fmla="*/ 863 h 1420"/>
                <a:gd name="T22" fmla="*/ 504 w 560"/>
                <a:gd name="T23" fmla="*/ 928 h 1420"/>
                <a:gd name="T24" fmla="*/ 504 w 560"/>
                <a:gd name="T25" fmla="*/ 956 h 1420"/>
                <a:gd name="T26" fmla="*/ 495 w 560"/>
                <a:gd name="T27" fmla="*/ 993 h 1420"/>
                <a:gd name="T28" fmla="*/ 514 w 560"/>
                <a:gd name="T29" fmla="*/ 1068 h 1420"/>
                <a:gd name="T30" fmla="*/ 486 w 560"/>
                <a:gd name="T31" fmla="*/ 1040 h 1420"/>
                <a:gd name="T32" fmla="*/ 476 w 560"/>
                <a:gd name="T33" fmla="*/ 1086 h 1420"/>
                <a:gd name="T34" fmla="*/ 495 w 560"/>
                <a:gd name="T35" fmla="*/ 1123 h 1420"/>
                <a:gd name="T36" fmla="*/ 458 w 560"/>
                <a:gd name="T37" fmla="*/ 1151 h 1420"/>
                <a:gd name="T38" fmla="*/ 439 w 560"/>
                <a:gd name="T39" fmla="*/ 1225 h 1420"/>
                <a:gd name="T40" fmla="*/ 383 w 560"/>
                <a:gd name="T41" fmla="*/ 1253 h 1420"/>
                <a:gd name="T42" fmla="*/ 327 w 560"/>
                <a:gd name="T43" fmla="*/ 1272 h 1420"/>
                <a:gd name="T44" fmla="*/ 252 w 560"/>
                <a:gd name="T45" fmla="*/ 1318 h 1420"/>
                <a:gd name="T46" fmla="*/ 196 w 560"/>
                <a:gd name="T47" fmla="*/ 1374 h 1420"/>
                <a:gd name="T48" fmla="*/ 112 w 560"/>
                <a:gd name="T49" fmla="*/ 1411 h 1420"/>
                <a:gd name="T50" fmla="*/ 84 w 560"/>
                <a:gd name="T51" fmla="*/ 1355 h 1420"/>
                <a:gd name="T52" fmla="*/ 65 w 560"/>
                <a:gd name="T53" fmla="*/ 1290 h 1420"/>
                <a:gd name="T54" fmla="*/ 84 w 560"/>
                <a:gd name="T55" fmla="*/ 1216 h 1420"/>
                <a:gd name="T56" fmla="*/ 159 w 560"/>
                <a:gd name="T57" fmla="*/ 1216 h 1420"/>
                <a:gd name="T58" fmla="*/ 206 w 560"/>
                <a:gd name="T59" fmla="*/ 1244 h 1420"/>
                <a:gd name="T60" fmla="*/ 271 w 560"/>
                <a:gd name="T61" fmla="*/ 1188 h 1420"/>
                <a:gd name="T62" fmla="*/ 336 w 560"/>
                <a:gd name="T63" fmla="*/ 1160 h 1420"/>
                <a:gd name="T64" fmla="*/ 346 w 560"/>
                <a:gd name="T65" fmla="*/ 1095 h 1420"/>
                <a:gd name="T66" fmla="*/ 374 w 560"/>
                <a:gd name="T67" fmla="*/ 1012 h 1420"/>
                <a:gd name="T68" fmla="*/ 392 w 560"/>
                <a:gd name="T69" fmla="*/ 928 h 1420"/>
                <a:gd name="T70" fmla="*/ 439 w 560"/>
                <a:gd name="T71" fmla="*/ 873 h 1420"/>
                <a:gd name="T72" fmla="*/ 411 w 560"/>
                <a:gd name="T73" fmla="*/ 845 h 1420"/>
                <a:gd name="T74" fmla="*/ 392 w 560"/>
                <a:gd name="T75" fmla="*/ 780 h 1420"/>
                <a:gd name="T76" fmla="*/ 411 w 560"/>
                <a:gd name="T77" fmla="*/ 706 h 1420"/>
                <a:gd name="T78" fmla="*/ 402 w 560"/>
                <a:gd name="T79" fmla="*/ 650 h 1420"/>
                <a:gd name="T80" fmla="*/ 392 w 560"/>
                <a:gd name="T81" fmla="*/ 557 h 1420"/>
                <a:gd name="T82" fmla="*/ 364 w 560"/>
                <a:gd name="T83" fmla="*/ 492 h 1420"/>
                <a:gd name="T84" fmla="*/ 336 w 560"/>
                <a:gd name="T85" fmla="*/ 399 h 1420"/>
                <a:gd name="T86" fmla="*/ 280 w 560"/>
                <a:gd name="T87" fmla="*/ 307 h 1420"/>
                <a:gd name="T88" fmla="*/ 206 w 560"/>
                <a:gd name="T89" fmla="*/ 269 h 1420"/>
                <a:gd name="T90" fmla="*/ 112 w 560"/>
                <a:gd name="T91" fmla="*/ 232 h 1420"/>
                <a:gd name="T92" fmla="*/ 65 w 560"/>
                <a:gd name="T93" fmla="*/ 177 h 1420"/>
                <a:gd name="T94" fmla="*/ 19 w 560"/>
                <a:gd name="T95" fmla="*/ 121 h 1420"/>
                <a:gd name="T96" fmla="*/ 37 w 560"/>
                <a:gd name="T97" fmla="*/ 75 h 1420"/>
                <a:gd name="T98" fmla="*/ 112 w 560"/>
                <a:gd name="T99" fmla="*/ 37 h 1420"/>
                <a:gd name="T100" fmla="*/ 168 w 560"/>
                <a:gd name="T101" fmla="*/ 19 h 1420"/>
                <a:gd name="T102" fmla="*/ 243 w 560"/>
                <a:gd name="T103" fmla="*/ 0 h 1420"/>
                <a:gd name="T104" fmla="*/ 262 w 560"/>
                <a:gd name="T105" fmla="*/ 10 h 1420"/>
                <a:gd name="T106" fmla="*/ 290 w 560"/>
                <a:gd name="T107" fmla="*/ 65 h 1420"/>
                <a:gd name="T108" fmla="*/ 318 w 560"/>
                <a:gd name="T109" fmla="*/ 112 h 1420"/>
                <a:gd name="T110" fmla="*/ 383 w 560"/>
                <a:gd name="T111" fmla="*/ 177 h 1420"/>
                <a:gd name="T112" fmla="*/ 420 w 560"/>
                <a:gd name="T113" fmla="*/ 214 h 1420"/>
                <a:gd name="T114" fmla="*/ 430 w 560"/>
                <a:gd name="T115" fmla="*/ 279 h 1420"/>
                <a:gd name="T116" fmla="*/ 467 w 560"/>
                <a:gd name="T117" fmla="*/ 362 h 142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560" h="1420">
                  <a:moveTo>
                    <a:pt x="467" y="390"/>
                  </a:moveTo>
                  <a:lnTo>
                    <a:pt x="467" y="409"/>
                  </a:lnTo>
                  <a:lnTo>
                    <a:pt x="467" y="418"/>
                  </a:lnTo>
                  <a:lnTo>
                    <a:pt x="467" y="427"/>
                  </a:lnTo>
                  <a:lnTo>
                    <a:pt x="476" y="427"/>
                  </a:lnTo>
                  <a:lnTo>
                    <a:pt x="476" y="436"/>
                  </a:lnTo>
                  <a:lnTo>
                    <a:pt x="476" y="446"/>
                  </a:lnTo>
                  <a:lnTo>
                    <a:pt x="476" y="455"/>
                  </a:lnTo>
                  <a:lnTo>
                    <a:pt x="476" y="464"/>
                  </a:lnTo>
                  <a:lnTo>
                    <a:pt x="486" y="464"/>
                  </a:lnTo>
                  <a:lnTo>
                    <a:pt x="486" y="474"/>
                  </a:lnTo>
                  <a:lnTo>
                    <a:pt x="495" y="483"/>
                  </a:lnTo>
                  <a:lnTo>
                    <a:pt x="495" y="492"/>
                  </a:lnTo>
                  <a:lnTo>
                    <a:pt x="495" y="501"/>
                  </a:lnTo>
                  <a:lnTo>
                    <a:pt x="495" y="511"/>
                  </a:lnTo>
                  <a:lnTo>
                    <a:pt x="504" y="511"/>
                  </a:lnTo>
                  <a:lnTo>
                    <a:pt x="504" y="520"/>
                  </a:lnTo>
                  <a:lnTo>
                    <a:pt x="495" y="520"/>
                  </a:lnTo>
                  <a:lnTo>
                    <a:pt x="495" y="511"/>
                  </a:lnTo>
                  <a:lnTo>
                    <a:pt x="486" y="511"/>
                  </a:lnTo>
                  <a:lnTo>
                    <a:pt x="486" y="520"/>
                  </a:lnTo>
                  <a:lnTo>
                    <a:pt x="495" y="520"/>
                  </a:lnTo>
                  <a:lnTo>
                    <a:pt x="495" y="529"/>
                  </a:lnTo>
                  <a:lnTo>
                    <a:pt x="504" y="529"/>
                  </a:lnTo>
                  <a:lnTo>
                    <a:pt x="504" y="539"/>
                  </a:lnTo>
                  <a:lnTo>
                    <a:pt x="504" y="548"/>
                  </a:lnTo>
                  <a:lnTo>
                    <a:pt x="514" y="548"/>
                  </a:lnTo>
                  <a:lnTo>
                    <a:pt x="514" y="557"/>
                  </a:lnTo>
                  <a:lnTo>
                    <a:pt x="514" y="566"/>
                  </a:lnTo>
                  <a:lnTo>
                    <a:pt x="514" y="576"/>
                  </a:lnTo>
                  <a:lnTo>
                    <a:pt x="514" y="585"/>
                  </a:lnTo>
                  <a:lnTo>
                    <a:pt x="523" y="585"/>
                  </a:lnTo>
                  <a:lnTo>
                    <a:pt x="523" y="594"/>
                  </a:lnTo>
                  <a:lnTo>
                    <a:pt x="523" y="604"/>
                  </a:lnTo>
                  <a:lnTo>
                    <a:pt x="523" y="613"/>
                  </a:lnTo>
                  <a:lnTo>
                    <a:pt x="514" y="613"/>
                  </a:lnTo>
                  <a:lnTo>
                    <a:pt x="514" y="604"/>
                  </a:lnTo>
                  <a:lnTo>
                    <a:pt x="514" y="594"/>
                  </a:lnTo>
                  <a:lnTo>
                    <a:pt x="504" y="585"/>
                  </a:lnTo>
                  <a:lnTo>
                    <a:pt x="504" y="594"/>
                  </a:lnTo>
                  <a:lnTo>
                    <a:pt x="504" y="604"/>
                  </a:lnTo>
                  <a:lnTo>
                    <a:pt x="504" y="613"/>
                  </a:lnTo>
                  <a:lnTo>
                    <a:pt x="504" y="622"/>
                  </a:lnTo>
                  <a:lnTo>
                    <a:pt x="504" y="631"/>
                  </a:lnTo>
                  <a:lnTo>
                    <a:pt x="504" y="641"/>
                  </a:lnTo>
                  <a:lnTo>
                    <a:pt x="504" y="650"/>
                  </a:lnTo>
                  <a:lnTo>
                    <a:pt x="514" y="650"/>
                  </a:lnTo>
                  <a:lnTo>
                    <a:pt x="514" y="659"/>
                  </a:lnTo>
                  <a:lnTo>
                    <a:pt x="523" y="659"/>
                  </a:lnTo>
                  <a:lnTo>
                    <a:pt x="523" y="668"/>
                  </a:lnTo>
                  <a:lnTo>
                    <a:pt x="514" y="668"/>
                  </a:lnTo>
                  <a:lnTo>
                    <a:pt x="514" y="659"/>
                  </a:lnTo>
                  <a:lnTo>
                    <a:pt x="504" y="650"/>
                  </a:lnTo>
                  <a:lnTo>
                    <a:pt x="495" y="650"/>
                  </a:lnTo>
                  <a:lnTo>
                    <a:pt x="504" y="650"/>
                  </a:lnTo>
                  <a:lnTo>
                    <a:pt x="504" y="659"/>
                  </a:lnTo>
                  <a:lnTo>
                    <a:pt x="514" y="668"/>
                  </a:lnTo>
                  <a:lnTo>
                    <a:pt x="523" y="668"/>
                  </a:lnTo>
                  <a:lnTo>
                    <a:pt x="523" y="678"/>
                  </a:lnTo>
                  <a:lnTo>
                    <a:pt x="514" y="678"/>
                  </a:lnTo>
                  <a:lnTo>
                    <a:pt x="514" y="687"/>
                  </a:lnTo>
                  <a:lnTo>
                    <a:pt x="523" y="687"/>
                  </a:lnTo>
                  <a:lnTo>
                    <a:pt x="523" y="696"/>
                  </a:lnTo>
                  <a:lnTo>
                    <a:pt x="523" y="706"/>
                  </a:lnTo>
                  <a:lnTo>
                    <a:pt x="514" y="706"/>
                  </a:lnTo>
                  <a:lnTo>
                    <a:pt x="514" y="696"/>
                  </a:lnTo>
                  <a:lnTo>
                    <a:pt x="514" y="687"/>
                  </a:lnTo>
                  <a:lnTo>
                    <a:pt x="504" y="687"/>
                  </a:lnTo>
                  <a:lnTo>
                    <a:pt x="504" y="696"/>
                  </a:lnTo>
                  <a:lnTo>
                    <a:pt x="504" y="706"/>
                  </a:lnTo>
                  <a:lnTo>
                    <a:pt x="504" y="715"/>
                  </a:lnTo>
                  <a:lnTo>
                    <a:pt x="514" y="715"/>
                  </a:lnTo>
                  <a:lnTo>
                    <a:pt x="523" y="715"/>
                  </a:lnTo>
                  <a:lnTo>
                    <a:pt x="523" y="724"/>
                  </a:lnTo>
                  <a:lnTo>
                    <a:pt x="514" y="724"/>
                  </a:lnTo>
                  <a:lnTo>
                    <a:pt x="523" y="733"/>
                  </a:lnTo>
                  <a:lnTo>
                    <a:pt x="523" y="743"/>
                  </a:lnTo>
                  <a:lnTo>
                    <a:pt x="523" y="752"/>
                  </a:lnTo>
                  <a:lnTo>
                    <a:pt x="523" y="761"/>
                  </a:lnTo>
                  <a:lnTo>
                    <a:pt x="523" y="771"/>
                  </a:lnTo>
                  <a:lnTo>
                    <a:pt x="523" y="780"/>
                  </a:lnTo>
                  <a:lnTo>
                    <a:pt x="532" y="780"/>
                  </a:lnTo>
                  <a:lnTo>
                    <a:pt x="532" y="789"/>
                  </a:lnTo>
                  <a:lnTo>
                    <a:pt x="532" y="798"/>
                  </a:lnTo>
                  <a:lnTo>
                    <a:pt x="542" y="808"/>
                  </a:lnTo>
                  <a:lnTo>
                    <a:pt x="542" y="817"/>
                  </a:lnTo>
                  <a:lnTo>
                    <a:pt x="551" y="817"/>
                  </a:lnTo>
                  <a:lnTo>
                    <a:pt x="551" y="826"/>
                  </a:lnTo>
                  <a:lnTo>
                    <a:pt x="560" y="826"/>
                  </a:lnTo>
                  <a:lnTo>
                    <a:pt x="560" y="836"/>
                  </a:lnTo>
                  <a:lnTo>
                    <a:pt x="551" y="845"/>
                  </a:lnTo>
                  <a:lnTo>
                    <a:pt x="542" y="845"/>
                  </a:lnTo>
                  <a:lnTo>
                    <a:pt x="542" y="836"/>
                  </a:lnTo>
                  <a:lnTo>
                    <a:pt x="532" y="854"/>
                  </a:lnTo>
                  <a:lnTo>
                    <a:pt x="542" y="873"/>
                  </a:lnTo>
                  <a:lnTo>
                    <a:pt x="542" y="882"/>
                  </a:lnTo>
                  <a:lnTo>
                    <a:pt x="551" y="891"/>
                  </a:lnTo>
                  <a:lnTo>
                    <a:pt x="551" y="900"/>
                  </a:lnTo>
                  <a:lnTo>
                    <a:pt x="551" y="910"/>
                  </a:lnTo>
                  <a:lnTo>
                    <a:pt x="551" y="919"/>
                  </a:lnTo>
                  <a:lnTo>
                    <a:pt x="542" y="910"/>
                  </a:lnTo>
                  <a:lnTo>
                    <a:pt x="542" y="900"/>
                  </a:lnTo>
                  <a:lnTo>
                    <a:pt x="542" y="891"/>
                  </a:lnTo>
                  <a:lnTo>
                    <a:pt x="532" y="891"/>
                  </a:lnTo>
                  <a:lnTo>
                    <a:pt x="523" y="891"/>
                  </a:lnTo>
                  <a:lnTo>
                    <a:pt x="523" y="882"/>
                  </a:lnTo>
                  <a:lnTo>
                    <a:pt x="532" y="882"/>
                  </a:lnTo>
                  <a:lnTo>
                    <a:pt x="532" y="873"/>
                  </a:lnTo>
                  <a:lnTo>
                    <a:pt x="532" y="863"/>
                  </a:lnTo>
                  <a:lnTo>
                    <a:pt x="523" y="863"/>
                  </a:lnTo>
                  <a:lnTo>
                    <a:pt x="514" y="873"/>
                  </a:lnTo>
                  <a:lnTo>
                    <a:pt x="504" y="873"/>
                  </a:lnTo>
                  <a:lnTo>
                    <a:pt x="504" y="882"/>
                  </a:lnTo>
                  <a:lnTo>
                    <a:pt x="504" y="891"/>
                  </a:lnTo>
                  <a:lnTo>
                    <a:pt x="495" y="891"/>
                  </a:lnTo>
                  <a:lnTo>
                    <a:pt x="495" y="900"/>
                  </a:lnTo>
                  <a:lnTo>
                    <a:pt x="495" y="910"/>
                  </a:lnTo>
                  <a:lnTo>
                    <a:pt x="504" y="910"/>
                  </a:lnTo>
                  <a:lnTo>
                    <a:pt x="504" y="919"/>
                  </a:lnTo>
                  <a:lnTo>
                    <a:pt x="504" y="928"/>
                  </a:lnTo>
                  <a:lnTo>
                    <a:pt x="514" y="928"/>
                  </a:lnTo>
                  <a:lnTo>
                    <a:pt x="514" y="938"/>
                  </a:lnTo>
                  <a:lnTo>
                    <a:pt x="514" y="947"/>
                  </a:lnTo>
                  <a:lnTo>
                    <a:pt x="523" y="947"/>
                  </a:lnTo>
                  <a:lnTo>
                    <a:pt x="523" y="956"/>
                  </a:lnTo>
                  <a:lnTo>
                    <a:pt x="523" y="965"/>
                  </a:lnTo>
                  <a:lnTo>
                    <a:pt x="523" y="956"/>
                  </a:lnTo>
                  <a:lnTo>
                    <a:pt x="514" y="965"/>
                  </a:lnTo>
                  <a:lnTo>
                    <a:pt x="504" y="965"/>
                  </a:lnTo>
                  <a:lnTo>
                    <a:pt x="504" y="956"/>
                  </a:lnTo>
                  <a:lnTo>
                    <a:pt x="495" y="947"/>
                  </a:lnTo>
                  <a:lnTo>
                    <a:pt x="486" y="947"/>
                  </a:lnTo>
                  <a:lnTo>
                    <a:pt x="486" y="956"/>
                  </a:lnTo>
                  <a:lnTo>
                    <a:pt x="495" y="956"/>
                  </a:lnTo>
                  <a:lnTo>
                    <a:pt x="495" y="965"/>
                  </a:lnTo>
                  <a:lnTo>
                    <a:pt x="495" y="975"/>
                  </a:lnTo>
                  <a:lnTo>
                    <a:pt x="504" y="975"/>
                  </a:lnTo>
                  <a:lnTo>
                    <a:pt x="504" y="984"/>
                  </a:lnTo>
                  <a:lnTo>
                    <a:pt x="495" y="984"/>
                  </a:lnTo>
                  <a:lnTo>
                    <a:pt x="495" y="993"/>
                  </a:lnTo>
                  <a:lnTo>
                    <a:pt x="495" y="1003"/>
                  </a:lnTo>
                  <a:lnTo>
                    <a:pt x="495" y="1012"/>
                  </a:lnTo>
                  <a:lnTo>
                    <a:pt x="495" y="1021"/>
                  </a:lnTo>
                  <a:lnTo>
                    <a:pt x="495" y="1030"/>
                  </a:lnTo>
                  <a:lnTo>
                    <a:pt x="495" y="1040"/>
                  </a:lnTo>
                  <a:lnTo>
                    <a:pt x="495" y="1049"/>
                  </a:lnTo>
                  <a:lnTo>
                    <a:pt x="504" y="1049"/>
                  </a:lnTo>
                  <a:lnTo>
                    <a:pt x="504" y="1058"/>
                  </a:lnTo>
                  <a:lnTo>
                    <a:pt x="504" y="1068"/>
                  </a:lnTo>
                  <a:lnTo>
                    <a:pt x="514" y="1068"/>
                  </a:lnTo>
                  <a:lnTo>
                    <a:pt x="504" y="1068"/>
                  </a:lnTo>
                  <a:lnTo>
                    <a:pt x="514" y="1077"/>
                  </a:lnTo>
                  <a:lnTo>
                    <a:pt x="514" y="1086"/>
                  </a:lnTo>
                  <a:lnTo>
                    <a:pt x="504" y="1086"/>
                  </a:lnTo>
                  <a:lnTo>
                    <a:pt x="495" y="1077"/>
                  </a:lnTo>
                  <a:lnTo>
                    <a:pt x="495" y="1068"/>
                  </a:lnTo>
                  <a:lnTo>
                    <a:pt x="495" y="1058"/>
                  </a:lnTo>
                  <a:lnTo>
                    <a:pt x="495" y="1049"/>
                  </a:lnTo>
                  <a:lnTo>
                    <a:pt x="495" y="1040"/>
                  </a:lnTo>
                  <a:lnTo>
                    <a:pt x="486" y="1040"/>
                  </a:lnTo>
                  <a:lnTo>
                    <a:pt x="486" y="1030"/>
                  </a:lnTo>
                  <a:lnTo>
                    <a:pt x="486" y="1040"/>
                  </a:lnTo>
                  <a:lnTo>
                    <a:pt x="486" y="1049"/>
                  </a:lnTo>
                  <a:lnTo>
                    <a:pt x="495" y="1049"/>
                  </a:lnTo>
                  <a:lnTo>
                    <a:pt x="495" y="1058"/>
                  </a:lnTo>
                  <a:lnTo>
                    <a:pt x="495" y="1068"/>
                  </a:lnTo>
                  <a:lnTo>
                    <a:pt x="486" y="1068"/>
                  </a:lnTo>
                  <a:lnTo>
                    <a:pt x="486" y="1077"/>
                  </a:lnTo>
                  <a:lnTo>
                    <a:pt x="476" y="1077"/>
                  </a:lnTo>
                  <a:lnTo>
                    <a:pt x="476" y="1086"/>
                  </a:lnTo>
                  <a:lnTo>
                    <a:pt x="476" y="1095"/>
                  </a:lnTo>
                  <a:lnTo>
                    <a:pt x="486" y="1095"/>
                  </a:lnTo>
                  <a:lnTo>
                    <a:pt x="486" y="1086"/>
                  </a:lnTo>
                  <a:lnTo>
                    <a:pt x="495" y="1086"/>
                  </a:lnTo>
                  <a:lnTo>
                    <a:pt x="495" y="1095"/>
                  </a:lnTo>
                  <a:lnTo>
                    <a:pt x="495" y="1105"/>
                  </a:lnTo>
                  <a:lnTo>
                    <a:pt x="495" y="1114"/>
                  </a:lnTo>
                  <a:lnTo>
                    <a:pt x="504" y="1114"/>
                  </a:lnTo>
                  <a:lnTo>
                    <a:pt x="504" y="1123"/>
                  </a:lnTo>
                  <a:lnTo>
                    <a:pt x="495" y="1123"/>
                  </a:lnTo>
                  <a:lnTo>
                    <a:pt x="495" y="1132"/>
                  </a:lnTo>
                  <a:lnTo>
                    <a:pt x="486" y="1142"/>
                  </a:lnTo>
                  <a:lnTo>
                    <a:pt x="486" y="1151"/>
                  </a:lnTo>
                  <a:lnTo>
                    <a:pt x="476" y="1151"/>
                  </a:lnTo>
                  <a:lnTo>
                    <a:pt x="476" y="1160"/>
                  </a:lnTo>
                  <a:lnTo>
                    <a:pt x="467" y="1160"/>
                  </a:lnTo>
                  <a:lnTo>
                    <a:pt x="458" y="1151"/>
                  </a:lnTo>
                  <a:lnTo>
                    <a:pt x="448" y="1142"/>
                  </a:lnTo>
                  <a:lnTo>
                    <a:pt x="448" y="1151"/>
                  </a:lnTo>
                  <a:lnTo>
                    <a:pt x="458" y="1151"/>
                  </a:lnTo>
                  <a:lnTo>
                    <a:pt x="458" y="1160"/>
                  </a:lnTo>
                  <a:lnTo>
                    <a:pt x="448" y="1160"/>
                  </a:lnTo>
                  <a:lnTo>
                    <a:pt x="448" y="1170"/>
                  </a:lnTo>
                  <a:lnTo>
                    <a:pt x="448" y="1179"/>
                  </a:lnTo>
                  <a:lnTo>
                    <a:pt x="448" y="1188"/>
                  </a:lnTo>
                  <a:lnTo>
                    <a:pt x="448" y="1197"/>
                  </a:lnTo>
                  <a:lnTo>
                    <a:pt x="448" y="1207"/>
                  </a:lnTo>
                  <a:lnTo>
                    <a:pt x="448" y="1216"/>
                  </a:lnTo>
                  <a:lnTo>
                    <a:pt x="439" y="1216"/>
                  </a:lnTo>
                  <a:lnTo>
                    <a:pt x="439" y="1225"/>
                  </a:lnTo>
                  <a:lnTo>
                    <a:pt x="430" y="1225"/>
                  </a:lnTo>
                  <a:lnTo>
                    <a:pt x="420" y="1225"/>
                  </a:lnTo>
                  <a:lnTo>
                    <a:pt x="420" y="1216"/>
                  </a:lnTo>
                  <a:lnTo>
                    <a:pt x="411" y="1216"/>
                  </a:lnTo>
                  <a:lnTo>
                    <a:pt x="402" y="1225"/>
                  </a:lnTo>
                  <a:lnTo>
                    <a:pt x="392" y="1225"/>
                  </a:lnTo>
                  <a:lnTo>
                    <a:pt x="392" y="1235"/>
                  </a:lnTo>
                  <a:lnTo>
                    <a:pt x="383" y="1235"/>
                  </a:lnTo>
                  <a:lnTo>
                    <a:pt x="383" y="1244"/>
                  </a:lnTo>
                  <a:lnTo>
                    <a:pt x="383" y="1253"/>
                  </a:lnTo>
                  <a:lnTo>
                    <a:pt x="374" y="1253"/>
                  </a:lnTo>
                  <a:lnTo>
                    <a:pt x="374" y="1262"/>
                  </a:lnTo>
                  <a:lnTo>
                    <a:pt x="374" y="1253"/>
                  </a:lnTo>
                  <a:lnTo>
                    <a:pt x="364" y="1253"/>
                  </a:lnTo>
                  <a:lnTo>
                    <a:pt x="355" y="1253"/>
                  </a:lnTo>
                  <a:lnTo>
                    <a:pt x="355" y="1262"/>
                  </a:lnTo>
                  <a:lnTo>
                    <a:pt x="346" y="1262"/>
                  </a:lnTo>
                  <a:lnTo>
                    <a:pt x="336" y="1262"/>
                  </a:lnTo>
                  <a:lnTo>
                    <a:pt x="327" y="1262"/>
                  </a:lnTo>
                  <a:lnTo>
                    <a:pt x="327" y="1272"/>
                  </a:lnTo>
                  <a:lnTo>
                    <a:pt x="327" y="1281"/>
                  </a:lnTo>
                  <a:lnTo>
                    <a:pt x="318" y="1290"/>
                  </a:lnTo>
                  <a:lnTo>
                    <a:pt x="308" y="1290"/>
                  </a:lnTo>
                  <a:lnTo>
                    <a:pt x="299" y="1290"/>
                  </a:lnTo>
                  <a:lnTo>
                    <a:pt x="290" y="1300"/>
                  </a:lnTo>
                  <a:lnTo>
                    <a:pt x="290" y="1309"/>
                  </a:lnTo>
                  <a:lnTo>
                    <a:pt x="280" y="1318"/>
                  </a:lnTo>
                  <a:lnTo>
                    <a:pt x="271" y="1318"/>
                  </a:lnTo>
                  <a:lnTo>
                    <a:pt x="262" y="1318"/>
                  </a:lnTo>
                  <a:lnTo>
                    <a:pt x="252" y="1318"/>
                  </a:lnTo>
                  <a:lnTo>
                    <a:pt x="243" y="1318"/>
                  </a:lnTo>
                  <a:lnTo>
                    <a:pt x="234" y="1327"/>
                  </a:lnTo>
                  <a:lnTo>
                    <a:pt x="224" y="1327"/>
                  </a:lnTo>
                  <a:lnTo>
                    <a:pt x="215" y="1346"/>
                  </a:lnTo>
                  <a:lnTo>
                    <a:pt x="215" y="1355"/>
                  </a:lnTo>
                  <a:lnTo>
                    <a:pt x="215" y="1364"/>
                  </a:lnTo>
                  <a:lnTo>
                    <a:pt x="206" y="1374"/>
                  </a:lnTo>
                  <a:lnTo>
                    <a:pt x="206" y="1383"/>
                  </a:lnTo>
                  <a:lnTo>
                    <a:pt x="196" y="1383"/>
                  </a:lnTo>
                  <a:lnTo>
                    <a:pt x="196" y="1374"/>
                  </a:lnTo>
                  <a:lnTo>
                    <a:pt x="187" y="1374"/>
                  </a:lnTo>
                  <a:lnTo>
                    <a:pt x="178" y="1374"/>
                  </a:lnTo>
                  <a:lnTo>
                    <a:pt x="168" y="1374"/>
                  </a:lnTo>
                  <a:lnTo>
                    <a:pt x="168" y="1383"/>
                  </a:lnTo>
                  <a:lnTo>
                    <a:pt x="159" y="1383"/>
                  </a:lnTo>
                  <a:lnTo>
                    <a:pt x="150" y="1392"/>
                  </a:lnTo>
                  <a:lnTo>
                    <a:pt x="140" y="1402"/>
                  </a:lnTo>
                  <a:lnTo>
                    <a:pt x="131" y="1402"/>
                  </a:lnTo>
                  <a:lnTo>
                    <a:pt x="122" y="1402"/>
                  </a:lnTo>
                  <a:lnTo>
                    <a:pt x="112" y="1411"/>
                  </a:lnTo>
                  <a:lnTo>
                    <a:pt x="103" y="1411"/>
                  </a:lnTo>
                  <a:lnTo>
                    <a:pt x="103" y="1420"/>
                  </a:lnTo>
                  <a:lnTo>
                    <a:pt x="103" y="1411"/>
                  </a:lnTo>
                  <a:lnTo>
                    <a:pt x="103" y="1402"/>
                  </a:lnTo>
                  <a:lnTo>
                    <a:pt x="93" y="1402"/>
                  </a:lnTo>
                  <a:lnTo>
                    <a:pt x="93" y="1392"/>
                  </a:lnTo>
                  <a:lnTo>
                    <a:pt x="84" y="1383"/>
                  </a:lnTo>
                  <a:lnTo>
                    <a:pt x="84" y="1374"/>
                  </a:lnTo>
                  <a:lnTo>
                    <a:pt x="84" y="1364"/>
                  </a:lnTo>
                  <a:lnTo>
                    <a:pt x="84" y="1355"/>
                  </a:lnTo>
                  <a:lnTo>
                    <a:pt x="93" y="1355"/>
                  </a:lnTo>
                  <a:lnTo>
                    <a:pt x="93" y="1346"/>
                  </a:lnTo>
                  <a:lnTo>
                    <a:pt x="93" y="1337"/>
                  </a:lnTo>
                  <a:lnTo>
                    <a:pt x="93" y="1327"/>
                  </a:lnTo>
                  <a:lnTo>
                    <a:pt x="93" y="1309"/>
                  </a:lnTo>
                  <a:lnTo>
                    <a:pt x="84" y="1300"/>
                  </a:lnTo>
                  <a:lnTo>
                    <a:pt x="75" y="1300"/>
                  </a:lnTo>
                  <a:lnTo>
                    <a:pt x="65" y="1290"/>
                  </a:lnTo>
                  <a:lnTo>
                    <a:pt x="56" y="1290"/>
                  </a:lnTo>
                  <a:lnTo>
                    <a:pt x="65" y="1290"/>
                  </a:lnTo>
                  <a:lnTo>
                    <a:pt x="65" y="1281"/>
                  </a:lnTo>
                  <a:lnTo>
                    <a:pt x="75" y="1281"/>
                  </a:lnTo>
                  <a:lnTo>
                    <a:pt x="65" y="1272"/>
                  </a:lnTo>
                  <a:lnTo>
                    <a:pt x="75" y="1262"/>
                  </a:lnTo>
                  <a:lnTo>
                    <a:pt x="75" y="1253"/>
                  </a:lnTo>
                  <a:lnTo>
                    <a:pt x="84" y="1253"/>
                  </a:lnTo>
                  <a:lnTo>
                    <a:pt x="84" y="1244"/>
                  </a:lnTo>
                  <a:lnTo>
                    <a:pt x="84" y="1235"/>
                  </a:lnTo>
                  <a:lnTo>
                    <a:pt x="84" y="1225"/>
                  </a:lnTo>
                  <a:lnTo>
                    <a:pt x="84" y="1216"/>
                  </a:lnTo>
                  <a:lnTo>
                    <a:pt x="93" y="1216"/>
                  </a:lnTo>
                  <a:lnTo>
                    <a:pt x="93" y="1207"/>
                  </a:lnTo>
                  <a:lnTo>
                    <a:pt x="103" y="1207"/>
                  </a:lnTo>
                  <a:lnTo>
                    <a:pt x="112" y="1216"/>
                  </a:lnTo>
                  <a:lnTo>
                    <a:pt x="122" y="1216"/>
                  </a:lnTo>
                  <a:lnTo>
                    <a:pt x="131" y="1216"/>
                  </a:lnTo>
                  <a:lnTo>
                    <a:pt x="131" y="1225"/>
                  </a:lnTo>
                  <a:lnTo>
                    <a:pt x="140" y="1225"/>
                  </a:lnTo>
                  <a:lnTo>
                    <a:pt x="150" y="1216"/>
                  </a:lnTo>
                  <a:lnTo>
                    <a:pt x="159" y="1216"/>
                  </a:lnTo>
                  <a:lnTo>
                    <a:pt x="168" y="1216"/>
                  </a:lnTo>
                  <a:lnTo>
                    <a:pt x="168" y="1207"/>
                  </a:lnTo>
                  <a:lnTo>
                    <a:pt x="178" y="1207"/>
                  </a:lnTo>
                  <a:lnTo>
                    <a:pt x="187" y="1207"/>
                  </a:lnTo>
                  <a:lnTo>
                    <a:pt x="187" y="1216"/>
                  </a:lnTo>
                  <a:lnTo>
                    <a:pt x="196" y="1216"/>
                  </a:lnTo>
                  <a:lnTo>
                    <a:pt x="196" y="1225"/>
                  </a:lnTo>
                  <a:lnTo>
                    <a:pt x="196" y="1235"/>
                  </a:lnTo>
                  <a:lnTo>
                    <a:pt x="196" y="1244"/>
                  </a:lnTo>
                  <a:lnTo>
                    <a:pt x="206" y="1244"/>
                  </a:lnTo>
                  <a:lnTo>
                    <a:pt x="206" y="1253"/>
                  </a:lnTo>
                  <a:lnTo>
                    <a:pt x="215" y="1244"/>
                  </a:lnTo>
                  <a:lnTo>
                    <a:pt x="215" y="1235"/>
                  </a:lnTo>
                  <a:lnTo>
                    <a:pt x="224" y="1235"/>
                  </a:lnTo>
                  <a:lnTo>
                    <a:pt x="234" y="1225"/>
                  </a:lnTo>
                  <a:lnTo>
                    <a:pt x="243" y="1225"/>
                  </a:lnTo>
                  <a:lnTo>
                    <a:pt x="252" y="1216"/>
                  </a:lnTo>
                  <a:lnTo>
                    <a:pt x="262" y="1216"/>
                  </a:lnTo>
                  <a:lnTo>
                    <a:pt x="271" y="1197"/>
                  </a:lnTo>
                  <a:lnTo>
                    <a:pt x="271" y="1188"/>
                  </a:lnTo>
                  <a:lnTo>
                    <a:pt x="271" y="1179"/>
                  </a:lnTo>
                  <a:lnTo>
                    <a:pt x="271" y="1170"/>
                  </a:lnTo>
                  <a:lnTo>
                    <a:pt x="280" y="1170"/>
                  </a:lnTo>
                  <a:lnTo>
                    <a:pt x="290" y="1170"/>
                  </a:lnTo>
                  <a:lnTo>
                    <a:pt x="299" y="1170"/>
                  </a:lnTo>
                  <a:lnTo>
                    <a:pt x="308" y="1170"/>
                  </a:lnTo>
                  <a:lnTo>
                    <a:pt x="318" y="1170"/>
                  </a:lnTo>
                  <a:lnTo>
                    <a:pt x="327" y="1170"/>
                  </a:lnTo>
                  <a:lnTo>
                    <a:pt x="336" y="1170"/>
                  </a:lnTo>
                  <a:lnTo>
                    <a:pt x="336" y="1160"/>
                  </a:lnTo>
                  <a:lnTo>
                    <a:pt x="336" y="1151"/>
                  </a:lnTo>
                  <a:lnTo>
                    <a:pt x="336" y="1142"/>
                  </a:lnTo>
                  <a:lnTo>
                    <a:pt x="346" y="1142"/>
                  </a:lnTo>
                  <a:lnTo>
                    <a:pt x="355" y="1142"/>
                  </a:lnTo>
                  <a:lnTo>
                    <a:pt x="355" y="1132"/>
                  </a:lnTo>
                  <a:lnTo>
                    <a:pt x="364" y="1123"/>
                  </a:lnTo>
                  <a:lnTo>
                    <a:pt x="364" y="1114"/>
                  </a:lnTo>
                  <a:lnTo>
                    <a:pt x="355" y="1105"/>
                  </a:lnTo>
                  <a:lnTo>
                    <a:pt x="355" y="1095"/>
                  </a:lnTo>
                  <a:lnTo>
                    <a:pt x="346" y="1095"/>
                  </a:lnTo>
                  <a:lnTo>
                    <a:pt x="355" y="1086"/>
                  </a:lnTo>
                  <a:lnTo>
                    <a:pt x="355" y="1077"/>
                  </a:lnTo>
                  <a:lnTo>
                    <a:pt x="355" y="1058"/>
                  </a:lnTo>
                  <a:lnTo>
                    <a:pt x="364" y="1058"/>
                  </a:lnTo>
                  <a:lnTo>
                    <a:pt x="364" y="1049"/>
                  </a:lnTo>
                  <a:lnTo>
                    <a:pt x="364" y="1040"/>
                  </a:lnTo>
                  <a:lnTo>
                    <a:pt x="364" y="1030"/>
                  </a:lnTo>
                  <a:lnTo>
                    <a:pt x="364" y="1021"/>
                  </a:lnTo>
                  <a:lnTo>
                    <a:pt x="364" y="1012"/>
                  </a:lnTo>
                  <a:lnTo>
                    <a:pt x="374" y="1012"/>
                  </a:lnTo>
                  <a:lnTo>
                    <a:pt x="374" y="1003"/>
                  </a:lnTo>
                  <a:lnTo>
                    <a:pt x="364" y="993"/>
                  </a:lnTo>
                  <a:lnTo>
                    <a:pt x="364" y="984"/>
                  </a:lnTo>
                  <a:lnTo>
                    <a:pt x="364" y="975"/>
                  </a:lnTo>
                  <a:lnTo>
                    <a:pt x="374" y="975"/>
                  </a:lnTo>
                  <a:lnTo>
                    <a:pt x="364" y="965"/>
                  </a:lnTo>
                  <a:lnTo>
                    <a:pt x="364" y="947"/>
                  </a:lnTo>
                  <a:lnTo>
                    <a:pt x="374" y="938"/>
                  </a:lnTo>
                  <a:lnTo>
                    <a:pt x="383" y="938"/>
                  </a:lnTo>
                  <a:lnTo>
                    <a:pt x="392" y="928"/>
                  </a:lnTo>
                  <a:lnTo>
                    <a:pt x="411" y="938"/>
                  </a:lnTo>
                  <a:lnTo>
                    <a:pt x="420" y="938"/>
                  </a:lnTo>
                  <a:lnTo>
                    <a:pt x="411" y="928"/>
                  </a:lnTo>
                  <a:lnTo>
                    <a:pt x="411" y="910"/>
                  </a:lnTo>
                  <a:lnTo>
                    <a:pt x="411" y="900"/>
                  </a:lnTo>
                  <a:lnTo>
                    <a:pt x="420" y="900"/>
                  </a:lnTo>
                  <a:lnTo>
                    <a:pt x="420" y="891"/>
                  </a:lnTo>
                  <a:lnTo>
                    <a:pt x="420" y="882"/>
                  </a:lnTo>
                  <a:lnTo>
                    <a:pt x="430" y="882"/>
                  </a:lnTo>
                  <a:lnTo>
                    <a:pt x="439" y="873"/>
                  </a:lnTo>
                  <a:lnTo>
                    <a:pt x="448" y="873"/>
                  </a:lnTo>
                  <a:lnTo>
                    <a:pt x="448" y="863"/>
                  </a:lnTo>
                  <a:lnTo>
                    <a:pt x="458" y="863"/>
                  </a:lnTo>
                  <a:lnTo>
                    <a:pt x="448" y="863"/>
                  </a:lnTo>
                  <a:lnTo>
                    <a:pt x="439" y="854"/>
                  </a:lnTo>
                  <a:lnTo>
                    <a:pt x="430" y="854"/>
                  </a:lnTo>
                  <a:lnTo>
                    <a:pt x="430" y="845"/>
                  </a:lnTo>
                  <a:lnTo>
                    <a:pt x="430" y="854"/>
                  </a:lnTo>
                  <a:lnTo>
                    <a:pt x="420" y="854"/>
                  </a:lnTo>
                  <a:lnTo>
                    <a:pt x="411" y="845"/>
                  </a:lnTo>
                  <a:lnTo>
                    <a:pt x="402" y="845"/>
                  </a:lnTo>
                  <a:lnTo>
                    <a:pt x="402" y="836"/>
                  </a:lnTo>
                  <a:lnTo>
                    <a:pt x="392" y="836"/>
                  </a:lnTo>
                  <a:lnTo>
                    <a:pt x="383" y="836"/>
                  </a:lnTo>
                  <a:lnTo>
                    <a:pt x="383" y="826"/>
                  </a:lnTo>
                  <a:lnTo>
                    <a:pt x="383" y="817"/>
                  </a:lnTo>
                  <a:lnTo>
                    <a:pt x="374" y="808"/>
                  </a:lnTo>
                  <a:lnTo>
                    <a:pt x="374" y="798"/>
                  </a:lnTo>
                  <a:lnTo>
                    <a:pt x="383" y="789"/>
                  </a:lnTo>
                  <a:lnTo>
                    <a:pt x="392" y="780"/>
                  </a:lnTo>
                  <a:lnTo>
                    <a:pt x="392" y="771"/>
                  </a:lnTo>
                  <a:lnTo>
                    <a:pt x="402" y="771"/>
                  </a:lnTo>
                  <a:lnTo>
                    <a:pt x="402" y="761"/>
                  </a:lnTo>
                  <a:lnTo>
                    <a:pt x="411" y="761"/>
                  </a:lnTo>
                  <a:lnTo>
                    <a:pt x="411" y="752"/>
                  </a:lnTo>
                  <a:lnTo>
                    <a:pt x="420" y="743"/>
                  </a:lnTo>
                  <a:lnTo>
                    <a:pt x="420" y="733"/>
                  </a:lnTo>
                  <a:lnTo>
                    <a:pt x="420" y="724"/>
                  </a:lnTo>
                  <a:lnTo>
                    <a:pt x="411" y="715"/>
                  </a:lnTo>
                  <a:lnTo>
                    <a:pt x="411" y="706"/>
                  </a:lnTo>
                  <a:lnTo>
                    <a:pt x="402" y="706"/>
                  </a:lnTo>
                  <a:lnTo>
                    <a:pt x="392" y="706"/>
                  </a:lnTo>
                  <a:lnTo>
                    <a:pt x="392" y="696"/>
                  </a:lnTo>
                  <a:lnTo>
                    <a:pt x="383" y="696"/>
                  </a:lnTo>
                  <a:lnTo>
                    <a:pt x="383" y="687"/>
                  </a:lnTo>
                  <a:lnTo>
                    <a:pt x="383" y="678"/>
                  </a:lnTo>
                  <a:lnTo>
                    <a:pt x="383" y="668"/>
                  </a:lnTo>
                  <a:lnTo>
                    <a:pt x="383" y="659"/>
                  </a:lnTo>
                  <a:lnTo>
                    <a:pt x="402" y="659"/>
                  </a:lnTo>
                  <a:lnTo>
                    <a:pt x="402" y="650"/>
                  </a:lnTo>
                  <a:lnTo>
                    <a:pt x="402" y="641"/>
                  </a:lnTo>
                  <a:lnTo>
                    <a:pt x="402" y="631"/>
                  </a:lnTo>
                  <a:lnTo>
                    <a:pt x="402" y="622"/>
                  </a:lnTo>
                  <a:lnTo>
                    <a:pt x="402" y="613"/>
                  </a:lnTo>
                  <a:lnTo>
                    <a:pt x="402" y="604"/>
                  </a:lnTo>
                  <a:lnTo>
                    <a:pt x="402" y="594"/>
                  </a:lnTo>
                  <a:lnTo>
                    <a:pt x="392" y="585"/>
                  </a:lnTo>
                  <a:lnTo>
                    <a:pt x="392" y="576"/>
                  </a:lnTo>
                  <a:lnTo>
                    <a:pt x="392" y="566"/>
                  </a:lnTo>
                  <a:lnTo>
                    <a:pt x="392" y="557"/>
                  </a:lnTo>
                  <a:lnTo>
                    <a:pt x="383" y="557"/>
                  </a:lnTo>
                  <a:lnTo>
                    <a:pt x="383" y="548"/>
                  </a:lnTo>
                  <a:lnTo>
                    <a:pt x="383" y="539"/>
                  </a:lnTo>
                  <a:lnTo>
                    <a:pt x="374" y="539"/>
                  </a:lnTo>
                  <a:lnTo>
                    <a:pt x="374" y="529"/>
                  </a:lnTo>
                  <a:lnTo>
                    <a:pt x="374" y="520"/>
                  </a:lnTo>
                  <a:lnTo>
                    <a:pt x="364" y="520"/>
                  </a:lnTo>
                  <a:lnTo>
                    <a:pt x="364" y="511"/>
                  </a:lnTo>
                  <a:lnTo>
                    <a:pt x="364" y="501"/>
                  </a:lnTo>
                  <a:lnTo>
                    <a:pt x="364" y="492"/>
                  </a:lnTo>
                  <a:lnTo>
                    <a:pt x="364" y="483"/>
                  </a:lnTo>
                  <a:lnTo>
                    <a:pt x="364" y="474"/>
                  </a:lnTo>
                  <a:lnTo>
                    <a:pt x="355" y="474"/>
                  </a:lnTo>
                  <a:lnTo>
                    <a:pt x="355" y="464"/>
                  </a:lnTo>
                  <a:lnTo>
                    <a:pt x="355" y="455"/>
                  </a:lnTo>
                  <a:lnTo>
                    <a:pt x="355" y="446"/>
                  </a:lnTo>
                  <a:lnTo>
                    <a:pt x="355" y="418"/>
                  </a:lnTo>
                  <a:lnTo>
                    <a:pt x="355" y="409"/>
                  </a:lnTo>
                  <a:lnTo>
                    <a:pt x="346" y="409"/>
                  </a:lnTo>
                  <a:lnTo>
                    <a:pt x="336" y="399"/>
                  </a:lnTo>
                  <a:lnTo>
                    <a:pt x="336" y="390"/>
                  </a:lnTo>
                  <a:lnTo>
                    <a:pt x="327" y="372"/>
                  </a:lnTo>
                  <a:lnTo>
                    <a:pt x="327" y="362"/>
                  </a:lnTo>
                  <a:lnTo>
                    <a:pt x="318" y="353"/>
                  </a:lnTo>
                  <a:lnTo>
                    <a:pt x="318" y="344"/>
                  </a:lnTo>
                  <a:lnTo>
                    <a:pt x="299" y="334"/>
                  </a:lnTo>
                  <a:lnTo>
                    <a:pt x="290" y="334"/>
                  </a:lnTo>
                  <a:lnTo>
                    <a:pt x="290" y="325"/>
                  </a:lnTo>
                  <a:lnTo>
                    <a:pt x="280" y="316"/>
                  </a:lnTo>
                  <a:lnTo>
                    <a:pt x="280" y="307"/>
                  </a:lnTo>
                  <a:lnTo>
                    <a:pt x="262" y="288"/>
                  </a:lnTo>
                  <a:lnTo>
                    <a:pt x="252" y="288"/>
                  </a:lnTo>
                  <a:lnTo>
                    <a:pt x="243" y="297"/>
                  </a:lnTo>
                  <a:lnTo>
                    <a:pt x="234" y="297"/>
                  </a:lnTo>
                  <a:lnTo>
                    <a:pt x="224" y="297"/>
                  </a:lnTo>
                  <a:lnTo>
                    <a:pt x="215" y="297"/>
                  </a:lnTo>
                  <a:lnTo>
                    <a:pt x="206" y="297"/>
                  </a:lnTo>
                  <a:lnTo>
                    <a:pt x="206" y="288"/>
                  </a:lnTo>
                  <a:lnTo>
                    <a:pt x="206" y="279"/>
                  </a:lnTo>
                  <a:lnTo>
                    <a:pt x="206" y="269"/>
                  </a:lnTo>
                  <a:lnTo>
                    <a:pt x="206" y="260"/>
                  </a:lnTo>
                  <a:lnTo>
                    <a:pt x="196" y="260"/>
                  </a:lnTo>
                  <a:lnTo>
                    <a:pt x="187" y="251"/>
                  </a:lnTo>
                  <a:lnTo>
                    <a:pt x="168" y="242"/>
                  </a:lnTo>
                  <a:lnTo>
                    <a:pt x="150" y="242"/>
                  </a:lnTo>
                  <a:lnTo>
                    <a:pt x="140" y="242"/>
                  </a:lnTo>
                  <a:lnTo>
                    <a:pt x="131" y="242"/>
                  </a:lnTo>
                  <a:lnTo>
                    <a:pt x="131" y="232"/>
                  </a:lnTo>
                  <a:lnTo>
                    <a:pt x="122" y="232"/>
                  </a:lnTo>
                  <a:lnTo>
                    <a:pt x="112" y="232"/>
                  </a:lnTo>
                  <a:lnTo>
                    <a:pt x="103" y="232"/>
                  </a:lnTo>
                  <a:lnTo>
                    <a:pt x="103" y="223"/>
                  </a:lnTo>
                  <a:lnTo>
                    <a:pt x="103" y="214"/>
                  </a:lnTo>
                  <a:lnTo>
                    <a:pt x="103" y="204"/>
                  </a:lnTo>
                  <a:lnTo>
                    <a:pt x="93" y="204"/>
                  </a:lnTo>
                  <a:lnTo>
                    <a:pt x="84" y="195"/>
                  </a:lnTo>
                  <a:lnTo>
                    <a:pt x="84" y="186"/>
                  </a:lnTo>
                  <a:lnTo>
                    <a:pt x="75" y="186"/>
                  </a:lnTo>
                  <a:lnTo>
                    <a:pt x="75" y="177"/>
                  </a:lnTo>
                  <a:lnTo>
                    <a:pt x="65" y="177"/>
                  </a:lnTo>
                  <a:lnTo>
                    <a:pt x="56" y="177"/>
                  </a:lnTo>
                  <a:lnTo>
                    <a:pt x="56" y="167"/>
                  </a:lnTo>
                  <a:lnTo>
                    <a:pt x="47" y="167"/>
                  </a:lnTo>
                  <a:lnTo>
                    <a:pt x="47" y="158"/>
                  </a:lnTo>
                  <a:lnTo>
                    <a:pt x="37" y="158"/>
                  </a:lnTo>
                  <a:lnTo>
                    <a:pt x="37" y="149"/>
                  </a:lnTo>
                  <a:lnTo>
                    <a:pt x="28" y="149"/>
                  </a:lnTo>
                  <a:lnTo>
                    <a:pt x="28" y="140"/>
                  </a:lnTo>
                  <a:lnTo>
                    <a:pt x="19" y="130"/>
                  </a:lnTo>
                  <a:lnTo>
                    <a:pt x="19" y="121"/>
                  </a:lnTo>
                  <a:lnTo>
                    <a:pt x="19" y="112"/>
                  </a:lnTo>
                  <a:lnTo>
                    <a:pt x="9" y="112"/>
                  </a:lnTo>
                  <a:lnTo>
                    <a:pt x="0" y="102"/>
                  </a:lnTo>
                  <a:lnTo>
                    <a:pt x="0" y="93"/>
                  </a:lnTo>
                  <a:lnTo>
                    <a:pt x="0" y="84"/>
                  </a:lnTo>
                  <a:lnTo>
                    <a:pt x="9" y="84"/>
                  </a:lnTo>
                  <a:lnTo>
                    <a:pt x="19" y="84"/>
                  </a:lnTo>
                  <a:lnTo>
                    <a:pt x="28" y="84"/>
                  </a:lnTo>
                  <a:lnTo>
                    <a:pt x="28" y="75"/>
                  </a:lnTo>
                  <a:lnTo>
                    <a:pt x="37" y="75"/>
                  </a:lnTo>
                  <a:lnTo>
                    <a:pt x="47" y="75"/>
                  </a:lnTo>
                  <a:lnTo>
                    <a:pt x="56" y="65"/>
                  </a:lnTo>
                  <a:lnTo>
                    <a:pt x="65" y="56"/>
                  </a:lnTo>
                  <a:lnTo>
                    <a:pt x="65" y="47"/>
                  </a:lnTo>
                  <a:lnTo>
                    <a:pt x="65" y="37"/>
                  </a:lnTo>
                  <a:lnTo>
                    <a:pt x="84" y="47"/>
                  </a:lnTo>
                  <a:lnTo>
                    <a:pt x="93" y="47"/>
                  </a:lnTo>
                  <a:lnTo>
                    <a:pt x="93" y="37"/>
                  </a:lnTo>
                  <a:lnTo>
                    <a:pt x="103" y="37"/>
                  </a:lnTo>
                  <a:lnTo>
                    <a:pt x="112" y="37"/>
                  </a:lnTo>
                  <a:lnTo>
                    <a:pt x="122" y="37"/>
                  </a:lnTo>
                  <a:lnTo>
                    <a:pt x="122" y="47"/>
                  </a:lnTo>
                  <a:lnTo>
                    <a:pt x="131" y="47"/>
                  </a:lnTo>
                  <a:lnTo>
                    <a:pt x="140" y="47"/>
                  </a:lnTo>
                  <a:lnTo>
                    <a:pt x="140" y="37"/>
                  </a:lnTo>
                  <a:lnTo>
                    <a:pt x="150" y="37"/>
                  </a:lnTo>
                  <a:lnTo>
                    <a:pt x="159" y="37"/>
                  </a:lnTo>
                  <a:lnTo>
                    <a:pt x="159" y="28"/>
                  </a:lnTo>
                  <a:lnTo>
                    <a:pt x="168" y="28"/>
                  </a:lnTo>
                  <a:lnTo>
                    <a:pt x="168" y="19"/>
                  </a:lnTo>
                  <a:lnTo>
                    <a:pt x="178" y="19"/>
                  </a:lnTo>
                  <a:lnTo>
                    <a:pt x="178" y="10"/>
                  </a:lnTo>
                  <a:lnTo>
                    <a:pt x="178" y="0"/>
                  </a:lnTo>
                  <a:lnTo>
                    <a:pt x="187" y="0"/>
                  </a:lnTo>
                  <a:lnTo>
                    <a:pt x="196" y="0"/>
                  </a:lnTo>
                  <a:lnTo>
                    <a:pt x="206" y="0"/>
                  </a:lnTo>
                  <a:lnTo>
                    <a:pt x="215" y="0"/>
                  </a:lnTo>
                  <a:lnTo>
                    <a:pt x="224" y="0"/>
                  </a:lnTo>
                  <a:lnTo>
                    <a:pt x="234" y="10"/>
                  </a:lnTo>
                  <a:lnTo>
                    <a:pt x="243" y="0"/>
                  </a:lnTo>
                  <a:lnTo>
                    <a:pt x="252" y="0"/>
                  </a:lnTo>
                  <a:lnTo>
                    <a:pt x="252" y="10"/>
                  </a:lnTo>
                  <a:lnTo>
                    <a:pt x="243" y="10"/>
                  </a:lnTo>
                  <a:lnTo>
                    <a:pt x="243" y="19"/>
                  </a:lnTo>
                  <a:lnTo>
                    <a:pt x="252" y="28"/>
                  </a:lnTo>
                  <a:lnTo>
                    <a:pt x="262" y="28"/>
                  </a:lnTo>
                  <a:lnTo>
                    <a:pt x="271" y="28"/>
                  </a:lnTo>
                  <a:lnTo>
                    <a:pt x="271" y="19"/>
                  </a:lnTo>
                  <a:lnTo>
                    <a:pt x="262" y="19"/>
                  </a:lnTo>
                  <a:lnTo>
                    <a:pt x="262" y="10"/>
                  </a:lnTo>
                  <a:lnTo>
                    <a:pt x="271" y="10"/>
                  </a:lnTo>
                  <a:lnTo>
                    <a:pt x="280" y="10"/>
                  </a:lnTo>
                  <a:lnTo>
                    <a:pt x="290" y="10"/>
                  </a:lnTo>
                  <a:lnTo>
                    <a:pt x="290" y="19"/>
                  </a:lnTo>
                  <a:lnTo>
                    <a:pt x="280" y="28"/>
                  </a:lnTo>
                  <a:lnTo>
                    <a:pt x="271" y="28"/>
                  </a:lnTo>
                  <a:lnTo>
                    <a:pt x="271" y="37"/>
                  </a:lnTo>
                  <a:lnTo>
                    <a:pt x="280" y="47"/>
                  </a:lnTo>
                  <a:lnTo>
                    <a:pt x="280" y="56"/>
                  </a:lnTo>
                  <a:lnTo>
                    <a:pt x="290" y="65"/>
                  </a:lnTo>
                  <a:lnTo>
                    <a:pt x="299" y="65"/>
                  </a:lnTo>
                  <a:lnTo>
                    <a:pt x="299" y="75"/>
                  </a:lnTo>
                  <a:lnTo>
                    <a:pt x="308" y="75"/>
                  </a:lnTo>
                  <a:lnTo>
                    <a:pt x="299" y="75"/>
                  </a:lnTo>
                  <a:lnTo>
                    <a:pt x="299" y="84"/>
                  </a:lnTo>
                  <a:lnTo>
                    <a:pt x="308" y="84"/>
                  </a:lnTo>
                  <a:lnTo>
                    <a:pt x="308" y="93"/>
                  </a:lnTo>
                  <a:lnTo>
                    <a:pt x="318" y="93"/>
                  </a:lnTo>
                  <a:lnTo>
                    <a:pt x="318" y="102"/>
                  </a:lnTo>
                  <a:lnTo>
                    <a:pt x="318" y="112"/>
                  </a:lnTo>
                  <a:lnTo>
                    <a:pt x="327" y="121"/>
                  </a:lnTo>
                  <a:lnTo>
                    <a:pt x="336" y="130"/>
                  </a:lnTo>
                  <a:lnTo>
                    <a:pt x="336" y="140"/>
                  </a:lnTo>
                  <a:lnTo>
                    <a:pt x="346" y="149"/>
                  </a:lnTo>
                  <a:lnTo>
                    <a:pt x="355" y="158"/>
                  </a:lnTo>
                  <a:lnTo>
                    <a:pt x="355" y="167"/>
                  </a:lnTo>
                  <a:lnTo>
                    <a:pt x="364" y="167"/>
                  </a:lnTo>
                  <a:lnTo>
                    <a:pt x="364" y="177"/>
                  </a:lnTo>
                  <a:lnTo>
                    <a:pt x="374" y="177"/>
                  </a:lnTo>
                  <a:lnTo>
                    <a:pt x="383" y="177"/>
                  </a:lnTo>
                  <a:lnTo>
                    <a:pt x="383" y="186"/>
                  </a:lnTo>
                  <a:lnTo>
                    <a:pt x="383" y="195"/>
                  </a:lnTo>
                  <a:lnTo>
                    <a:pt x="392" y="195"/>
                  </a:lnTo>
                  <a:lnTo>
                    <a:pt x="392" y="204"/>
                  </a:lnTo>
                  <a:lnTo>
                    <a:pt x="402" y="204"/>
                  </a:lnTo>
                  <a:lnTo>
                    <a:pt x="402" y="195"/>
                  </a:lnTo>
                  <a:lnTo>
                    <a:pt x="411" y="195"/>
                  </a:lnTo>
                  <a:lnTo>
                    <a:pt x="411" y="204"/>
                  </a:lnTo>
                  <a:lnTo>
                    <a:pt x="420" y="204"/>
                  </a:lnTo>
                  <a:lnTo>
                    <a:pt x="420" y="214"/>
                  </a:lnTo>
                  <a:lnTo>
                    <a:pt x="430" y="232"/>
                  </a:lnTo>
                  <a:lnTo>
                    <a:pt x="439" y="232"/>
                  </a:lnTo>
                  <a:lnTo>
                    <a:pt x="439" y="242"/>
                  </a:lnTo>
                  <a:lnTo>
                    <a:pt x="430" y="242"/>
                  </a:lnTo>
                  <a:lnTo>
                    <a:pt x="430" y="251"/>
                  </a:lnTo>
                  <a:lnTo>
                    <a:pt x="430" y="260"/>
                  </a:lnTo>
                  <a:lnTo>
                    <a:pt x="420" y="260"/>
                  </a:lnTo>
                  <a:lnTo>
                    <a:pt x="430" y="260"/>
                  </a:lnTo>
                  <a:lnTo>
                    <a:pt x="430" y="269"/>
                  </a:lnTo>
                  <a:lnTo>
                    <a:pt x="430" y="279"/>
                  </a:lnTo>
                  <a:lnTo>
                    <a:pt x="430" y="288"/>
                  </a:lnTo>
                  <a:lnTo>
                    <a:pt x="430" y="297"/>
                  </a:lnTo>
                  <a:lnTo>
                    <a:pt x="430" y="307"/>
                  </a:lnTo>
                  <a:lnTo>
                    <a:pt x="439" y="307"/>
                  </a:lnTo>
                  <a:lnTo>
                    <a:pt x="439" y="316"/>
                  </a:lnTo>
                  <a:lnTo>
                    <a:pt x="439" y="325"/>
                  </a:lnTo>
                  <a:lnTo>
                    <a:pt x="448" y="344"/>
                  </a:lnTo>
                  <a:lnTo>
                    <a:pt x="458" y="353"/>
                  </a:lnTo>
                  <a:lnTo>
                    <a:pt x="458" y="362"/>
                  </a:lnTo>
                  <a:lnTo>
                    <a:pt x="467" y="362"/>
                  </a:lnTo>
                  <a:lnTo>
                    <a:pt x="467" y="372"/>
                  </a:lnTo>
                  <a:lnTo>
                    <a:pt x="467" y="381"/>
                  </a:lnTo>
                  <a:lnTo>
                    <a:pt x="467" y="390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26" name="Freeform 57"/>
            <p:cNvSpPr>
              <a:spLocks/>
            </p:cNvSpPr>
            <p:nvPr/>
          </p:nvSpPr>
          <p:spPr bwMode="auto">
            <a:xfrm>
              <a:off x="5186" y="2923"/>
              <a:ext cx="28" cy="28"/>
            </a:xfrm>
            <a:custGeom>
              <a:avLst/>
              <a:gdLst>
                <a:gd name="T0" fmla="*/ 9 w 28"/>
                <a:gd name="T1" fmla="*/ 19 h 28"/>
                <a:gd name="T2" fmla="*/ 18 w 28"/>
                <a:gd name="T3" fmla="*/ 19 h 28"/>
                <a:gd name="T4" fmla="*/ 18 w 28"/>
                <a:gd name="T5" fmla="*/ 28 h 28"/>
                <a:gd name="T6" fmla="*/ 28 w 28"/>
                <a:gd name="T7" fmla="*/ 28 h 28"/>
                <a:gd name="T8" fmla="*/ 28 w 28"/>
                <a:gd name="T9" fmla="*/ 9 h 28"/>
                <a:gd name="T10" fmla="*/ 18 w 28"/>
                <a:gd name="T11" fmla="*/ 0 h 28"/>
                <a:gd name="T12" fmla="*/ 9 w 28"/>
                <a:gd name="T13" fmla="*/ 9 h 28"/>
                <a:gd name="T14" fmla="*/ 0 w 28"/>
                <a:gd name="T15" fmla="*/ 9 h 28"/>
                <a:gd name="T16" fmla="*/ 0 w 28"/>
                <a:gd name="T17" fmla="*/ 19 h 28"/>
                <a:gd name="T18" fmla="*/ 9 w 28"/>
                <a:gd name="T19" fmla="*/ 19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8" h="28">
                  <a:moveTo>
                    <a:pt x="9" y="19"/>
                  </a:moveTo>
                  <a:lnTo>
                    <a:pt x="18" y="19"/>
                  </a:lnTo>
                  <a:lnTo>
                    <a:pt x="18" y="28"/>
                  </a:lnTo>
                  <a:lnTo>
                    <a:pt x="28" y="28"/>
                  </a:lnTo>
                  <a:lnTo>
                    <a:pt x="28" y="9"/>
                  </a:lnTo>
                  <a:lnTo>
                    <a:pt x="18" y="0"/>
                  </a:lnTo>
                  <a:lnTo>
                    <a:pt x="9" y="9"/>
                  </a:lnTo>
                  <a:lnTo>
                    <a:pt x="0" y="9"/>
                  </a:lnTo>
                  <a:lnTo>
                    <a:pt x="0" y="19"/>
                  </a:lnTo>
                  <a:lnTo>
                    <a:pt x="9" y="19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27" name="Freeform 58"/>
            <p:cNvSpPr>
              <a:spLocks/>
            </p:cNvSpPr>
            <p:nvPr/>
          </p:nvSpPr>
          <p:spPr bwMode="auto">
            <a:xfrm>
              <a:off x="5176" y="3025"/>
              <a:ext cx="19" cy="19"/>
            </a:xfrm>
            <a:custGeom>
              <a:avLst/>
              <a:gdLst>
                <a:gd name="T0" fmla="*/ 19 w 19"/>
                <a:gd name="T1" fmla="*/ 19 h 19"/>
                <a:gd name="T2" fmla="*/ 19 w 19"/>
                <a:gd name="T3" fmla="*/ 10 h 19"/>
                <a:gd name="T4" fmla="*/ 10 w 19"/>
                <a:gd name="T5" fmla="*/ 10 h 19"/>
                <a:gd name="T6" fmla="*/ 0 w 19"/>
                <a:gd name="T7" fmla="*/ 0 h 19"/>
                <a:gd name="T8" fmla="*/ 0 w 19"/>
                <a:gd name="T9" fmla="*/ 10 h 19"/>
                <a:gd name="T10" fmla="*/ 0 w 19"/>
                <a:gd name="T11" fmla="*/ 19 h 19"/>
                <a:gd name="T12" fmla="*/ 10 w 19"/>
                <a:gd name="T13" fmla="*/ 19 h 19"/>
                <a:gd name="T14" fmla="*/ 19 w 19"/>
                <a:gd name="T15" fmla="*/ 19 h 19"/>
                <a:gd name="T16" fmla="*/ 19 w 19"/>
                <a:gd name="T17" fmla="*/ 10 h 19"/>
                <a:gd name="T18" fmla="*/ 19 w 19"/>
                <a:gd name="T19" fmla="*/ 19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" h="19">
                  <a:moveTo>
                    <a:pt x="19" y="19"/>
                  </a:moveTo>
                  <a:lnTo>
                    <a:pt x="19" y="10"/>
                  </a:lnTo>
                  <a:lnTo>
                    <a:pt x="10" y="1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  <a:lnTo>
                    <a:pt x="10" y="19"/>
                  </a:lnTo>
                  <a:lnTo>
                    <a:pt x="19" y="19"/>
                  </a:lnTo>
                  <a:lnTo>
                    <a:pt x="19" y="10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28" name="Freeform 59"/>
            <p:cNvSpPr>
              <a:spLocks/>
            </p:cNvSpPr>
            <p:nvPr/>
          </p:nvSpPr>
          <p:spPr bwMode="auto">
            <a:xfrm>
              <a:off x="5092" y="3452"/>
              <a:ext cx="19" cy="19"/>
            </a:xfrm>
            <a:custGeom>
              <a:avLst/>
              <a:gdLst>
                <a:gd name="T0" fmla="*/ 19 w 19"/>
                <a:gd name="T1" fmla="*/ 9 h 19"/>
                <a:gd name="T2" fmla="*/ 10 w 19"/>
                <a:gd name="T3" fmla="*/ 9 h 19"/>
                <a:gd name="T4" fmla="*/ 10 w 19"/>
                <a:gd name="T5" fmla="*/ 0 h 19"/>
                <a:gd name="T6" fmla="*/ 0 w 19"/>
                <a:gd name="T7" fmla="*/ 0 h 19"/>
                <a:gd name="T8" fmla="*/ 0 w 19"/>
                <a:gd name="T9" fmla="*/ 9 h 19"/>
                <a:gd name="T10" fmla="*/ 10 w 19"/>
                <a:gd name="T11" fmla="*/ 9 h 19"/>
                <a:gd name="T12" fmla="*/ 10 w 19"/>
                <a:gd name="T13" fmla="*/ 19 h 19"/>
                <a:gd name="T14" fmla="*/ 19 w 19"/>
                <a:gd name="T15" fmla="*/ 9 h 1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" h="19">
                  <a:moveTo>
                    <a:pt x="19" y="9"/>
                  </a:moveTo>
                  <a:lnTo>
                    <a:pt x="10" y="9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10" y="9"/>
                  </a:lnTo>
                  <a:lnTo>
                    <a:pt x="10" y="19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29" name="Freeform 60"/>
            <p:cNvSpPr>
              <a:spLocks/>
            </p:cNvSpPr>
            <p:nvPr/>
          </p:nvSpPr>
          <p:spPr bwMode="auto">
            <a:xfrm>
              <a:off x="4999" y="2079"/>
              <a:ext cx="19" cy="18"/>
            </a:xfrm>
            <a:custGeom>
              <a:avLst/>
              <a:gdLst>
                <a:gd name="T0" fmla="*/ 19 w 19"/>
                <a:gd name="T1" fmla="*/ 18 h 18"/>
                <a:gd name="T2" fmla="*/ 19 w 19"/>
                <a:gd name="T3" fmla="*/ 9 h 18"/>
                <a:gd name="T4" fmla="*/ 9 w 19"/>
                <a:gd name="T5" fmla="*/ 9 h 18"/>
                <a:gd name="T6" fmla="*/ 9 w 19"/>
                <a:gd name="T7" fmla="*/ 0 h 18"/>
                <a:gd name="T8" fmla="*/ 0 w 19"/>
                <a:gd name="T9" fmla="*/ 0 h 18"/>
                <a:gd name="T10" fmla="*/ 0 w 19"/>
                <a:gd name="T11" fmla="*/ 9 h 18"/>
                <a:gd name="T12" fmla="*/ 9 w 19"/>
                <a:gd name="T13" fmla="*/ 9 h 18"/>
                <a:gd name="T14" fmla="*/ 9 w 19"/>
                <a:gd name="T15" fmla="*/ 18 h 18"/>
                <a:gd name="T16" fmla="*/ 19 w 19"/>
                <a:gd name="T17" fmla="*/ 18 h 1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" h="18">
                  <a:moveTo>
                    <a:pt x="19" y="18"/>
                  </a:moveTo>
                  <a:lnTo>
                    <a:pt x="19" y="9"/>
                  </a:lnTo>
                  <a:lnTo>
                    <a:pt x="9" y="9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9" y="9"/>
                  </a:lnTo>
                  <a:lnTo>
                    <a:pt x="9" y="18"/>
                  </a:lnTo>
                  <a:lnTo>
                    <a:pt x="19" y="18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30" name="Freeform 61"/>
            <p:cNvSpPr>
              <a:spLocks/>
            </p:cNvSpPr>
            <p:nvPr/>
          </p:nvSpPr>
          <p:spPr bwMode="auto">
            <a:xfrm>
              <a:off x="5139" y="2227"/>
              <a:ext cx="19" cy="9"/>
            </a:xfrm>
            <a:custGeom>
              <a:avLst/>
              <a:gdLst>
                <a:gd name="T0" fmla="*/ 19 w 19"/>
                <a:gd name="T1" fmla="*/ 9 h 9"/>
                <a:gd name="T2" fmla="*/ 19 w 19"/>
                <a:gd name="T3" fmla="*/ 0 h 9"/>
                <a:gd name="T4" fmla="*/ 9 w 19"/>
                <a:gd name="T5" fmla="*/ 0 h 9"/>
                <a:gd name="T6" fmla="*/ 0 w 19"/>
                <a:gd name="T7" fmla="*/ 9 h 9"/>
                <a:gd name="T8" fmla="*/ 9 w 19"/>
                <a:gd name="T9" fmla="*/ 9 h 9"/>
                <a:gd name="T10" fmla="*/ 19 w 19"/>
                <a:gd name="T11" fmla="*/ 9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" h="9">
                  <a:moveTo>
                    <a:pt x="19" y="9"/>
                  </a:moveTo>
                  <a:lnTo>
                    <a:pt x="19" y="0"/>
                  </a:lnTo>
                  <a:lnTo>
                    <a:pt x="9" y="0"/>
                  </a:lnTo>
                  <a:lnTo>
                    <a:pt x="0" y="9"/>
                  </a:lnTo>
                  <a:lnTo>
                    <a:pt x="9" y="9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31" name="Rectangle 62"/>
            <p:cNvSpPr>
              <a:spLocks noChangeArrowheads="1"/>
            </p:cNvSpPr>
            <p:nvPr/>
          </p:nvSpPr>
          <p:spPr bwMode="auto">
            <a:xfrm>
              <a:off x="5036" y="2199"/>
              <a:ext cx="10" cy="10"/>
            </a:xfrm>
            <a:prstGeom prst="rect">
              <a:avLst/>
            </a:pr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332" name="Freeform 63"/>
            <p:cNvSpPr>
              <a:spLocks/>
            </p:cNvSpPr>
            <p:nvPr/>
          </p:nvSpPr>
          <p:spPr bwMode="auto">
            <a:xfrm>
              <a:off x="5139" y="2218"/>
              <a:ext cx="1" cy="9"/>
            </a:xfrm>
            <a:custGeom>
              <a:avLst/>
              <a:gdLst>
                <a:gd name="T0" fmla="*/ 0 w 1"/>
                <a:gd name="T1" fmla="*/ 0 h 9"/>
                <a:gd name="T2" fmla="*/ 0 w 1"/>
                <a:gd name="T3" fmla="*/ 9 h 9"/>
                <a:gd name="T4" fmla="*/ 0 w 1"/>
                <a:gd name="T5" fmla="*/ 0 h 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9">
                  <a:moveTo>
                    <a:pt x="0" y="0"/>
                  </a:move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33" name="Freeform 64"/>
            <p:cNvSpPr>
              <a:spLocks/>
            </p:cNvSpPr>
            <p:nvPr/>
          </p:nvSpPr>
          <p:spPr bwMode="auto">
            <a:xfrm>
              <a:off x="5008" y="2097"/>
              <a:ext cx="10" cy="10"/>
            </a:xfrm>
            <a:custGeom>
              <a:avLst/>
              <a:gdLst>
                <a:gd name="T0" fmla="*/ 0 w 10"/>
                <a:gd name="T1" fmla="*/ 10 h 10"/>
                <a:gd name="T2" fmla="*/ 10 w 10"/>
                <a:gd name="T3" fmla="*/ 10 h 10"/>
                <a:gd name="T4" fmla="*/ 0 w 10"/>
                <a:gd name="T5" fmla="*/ 10 h 10"/>
                <a:gd name="T6" fmla="*/ 0 w 10"/>
                <a:gd name="T7" fmla="*/ 0 h 10"/>
                <a:gd name="T8" fmla="*/ 0 w 10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" h="10">
                  <a:moveTo>
                    <a:pt x="0" y="10"/>
                  </a:moveTo>
                  <a:lnTo>
                    <a:pt x="10" y="1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34" name="Freeform 65"/>
            <p:cNvSpPr>
              <a:spLocks/>
            </p:cNvSpPr>
            <p:nvPr/>
          </p:nvSpPr>
          <p:spPr bwMode="auto">
            <a:xfrm>
              <a:off x="4681" y="2264"/>
              <a:ext cx="449" cy="1021"/>
            </a:xfrm>
            <a:custGeom>
              <a:avLst/>
              <a:gdLst>
                <a:gd name="T0" fmla="*/ 355 w 449"/>
                <a:gd name="T1" fmla="*/ 242 h 1021"/>
                <a:gd name="T2" fmla="*/ 365 w 449"/>
                <a:gd name="T3" fmla="*/ 288 h 1021"/>
                <a:gd name="T4" fmla="*/ 383 w 449"/>
                <a:gd name="T5" fmla="*/ 325 h 1021"/>
                <a:gd name="T6" fmla="*/ 393 w 449"/>
                <a:gd name="T7" fmla="*/ 381 h 1021"/>
                <a:gd name="T8" fmla="*/ 374 w 449"/>
                <a:gd name="T9" fmla="*/ 427 h 1021"/>
                <a:gd name="T10" fmla="*/ 383 w 449"/>
                <a:gd name="T11" fmla="*/ 474 h 1021"/>
                <a:gd name="T12" fmla="*/ 411 w 449"/>
                <a:gd name="T13" fmla="*/ 511 h 1021"/>
                <a:gd name="T14" fmla="*/ 383 w 449"/>
                <a:gd name="T15" fmla="*/ 548 h 1021"/>
                <a:gd name="T16" fmla="*/ 374 w 449"/>
                <a:gd name="T17" fmla="*/ 604 h 1021"/>
                <a:gd name="T18" fmla="*/ 421 w 449"/>
                <a:gd name="T19" fmla="*/ 622 h 1021"/>
                <a:gd name="T20" fmla="*/ 439 w 449"/>
                <a:gd name="T21" fmla="*/ 631 h 1021"/>
                <a:gd name="T22" fmla="*/ 411 w 449"/>
                <a:gd name="T23" fmla="*/ 668 h 1021"/>
                <a:gd name="T24" fmla="*/ 383 w 449"/>
                <a:gd name="T25" fmla="*/ 696 h 1021"/>
                <a:gd name="T26" fmla="*/ 355 w 449"/>
                <a:gd name="T27" fmla="*/ 743 h 1021"/>
                <a:gd name="T28" fmla="*/ 355 w 449"/>
                <a:gd name="T29" fmla="*/ 789 h 1021"/>
                <a:gd name="T30" fmla="*/ 346 w 449"/>
                <a:gd name="T31" fmla="*/ 845 h 1021"/>
                <a:gd name="T32" fmla="*/ 355 w 449"/>
                <a:gd name="T33" fmla="*/ 891 h 1021"/>
                <a:gd name="T34" fmla="*/ 327 w 449"/>
                <a:gd name="T35" fmla="*/ 928 h 1021"/>
                <a:gd name="T36" fmla="*/ 281 w 449"/>
                <a:gd name="T37" fmla="*/ 938 h 1021"/>
                <a:gd name="T38" fmla="*/ 253 w 449"/>
                <a:gd name="T39" fmla="*/ 984 h 1021"/>
                <a:gd name="T40" fmla="*/ 206 w 449"/>
                <a:gd name="T41" fmla="*/ 1012 h 1021"/>
                <a:gd name="T42" fmla="*/ 187 w 449"/>
                <a:gd name="T43" fmla="*/ 984 h 1021"/>
                <a:gd name="T44" fmla="*/ 150 w 449"/>
                <a:gd name="T45" fmla="*/ 984 h 1021"/>
                <a:gd name="T46" fmla="*/ 103 w 449"/>
                <a:gd name="T47" fmla="*/ 984 h 1021"/>
                <a:gd name="T48" fmla="*/ 56 w 449"/>
                <a:gd name="T49" fmla="*/ 965 h 1021"/>
                <a:gd name="T50" fmla="*/ 38 w 449"/>
                <a:gd name="T51" fmla="*/ 938 h 1021"/>
                <a:gd name="T52" fmla="*/ 19 w 449"/>
                <a:gd name="T53" fmla="*/ 919 h 1021"/>
                <a:gd name="T54" fmla="*/ 38 w 449"/>
                <a:gd name="T55" fmla="*/ 882 h 1021"/>
                <a:gd name="T56" fmla="*/ 38 w 449"/>
                <a:gd name="T57" fmla="*/ 826 h 1021"/>
                <a:gd name="T58" fmla="*/ 0 w 449"/>
                <a:gd name="T59" fmla="*/ 808 h 1021"/>
                <a:gd name="T60" fmla="*/ 0 w 449"/>
                <a:gd name="T61" fmla="*/ 752 h 1021"/>
                <a:gd name="T62" fmla="*/ 38 w 449"/>
                <a:gd name="T63" fmla="*/ 752 h 1021"/>
                <a:gd name="T64" fmla="*/ 66 w 449"/>
                <a:gd name="T65" fmla="*/ 733 h 1021"/>
                <a:gd name="T66" fmla="*/ 84 w 449"/>
                <a:gd name="T67" fmla="*/ 696 h 1021"/>
                <a:gd name="T68" fmla="*/ 84 w 449"/>
                <a:gd name="T69" fmla="*/ 641 h 1021"/>
                <a:gd name="T70" fmla="*/ 66 w 449"/>
                <a:gd name="T71" fmla="*/ 594 h 1021"/>
                <a:gd name="T72" fmla="*/ 75 w 449"/>
                <a:gd name="T73" fmla="*/ 539 h 1021"/>
                <a:gd name="T74" fmla="*/ 103 w 449"/>
                <a:gd name="T75" fmla="*/ 483 h 1021"/>
                <a:gd name="T76" fmla="*/ 103 w 449"/>
                <a:gd name="T77" fmla="*/ 427 h 1021"/>
                <a:gd name="T78" fmla="*/ 75 w 449"/>
                <a:gd name="T79" fmla="*/ 390 h 1021"/>
                <a:gd name="T80" fmla="*/ 66 w 449"/>
                <a:gd name="T81" fmla="*/ 344 h 1021"/>
                <a:gd name="T82" fmla="*/ 38 w 449"/>
                <a:gd name="T83" fmla="*/ 316 h 1021"/>
                <a:gd name="T84" fmla="*/ 47 w 449"/>
                <a:gd name="T85" fmla="*/ 269 h 1021"/>
                <a:gd name="T86" fmla="*/ 66 w 449"/>
                <a:gd name="T87" fmla="*/ 214 h 1021"/>
                <a:gd name="T88" fmla="*/ 84 w 449"/>
                <a:gd name="T89" fmla="*/ 167 h 1021"/>
                <a:gd name="T90" fmla="*/ 75 w 449"/>
                <a:gd name="T91" fmla="*/ 112 h 1021"/>
                <a:gd name="T92" fmla="*/ 66 w 449"/>
                <a:gd name="T93" fmla="*/ 75 h 1021"/>
                <a:gd name="T94" fmla="*/ 84 w 449"/>
                <a:gd name="T95" fmla="*/ 56 h 1021"/>
                <a:gd name="T96" fmla="*/ 94 w 449"/>
                <a:gd name="T97" fmla="*/ 10 h 1021"/>
                <a:gd name="T98" fmla="*/ 131 w 449"/>
                <a:gd name="T99" fmla="*/ 10 h 1021"/>
                <a:gd name="T100" fmla="*/ 197 w 449"/>
                <a:gd name="T101" fmla="*/ 37 h 1021"/>
                <a:gd name="T102" fmla="*/ 225 w 449"/>
                <a:gd name="T103" fmla="*/ 65 h 1021"/>
                <a:gd name="T104" fmla="*/ 281 w 449"/>
                <a:gd name="T105" fmla="*/ 93 h 1021"/>
                <a:gd name="T106" fmla="*/ 318 w 449"/>
                <a:gd name="T107" fmla="*/ 140 h 102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449" h="1021">
                  <a:moveTo>
                    <a:pt x="346" y="186"/>
                  </a:moveTo>
                  <a:lnTo>
                    <a:pt x="346" y="214"/>
                  </a:lnTo>
                  <a:lnTo>
                    <a:pt x="346" y="223"/>
                  </a:lnTo>
                  <a:lnTo>
                    <a:pt x="346" y="232"/>
                  </a:lnTo>
                  <a:lnTo>
                    <a:pt x="346" y="242"/>
                  </a:lnTo>
                  <a:lnTo>
                    <a:pt x="355" y="242"/>
                  </a:lnTo>
                  <a:lnTo>
                    <a:pt x="355" y="251"/>
                  </a:lnTo>
                  <a:lnTo>
                    <a:pt x="355" y="260"/>
                  </a:lnTo>
                  <a:lnTo>
                    <a:pt x="355" y="269"/>
                  </a:lnTo>
                  <a:lnTo>
                    <a:pt x="355" y="279"/>
                  </a:lnTo>
                  <a:lnTo>
                    <a:pt x="355" y="288"/>
                  </a:lnTo>
                  <a:lnTo>
                    <a:pt x="365" y="288"/>
                  </a:lnTo>
                  <a:lnTo>
                    <a:pt x="365" y="297"/>
                  </a:lnTo>
                  <a:lnTo>
                    <a:pt x="365" y="307"/>
                  </a:lnTo>
                  <a:lnTo>
                    <a:pt x="374" y="307"/>
                  </a:lnTo>
                  <a:lnTo>
                    <a:pt x="374" y="316"/>
                  </a:lnTo>
                  <a:lnTo>
                    <a:pt x="374" y="325"/>
                  </a:lnTo>
                  <a:lnTo>
                    <a:pt x="383" y="325"/>
                  </a:lnTo>
                  <a:lnTo>
                    <a:pt x="383" y="334"/>
                  </a:lnTo>
                  <a:lnTo>
                    <a:pt x="383" y="344"/>
                  </a:lnTo>
                  <a:lnTo>
                    <a:pt x="383" y="353"/>
                  </a:lnTo>
                  <a:lnTo>
                    <a:pt x="393" y="362"/>
                  </a:lnTo>
                  <a:lnTo>
                    <a:pt x="393" y="372"/>
                  </a:lnTo>
                  <a:lnTo>
                    <a:pt x="393" y="381"/>
                  </a:lnTo>
                  <a:lnTo>
                    <a:pt x="393" y="390"/>
                  </a:lnTo>
                  <a:lnTo>
                    <a:pt x="393" y="399"/>
                  </a:lnTo>
                  <a:lnTo>
                    <a:pt x="393" y="409"/>
                  </a:lnTo>
                  <a:lnTo>
                    <a:pt x="393" y="418"/>
                  </a:lnTo>
                  <a:lnTo>
                    <a:pt x="393" y="427"/>
                  </a:lnTo>
                  <a:lnTo>
                    <a:pt x="374" y="427"/>
                  </a:lnTo>
                  <a:lnTo>
                    <a:pt x="374" y="436"/>
                  </a:lnTo>
                  <a:lnTo>
                    <a:pt x="374" y="446"/>
                  </a:lnTo>
                  <a:lnTo>
                    <a:pt x="374" y="455"/>
                  </a:lnTo>
                  <a:lnTo>
                    <a:pt x="374" y="464"/>
                  </a:lnTo>
                  <a:lnTo>
                    <a:pt x="383" y="464"/>
                  </a:lnTo>
                  <a:lnTo>
                    <a:pt x="383" y="474"/>
                  </a:lnTo>
                  <a:lnTo>
                    <a:pt x="393" y="474"/>
                  </a:lnTo>
                  <a:lnTo>
                    <a:pt x="402" y="474"/>
                  </a:lnTo>
                  <a:lnTo>
                    <a:pt x="402" y="483"/>
                  </a:lnTo>
                  <a:lnTo>
                    <a:pt x="411" y="492"/>
                  </a:lnTo>
                  <a:lnTo>
                    <a:pt x="411" y="501"/>
                  </a:lnTo>
                  <a:lnTo>
                    <a:pt x="411" y="511"/>
                  </a:lnTo>
                  <a:lnTo>
                    <a:pt x="402" y="520"/>
                  </a:lnTo>
                  <a:lnTo>
                    <a:pt x="402" y="529"/>
                  </a:lnTo>
                  <a:lnTo>
                    <a:pt x="393" y="529"/>
                  </a:lnTo>
                  <a:lnTo>
                    <a:pt x="393" y="539"/>
                  </a:lnTo>
                  <a:lnTo>
                    <a:pt x="383" y="539"/>
                  </a:lnTo>
                  <a:lnTo>
                    <a:pt x="383" y="548"/>
                  </a:lnTo>
                  <a:lnTo>
                    <a:pt x="374" y="557"/>
                  </a:lnTo>
                  <a:lnTo>
                    <a:pt x="365" y="566"/>
                  </a:lnTo>
                  <a:lnTo>
                    <a:pt x="365" y="576"/>
                  </a:lnTo>
                  <a:lnTo>
                    <a:pt x="374" y="585"/>
                  </a:lnTo>
                  <a:lnTo>
                    <a:pt x="374" y="594"/>
                  </a:lnTo>
                  <a:lnTo>
                    <a:pt x="374" y="604"/>
                  </a:lnTo>
                  <a:lnTo>
                    <a:pt x="383" y="604"/>
                  </a:lnTo>
                  <a:lnTo>
                    <a:pt x="393" y="604"/>
                  </a:lnTo>
                  <a:lnTo>
                    <a:pt x="393" y="613"/>
                  </a:lnTo>
                  <a:lnTo>
                    <a:pt x="402" y="613"/>
                  </a:lnTo>
                  <a:lnTo>
                    <a:pt x="411" y="622"/>
                  </a:lnTo>
                  <a:lnTo>
                    <a:pt x="421" y="622"/>
                  </a:lnTo>
                  <a:lnTo>
                    <a:pt x="421" y="613"/>
                  </a:lnTo>
                  <a:lnTo>
                    <a:pt x="421" y="622"/>
                  </a:lnTo>
                  <a:lnTo>
                    <a:pt x="430" y="622"/>
                  </a:lnTo>
                  <a:lnTo>
                    <a:pt x="439" y="631"/>
                  </a:lnTo>
                  <a:lnTo>
                    <a:pt x="449" y="631"/>
                  </a:lnTo>
                  <a:lnTo>
                    <a:pt x="439" y="631"/>
                  </a:lnTo>
                  <a:lnTo>
                    <a:pt x="439" y="641"/>
                  </a:lnTo>
                  <a:lnTo>
                    <a:pt x="430" y="641"/>
                  </a:lnTo>
                  <a:lnTo>
                    <a:pt x="421" y="650"/>
                  </a:lnTo>
                  <a:lnTo>
                    <a:pt x="411" y="650"/>
                  </a:lnTo>
                  <a:lnTo>
                    <a:pt x="411" y="659"/>
                  </a:lnTo>
                  <a:lnTo>
                    <a:pt x="411" y="668"/>
                  </a:lnTo>
                  <a:lnTo>
                    <a:pt x="402" y="668"/>
                  </a:lnTo>
                  <a:lnTo>
                    <a:pt x="402" y="678"/>
                  </a:lnTo>
                  <a:lnTo>
                    <a:pt x="402" y="696"/>
                  </a:lnTo>
                  <a:lnTo>
                    <a:pt x="411" y="706"/>
                  </a:lnTo>
                  <a:lnTo>
                    <a:pt x="402" y="706"/>
                  </a:lnTo>
                  <a:lnTo>
                    <a:pt x="383" y="696"/>
                  </a:lnTo>
                  <a:lnTo>
                    <a:pt x="374" y="706"/>
                  </a:lnTo>
                  <a:lnTo>
                    <a:pt x="365" y="706"/>
                  </a:lnTo>
                  <a:lnTo>
                    <a:pt x="355" y="715"/>
                  </a:lnTo>
                  <a:lnTo>
                    <a:pt x="355" y="733"/>
                  </a:lnTo>
                  <a:lnTo>
                    <a:pt x="365" y="743"/>
                  </a:lnTo>
                  <a:lnTo>
                    <a:pt x="355" y="743"/>
                  </a:lnTo>
                  <a:lnTo>
                    <a:pt x="355" y="752"/>
                  </a:lnTo>
                  <a:lnTo>
                    <a:pt x="355" y="761"/>
                  </a:lnTo>
                  <a:lnTo>
                    <a:pt x="365" y="771"/>
                  </a:lnTo>
                  <a:lnTo>
                    <a:pt x="365" y="780"/>
                  </a:lnTo>
                  <a:lnTo>
                    <a:pt x="355" y="780"/>
                  </a:lnTo>
                  <a:lnTo>
                    <a:pt x="355" y="789"/>
                  </a:lnTo>
                  <a:lnTo>
                    <a:pt x="355" y="798"/>
                  </a:lnTo>
                  <a:lnTo>
                    <a:pt x="355" y="808"/>
                  </a:lnTo>
                  <a:lnTo>
                    <a:pt x="355" y="817"/>
                  </a:lnTo>
                  <a:lnTo>
                    <a:pt x="355" y="826"/>
                  </a:lnTo>
                  <a:lnTo>
                    <a:pt x="346" y="826"/>
                  </a:lnTo>
                  <a:lnTo>
                    <a:pt x="346" y="845"/>
                  </a:lnTo>
                  <a:lnTo>
                    <a:pt x="346" y="854"/>
                  </a:lnTo>
                  <a:lnTo>
                    <a:pt x="337" y="863"/>
                  </a:lnTo>
                  <a:lnTo>
                    <a:pt x="346" y="863"/>
                  </a:lnTo>
                  <a:lnTo>
                    <a:pt x="346" y="873"/>
                  </a:lnTo>
                  <a:lnTo>
                    <a:pt x="355" y="882"/>
                  </a:lnTo>
                  <a:lnTo>
                    <a:pt x="355" y="891"/>
                  </a:lnTo>
                  <a:lnTo>
                    <a:pt x="346" y="900"/>
                  </a:lnTo>
                  <a:lnTo>
                    <a:pt x="346" y="910"/>
                  </a:lnTo>
                  <a:lnTo>
                    <a:pt x="337" y="910"/>
                  </a:lnTo>
                  <a:lnTo>
                    <a:pt x="327" y="910"/>
                  </a:lnTo>
                  <a:lnTo>
                    <a:pt x="327" y="919"/>
                  </a:lnTo>
                  <a:lnTo>
                    <a:pt x="327" y="928"/>
                  </a:lnTo>
                  <a:lnTo>
                    <a:pt x="327" y="938"/>
                  </a:lnTo>
                  <a:lnTo>
                    <a:pt x="318" y="938"/>
                  </a:lnTo>
                  <a:lnTo>
                    <a:pt x="309" y="938"/>
                  </a:lnTo>
                  <a:lnTo>
                    <a:pt x="299" y="938"/>
                  </a:lnTo>
                  <a:lnTo>
                    <a:pt x="290" y="938"/>
                  </a:lnTo>
                  <a:lnTo>
                    <a:pt x="281" y="938"/>
                  </a:lnTo>
                  <a:lnTo>
                    <a:pt x="271" y="938"/>
                  </a:lnTo>
                  <a:lnTo>
                    <a:pt x="262" y="938"/>
                  </a:lnTo>
                  <a:lnTo>
                    <a:pt x="262" y="947"/>
                  </a:lnTo>
                  <a:lnTo>
                    <a:pt x="262" y="956"/>
                  </a:lnTo>
                  <a:lnTo>
                    <a:pt x="262" y="965"/>
                  </a:lnTo>
                  <a:lnTo>
                    <a:pt x="253" y="984"/>
                  </a:lnTo>
                  <a:lnTo>
                    <a:pt x="243" y="984"/>
                  </a:lnTo>
                  <a:lnTo>
                    <a:pt x="234" y="993"/>
                  </a:lnTo>
                  <a:lnTo>
                    <a:pt x="225" y="993"/>
                  </a:lnTo>
                  <a:lnTo>
                    <a:pt x="215" y="1003"/>
                  </a:lnTo>
                  <a:lnTo>
                    <a:pt x="206" y="1003"/>
                  </a:lnTo>
                  <a:lnTo>
                    <a:pt x="206" y="1012"/>
                  </a:lnTo>
                  <a:lnTo>
                    <a:pt x="197" y="1021"/>
                  </a:lnTo>
                  <a:lnTo>
                    <a:pt x="197" y="1012"/>
                  </a:lnTo>
                  <a:lnTo>
                    <a:pt x="187" y="1012"/>
                  </a:lnTo>
                  <a:lnTo>
                    <a:pt x="187" y="1003"/>
                  </a:lnTo>
                  <a:lnTo>
                    <a:pt x="187" y="993"/>
                  </a:lnTo>
                  <a:lnTo>
                    <a:pt x="187" y="984"/>
                  </a:lnTo>
                  <a:lnTo>
                    <a:pt x="178" y="984"/>
                  </a:lnTo>
                  <a:lnTo>
                    <a:pt x="178" y="975"/>
                  </a:lnTo>
                  <a:lnTo>
                    <a:pt x="169" y="975"/>
                  </a:lnTo>
                  <a:lnTo>
                    <a:pt x="159" y="975"/>
                  </a:lnTo>
                  <a:lnTo>
                    <a:pt x="159" y="984"/>
                  </a:lnTo>
                  <a:lnTo>
                    <a:pt x="150" y="984"/>
                  </a:lnTo>
                  <a:lnTo>
                    <a:pt x="141" y="984"/>
                  </a:lnTo>
                  <a:lnTo>
                    <a:pt x="131" y="993"/>
                  </a:lnTo>
                  <a:lnTo>
                    <a:pt x="122" y="993"/>
                  </a:lnTo>
                  <a:lnTo>
                    <a:pt x="122" y="984"/>
                  </a:lnTo>
                  <a:lnTo>
                    <a:pt x="113" y="984"/>
                  </a:lnTo>
                  <a:lnTo>
                    <a:pt x="103" y="984"/>
                  </a:lnTo>
                  <a:lnTo>
                    <a:pt x="94" y="975"/>
                  </a:lnTo>
                  <a:lnTo>
                    <a:pt x="84" y="975"/>
                  </a:lnTo>
                  <a:lnTo>
                    <a:pt x="75" y="975"/>
                  </a:lnTo>
                  <a:lnTo>
                    <a:pt x="75" y="965"/>
                  </a:lnTo>
                  <a:lnTo>
                    <a:pt x="66" y="965"/>
                  </a:lnTo>
                  <a:lnTo>
                    <a:pt x="56" y="965"/>
                  </a:lnTo>
                  <a:lnTo>
                    <a:pt x="56" y="956"/>
                  </a:lnTo>
                  <a:lnTo>
                    <a:pt x="66" y="947"/>
                  </a:lnTo>
                  <a:lnTo>
                    <a:pt x="56" y="947"/>
                  </a:lnTo>
                  <a:lnTo>
                    <a:pt x="56" y="938"/>
                  </a:lnTo>
                  <a:lnTo>
                    <a:pt x="47" y="938"/>
                  </a:lnTo>
                  <a:lnTo>
                    <a:pt x="38" y="938"/>
                  </a:lnTo>
                  <a:lnTo>
                    <a:pt x="47" y="938"/>
                  </a:lnTo>
                  <a:lnTo>
                    <a:pt x="47" y="928"/>
                  </a:lnTo>
                  <a:lnTo>
                    <a:pt x="38" y="928"/>
                  </a:lnTo>
                  <a:lnTo>
                    <a:pt x="28" y="928"/>
                  </a:lnTo>
                  <a:lnTo>
                    <a:pt x="19" y="928"/>
                  </a:lnTo>
                  <a:lnTo>
                    <a:pt x="19" y="919"/>
                  </a:lnTo>
                  <a:lnTo>
                    <a:pt x="19" y="910"/>
                  </a:lnTo>
                  <a:lnTo>
                    <a:pt x="10" y="910"/>
                  </a:lnTo>
                  <a:lnTo>
                    <a:pt x="19" y="900"/>
                  </a:lnTo>
                  <a:lnTo>
                    <a:pt x="19" y="891"/>
                  </a:lnTo>
                  <a:lnTo>
                    <a:pt x="28" y="882"/>
                  </a:lnTo>
                  <a:lnTo>
                    <a:pt x="38" y="882"/>
                  </a:lnTo>
                  <a:lnTo>
                    <a:pt x="47" y="873"/>
                  </a:lnTo>
                  <a:lnTo>
                    <a:pt x="47" y="863"/>
                  </a:lnTo>
                  <a:lnTo>
                    <a:pt x="47" y="854"/>
                  </a:lnTo>
                  <a:lnTo>
                    <a:pt x="47" y="845"/>
                  </a:lnTo>
                  <a:lnTo>
                    <a:pt x="38" y="836"/>
                  </a:lnTo>
                  <a:lnTo>
                    <a:pt x="38" y="826"/>
                  </a:lnTo>
                  <a:lnTo>
                    <a:pt x="28" y="826"/>
                  </a:lnTo>
                  <a:lnTo>
                    <a:pt x="28" y="817"/>
                  </a:lnTo>
                  <a:lnTo>
                    <a:pt x="19" y="817"/>
                  </a:lnTo>
                  <a:lnTo>
                    <a:pt x="10" y="817"/>
                  </a:lnTo>
                  <a:lnTo>
                    <a:pt x="10" y="808"/>
                  </a:lnTo>
                  <a:lnTo>
                    <a:pt x="0" y="808"/>
                  </a:lnTo>
                  <a:lnTo>
                    <a:pt x="0" y="798"/>
                  </a:lnTo>
                  <a:lnTo>
                    <a:pt x="0" y="789"/>
                  </a:lnTo>
                  <a:lnTo>
                    <a:pt x="0" y="780"/>
                  </a:lnTo>
                  <a:lnTo>
                    <a:pt x="0" y="771"/>
                  </a:lnTo>
                  <a:lnTo>
                    <a:pt x="0" y="761"/>
                  </a:lnTo>
                  <a:lnTo>
                    <a:pt x="0" y="752"/>
                  </a:lnTo>
                  <a:lnTo>
                    <a:pt x="0" y="743"/>
                  </a:lnTo>
                  <a:lnTo>
                    <a:pt x="10" y="743"/>
                  </a:lnTo>
                  <a:lnTo>
                    <a:pt x="19" y="743"/>
                  </a:lnTo>
                  <a:lnTo>
                    <a:pt x="28" y="743"/>
                  </a:lnTo>
                  <a:lnTo>
                    <a:pt x="38" y="743"/>
                  </a:lnTo>
                  <a:lnTo>
                    <a:pt x="38" y="752"/>
                  </a:lnTo>
                  <a:lnTo>
                    <a:pt x="47" y="761"/>
                  </a:lnTo>
                  <a:lnTo>
                    <a:pt x="56" y="761"/>
                  </a:lnTo>
                  <a:lnTo>
                    <a:pt x="56" y="752"/>
                  </a:lnTo>
                  <a:lnTo>
                    <a:pt x="56" y="743"/>
                  </a:lnTo>
                  <a:lnTo>
                    <a:pt x="66" y="743"/>
                  </a:lnTo>
                  <a:lnTo>
                    <a:pt x="66" y="733"/>
                  </a:lnTo>
                  <a:lnTo>
                    <a:pt x="75" y="733"/>
                  </a:lnTo>
                  <a:lnTo>
                    <a:pt x="84" y="733"/>
                  </a:lnTo>
                  <a:lnTo>
                    <a:pt x="84" y="724"/>
                  </a:lnTo>
                  <a:lnTo>
                    <a:pt x="84" y="715"/>
                  </a:lnTo>
                  <a:lnTo>
                    <a:pt x="84" y="706"/>
                  </a:lnTo>
                  <a:lnTo>
                    <a:pt x="84" y="696"/>
                  </a:lnTo>
                  <a:lnTo>
                    <a:pt x="94" y="687"/>
                  </a:lnTo>
                  <a:lnTo>
                    <a:pt x="94" y="678"/>
                  </a:lnTo>
                  <a:lnTo>
                    <a:pt x="94" y="668"/>
                  </a:lnTo>
                  <a:lnTo>
                    <a:pt x="94" y="659"/>
                  </a:lnTo>
                  <a:lnTo>
                    <a:pt x="84" y="650"/>
                  </a:lnTo>
                  <a:lnTo>
                    <a:pt x="84" y="641"/>
                  </a:lnTo>
                  <a:lnTo>
                    <a:pt x="84" y="631"/>
                  </a:lnTo>
                  <a:lnTo>
                    <a:pt x="84" y="622"/>
                  </a:lnTo>
                  <a:lnTo>
                    <a:pt x="84" y="613"/>
                  </a:lnTo>
                  <a:lnTo>
                    <a:pt x="75" y="613"/>
                  </a:lnTo>
                  <a:lnTo>
                    <a:pt x="75" y="604"/>
                  </a:lnTo>
                  <a:lnTo>
                    <a:pt x="66" y="594"/>
                  </a:lnTo>
                  <a:lnTo>
                    <a:pt x="66" y="585"/>
                  </a:lnTo>
                  <a:lnTo>
                    <a:pt x="66" y="576"/>
                  </a:lnTo>
                  <a:lnTo>
                    <a:pt x="66" y="566"/>
                  </a:lnTo>
                  <a:lnTo>
                    <a:pt x="75" y="557"/>
                  </a:lnTo>
                  <a:lnTo>
                    <a:pt x="75" y="548"/>
                  </a:lnTo>
                  <a:lnTo>
                    <a:pt x="75" y="539"/>
                  </a:lnTo>
                  <a:lnTo>
                    <a:pt x="84" y="529"/>
                  </a:lnTo>
                  <a:lnTo>
                    <a:pt x="84" y="520"/>
                  </a:lnTo>
                  <a:lnTo>
                    <a:pt x="84" y="511"/>
                  </a:lnTo>
                  <a:lnTo>
                    <a:pt x="94" y="501"/>
                  </a:lnTo>
                  <a:lnTo>
                    <a:pt x="94" y="492"/>
                  </a:lnTo>
                  <a:lnTo>
                    <a:pt x="103" y="483"/>
                  </a:lnTo>
                  <a:lnTo>
                    <a:pt x="103" y="474"/>
                  </a:lnTo>
                  <a:lnTo>
                    <a:pt x="103" y="464"/>
                  </a:lnTo>
                  <a:lnTo>
                    <a:pt x="103" y="455"/>
                  </a:lnTo>
                  <a:lnTo>
                    <a:pt x="103" y="446"/>
                  </a:lnTo>
                  <a:lnTo>
                    <a:pt x="103" y="436"/>
                  </a:lnTo>
                  <a:lnTo>
                    <a:pt x="103" y="427"/>
                  </a:lnTo>
                  <a:lnTo>
                    <a:pt x="94" y="427"/>
                  </a:lnTo>
                  <a:lnTo>
                    <a:pt x="94" y="418"/>
                  </a:lnTo>
                  <a:lnTo>
                    <a:pt x="94" y="409"/>
                  </a:lnTo>
                  <a:lnTo>
                    <a:pt x="84" y="399"/>
                  </a:lnTo>
                  <a:lnTo>
                    <a:pt x="84" y="390"/>
                  </a:lnTo>
                  <a:lnTo>
                    <a:pt x="75" y="390"/>
                  </a:lnTo>
                  <a:lnTo>
                    <a:pt x="75" y="381"/>
                  </a:lnTo>
                  <a:lnTo>
                    <a:pt x="66" y="381"/>
                  </a:lnTo>
                  <a:lnTo>
                    <a:pt x="66" y="372"/>
                  </a:lnTo>
                  <a:lnTo>
                    <a:pt x="66" y="362"/>
                  </a:lnTo>
                  <a:lnTo>
                    <a:pt x="66" y="353"/>
                  </a:lnTo>
                  <a:lnTo>
                    <a:pt x="66" y="344"/>
                  </a:lnTo>
                  <a:lnTo>
                    <a:pt x="66" y="334"/>
                  </a:lnTo>
                  <a:lnTo>
                    <a:pt x="56" y="334"/>
                  </a:lnTo>
                  <a:lnTo>
                    <a:pt x="56" y="325"/>
                  </a:lnTo>
                  <a:lnTo>
                    <a:pt x="47" y="325"/>
                  </a:lnTo>
                  <a:lnTo>
                    <a:pt x="38" y="325"/>
                  </a:lnTo>
                  <a:lnTo>
                    <a:pt x="38" y="316"/>
                  </a:lnTo>
                  <a:lnTo>
                    <a:pt x="38" y="307"/>
                  </a:lnTo>
                  <a:lnTo>
                    <a:pt x="38" y="297"/>
                  </a:lnTo>
                  <a:lnTo>
                    <a:pt x="28" y="297"/>
                  </a:lnTo>
                  <a:lnTo>
                    <a:pt x="28" y="288"/>
                  </a:lnTo>
                  <a:lnTo>
                    <a:pt x="38" y="279"/>
                  </a:lnTo>
                  <a:lnTo>
                    <a:pt x="47" y="269"/>
                  </a:lnTo>
                  <a:lnTo>
                    <a:pt x="47" y="260"/>
                  </a:lnTo>
                  <a:lnTo>
                    <a:pt x="47" y="242"/>
                  </a:lnTo>
                  <a:lnTo>
                    <a:pt x="47" y="232"/>
                  </a:lnTo>
                  <a:lnTo>
                    <a:pt x="47" y="223"/>
                  </a:lnTo>
                  <a:lnTo>
                    <a:pt x="56" y="223"/>
                  </a:lnTo>
                  <a:lnTo>
                    <a:pt x="66" y="214"/>
                  </a:lnTo>
                  <a:lnTo>
                    <a:pt x="75" y="204"/>
                  </a:lnTo>
                  <a:lnTo>
                    <a:pt x="75" y="195"/>
                  </a:lnTo>
                  <a:lnTo>
                    <a:pt x="75" y="186"/>
                  </a:lnTo>
                  <a:lnTo>
                    <a:pt x="75" y="177"/>
                  </a:lnTo>
                  <a:lnTo>
                    <a:pt x="84" y="177"/>
                  </a:lnTo>
                  <a:lnTo>
                    <a:pt x="84" y="167"/>
                  </a:lnTo>
                  <a:lnTo>
                    <a:pt x="84" y="158"/>
                  </a:lnTo>
                  <a:lnTo>
                    <a:pt x="84" y="149"/>
                  </a:lnTo>
                  <a:lnTo>
                    <a:pt x="84" y="140"/>
                  </a:lnTo>
                  <a:lnTo>
                    <a:pt x="84" y="130"/>
                  </a:lnTo>
                  <a:lnTo>
                    <a:pt x="75" y="121"/>
                  </a:lnTo>
                  <a:lnTo>
                    <a:pt x="75" y="112"/>
                  </a:lnTo>
                  <a:lnTo>
                    <a:pt x="75" y="102"/>
                  </a:lnTo>
                  <a:lnTo>
                    <a:pt x="84" y="102"/>
                  </a:lnTo>
                  <a:lnTo>
                    <a:pt x="84" y="93"/>
                  </a:lnTo>
                  <a:lnTo>
                    <a:pt x="84" y="84"/>
                  </a:lnTo>
                  <a:lnTo>
                    <a:pt x="75" y="84"/>
                  </a:lnTo>
                  <a:lnTo>
                    <a:pt x="66" y="75"/>
                  </a:lnTo>
                  <a:lnTo>
                    <a:pt x="66" y="65"/>
                  </a:lnTo>
                  <a:lnTo>
                    <a:pt x="56" y="65"/>
                  </a:lnTo>
                  <a:lnTo>
                    <a:pt x="56" y="56"/>
                  </a:lnTo>
                  <a:lnTo>
                    <a:pt x="66" y="56"/>
                  </a:lnTo>
                  <a:lnTo>
                    <a:pt x="75" y="56"/>
                  </a:lnTo>
                  <a:lnTo>
                    <a:pt x="84" y="56"/>
                  </a:lnTo>
                  <a:lnTo>
                    <a:pt x="94" y="56"/>
                  </a:lnTo>
                  <a:lnTo>
                    <a:pt x="94" y="47"/>
                  </a:lnTo>
                  <a:lnTo>
                    <a:pt x="94" y="37"/>
                  </a:lnTo>
                  <a:lnTo>
                    <a:pt x="94" y="28"/>
                  </a:lnTo>
                  <a:lnTo>
                    <a:pt x="94" y="19"/>
                  </a:lnTo>
                  <a:lnTo>
                    <a:pt x="94" y="10"/>
                  </a:lnTo>
                  <a:lnTo>
                    <a:pt x="94" y="0"/>
                  </a:lnTo>
                  <a:lnTo>
                    <a:pt x="103" y="0"/>
                  </a:lnTo>
                  <a:lnTo>
                    <a:pt x="113" y="0"/>
                  </a:lnTo>
                  <a:lnTo>
                    <a:pt x="122" y="0"/>
                  </a:lnTo>
                  <a:lnTo>
                    <a:pt x="122" y="10"/>
                  </a:lnTo>
                  <a:lnTo>
                    <a:pt x="131" y="10"/>
                  </a:lnTo>
                  <a:lnTo>
                    <a:pt x="141" y="10"/>
                  </a:lnTo>
                  <a:lnTo>
                    <a:pt x="159" y="10"/>
                  </a:lnTo>
                  <a:lnTo>
                    <a:pt x="178" y="19"/>
                  </a:lnTo>
                  <a:lnTo>
                    <a:pt x="187" y="28"/>
                  </a:lnTo>
                  <a:lnTo>
                    <a:pt x="197" y="28"/>
                  </a:lnTo>
                  <a:lnTo>
                    <a:pt x="197" y="37"/>
                  </a:lnTo>
                  <a:lnTo>
                    <a:pt x="197" y="47"/>
                  </a:lnTo>
                  <a:lnTo>
                    <a:pt x="197" y="56"/>
                  </a:lnTo>
                  <a:lnTo>
                    <a:pt x="197" y="65"/>
                  </a:lnTo>
                  <a:lnTo>
                    <a:pt x="206" y="65"/>
                  </a:lnTo>
                  <a:lnTo>
                    <a:pt x="215" y="65"/>
                  </a:lnTo>
                  <a:lnTo>
                    <a:pt x="225" y="65"/>
                  </a:lnTo>
                  <a:lnTo>
                    <a:pt x="234" y="65"/>
                  </a:lnTo>
                  <a:lnTo>
                    <a:pt x="243" y="56"/>
                  </a:lnTo>
                  <a:lnTo>
                    <a:pt x="253" y="56"/>
                  </a:lnTo>
                  <a:lnTo>
                    <a:pt x="271" y="75"/>
                  </a:lnTo>
                  <a:lnTo>
                    <a:pt x="271" y="84"/>
                  </a:lnTo>
                  <a:lnTo>
                    <a:pt x="281" y="93"/>
                  </a:lnTo>
                  <a:lnTo>
                    <a:pt x="281" y="102"/>
                  </a:lnTo>
                  <a:lnTo>
                    <a:pt x="290" y="102"/>
                  </a:lnTo>
                  <a:lnTo>
                    <a:pt x="309" y="112"/>
                  </a:lnTo>
                  <a:lnTo>
                    <a:pt x="309" y="121"/>
                  </a:lnTo>
                  <a:lnTo>
                    <a:pt x="318" y="130"/>
                  </a:lnTo>
                  <a:lnTo>
                    <a:pt x="318" y="140"/>
                  </a:lnTo>
                  <a:lnTo>
                    <a:pt x="327" y="158"/>
                  </a:lnTo>
                  <a:lnTo>
                    <a:pt x="327" y="167"/>
                  </a:lnTo>
                  <a:lnTo>
                    <a:pt x="337" y="177"/>
                  </a:lnTo>
                  <a:lnTo>
                    <a:pt x="346" y="177"/>
                  </a:lnTo>
                  <a:lnTo>
                    <a:pt x="346" y="186"/>
                  </a:lnTo>
                  <a:close/>
                </a:path>
              </a:pathLst>
            </a:custGeom>
            <a:solidFill>
              <a:srgbClr val="906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35" name="Freeform 66"/>
            <p:cNvSpPr>
              <a:spLocks/>
            </p:cNvSpPr>
            <p:nvPr/>
          </p:nvSpPr>
          <p:spPr bwMode="auto">
            <a:xfrm>
              <a:off x="4345" y="3016"/>
              <a:ext cx="430" cy="492"/>
            </a:xfrm>
            <a:custGeom>
              <a:avLst/>
              <a:gdLst>
                <a:gd name="T0" fmla="*/ 140 w 430"/>
                <a:gd name="T1" fmla="*/ 121 h 492"/>
                <a:gd name="T2" fmla="*/ 150 w 430"/>
                <a:gd name="T3" fmla="*/ 84 h 492"/>
                <a:gd name="T4" fmla="*/ 178 w 430"/>
                <a:gd name="T5" fmla="*/ 74 h 492"/>
                <a:gd name="T6" fmla="*/ 215 w 430"/>
                <a:gd name="T7" fmla="*/ 74 h 492"/>
                <a:gd name="T8" fmla="*/ 252 w 430"/>
                <a:gd name="T9" fmla="*/ 56 h 492"/>
                <a:gd name="T10" fmla="*/ 280 w 430"/>
                <a:gd name="T11" fmla="*/ 46 h 492"/>
                <a:gd name="T12" fmla="*/ 308 w 430"/>
                <a:gd name="T13" fmla="*/ 19 h 492"/>
                <a:gd name="T14" fmla="*/ 336 w 430"/>
                <a:gd name="T15" fmla="*/ 9 h 492"/>
                <a:gd name="T16" fmla="*/ 336 w 430"/>
                <a:gd name="T17" fmla="*/ 46 h 492"/>
                <a:gd name="T18" fmla="*/ 355 w 430"/>
                <a:gd name="T19" fmla="*/ 65 h 492"/>
                <a:gd name="T20" fmla="*/ 374 w 430"/>
                <a:gd name="T21" fmla="*/ 84 h 492"/>
                <a:gd name="T22" fmla="*/ 383 w 430"/>
                <a:gd name="T23" fmla="*/ 121 h 492"/>
                <a:gd name="T24" fmla="*/ 355 w 430"/>
                <a:gd name="T25" fmla="*/ 148 h 492"/>
                <a:gd name="T26" fmla="*/ 355 w 430"/>
                <a:gd name="T27" fmla="*/ 176 h 492"/>
                <a:gd name="T28" fmla="*/ 383 w 430"/>
                <a:gd name="T29" fmla="*/ 186 h 492"/>
                <a:gd name="T30" fmla="*/ 392 w 430"/>
                <a:gd name="T31" fmla="*/ 195 h 492"/>
                <a:gd name="T32" fmla="*/ 402 w 430"/>
                <a:gd name="T33" fmla="*/ 213 h 492"/>
                <a:gd name="T34" fmla="*/ 420 w 430"/>
                <a:gd name="T35" fmla="*/ 232 h 492"/>
                <a:gd name="T36" fmla="*/ 411 w 430"/>
                <a:gd name="T37" fmla="*/ 260 h 492"/>
                <a:gd name="T38" fmla="*/ 392 w 430"/>
                <a:gd name="T39" fmla="*/ 288 h 492"/>
                <a:gd name="T40" fmla="*/ 383 w 430"/>
                <a:gd name="T41" fmla="*/ 306 h 492"/>
                <a:gd name="T42" fmla="*/ 420 w 430"/>
                <a:gd name="T43" fmla="*/ 325 h 492"/>
                <a:gd name="T44" fmla="*/ 420 w 430"/>
                <a:gd name="T45" fmla="*/ 371 h 492"/>
                <a:gd name="T46" fmla="*/ 411 w 430"/>
                <a:gd name="T47" fmla="*/ 399 h 492"/>
                <a:gd name="T48" fmla="*/ 430 w 430"/>
                <a:gd name="T49" fmla="*/ 427 h 492"/>
                <a:gd name="T50" fmla="*/ 392 w 430"/>
                <a:gd name="T51" fmla="*/ 455 h 492"/>
                <a:gd name="T52" fmla="*/ 346 w 430"/>
                <a:gd name="T53" fmla="*/ 473 h 492"/>
                <a:gd name="T54" fmla="*/ 318 w 430"/>
                <a:gd name="T55" fmla="*/ 483 h 492"/>
                <a:gd name="T56" fmla="*/ 308 w 430"/>
                <a:gd name="T57" fmla="*/ 473 h 492"/>
                <a:gd name="T58" fmla="*/ 290 w 430"/>
                <a:gd name="T59" fmla="*/ 455 h 492"/>
                <a:gd name="T60" fmla="*/ 271 w 430"/>
                <a:gd name="T61" fmla="*/ 455 h 492"/>
                <a:gd name="T62" fmla="*/ 252 w 430"/>
                <a:gd name="T63" fmla="*/ 436 h 492"/>
                <a:gd name="T64" fmla="*/ 234 w 430"/>
                <a:gd name="T65" fmla="*/ 418 h 492"/>
                <a:gd name="T66" fmla="*/ 215 w 430"/>
                <a:gd name="T67" fmla="*/ 408 h 492"/>
                <a:gd name="T68" fmla="*/ 178 w 430"/>
                <a:gd name="T69" fmla="*/ 408 h 492"/>
                <a:gd name="T70" fmla="*/ 159 w 430"/>
                <a:gd name="T71" fmla="*/ 390 h 492"/>
                <a:gd name="T72" fmla="*/ 168 w 430"/>
                <a:gd name="T73" fmla="*/ 362 h 492"/>
                <a:gd name="T74" fmla="*/ 150 w 430"/>
                <a:gd name="T75" fmla="*/ 334 h 492"/>
                <a:gd name="T76" fmla="*/ 131 w 430"/>
                <a:gd name="T77" fmla="*/ 316 h 492"/>
                <a:gd name="T78" fmla="*/ 112 w 430"/>
                <a:gd name="T79" fmla="*/ 316 h 492"/>
                <a:gd name="T80" fmla="*/ 94 w 430"/>
                <a:gd name="T81" fmla="*/ 316 h 492"/>
                <a:gd name="T82" fmla="*/ 56 w 430"/>
                <a:gd name="T83" fmla="*/ 297 h 492"/>
                <a:gd name="T84" fmla="*/ 38 w 430"/>
                <a:gd name="T85" fmla="*/ 278 h 492"/>
                <a:gd name="T86" fmla="*/ 19 w 430"/>
                <a:gd name="T87" fmla="*/ 260 h 492"/>
                <a:gd name="T88" fmla="*/ 19 w 430"/>
                <a:gd name="T89" fmla="*/ 232 h 492"/>
                <a:gd name="T90" fmla="*/ 19 w 430"/>
                <a:gd name="T91" fmla="*/ 195 h 492"/>
                <a:gd name="T92" fmla="*/ 0 w 430"/>
                <a:gd name="T93" fmla="*/ 167 h 492"/>
                <a:gd name="T94" fmla="*/ 28 w 430"/>
                <a:gd name="T95" fmla="*/ 158 h 492"/>
                <a:gd name="T96" fmla="*/ 47 w 430"/>
                <a:gd name="T97" fmla="*/ 130 h 492"/>
                <a:gd name="T98" fmla="*/ 94 w 430"/>
                <a:gd name="T99" fmla="*/ 139 h 492"/>
                <a:gd name="T100" fmla="*/ 131 w 430"/>
                <a:gd name="T101" fmla="*/ 148 h 49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30" h="492">
                  <a:moveTo>
                    <a:pt x="150" y="148"/>
                  </a:moveTo>
                  <a:lnTo>
                    <a:pt x="150" y="139"/>
                  </a:lnTo>
                  <a:lnTo>
                    <a:pt x="140" y="130"/>
                  </a:lnTo>
                  <a:lnTo>
                    <a:pt x="140" y="121"/>
                  </a:lnTo>
                  <a:lnTo>
                    <a:pt x="150" y="111"/>
                  </a:lnTo>
                  <a:lnTo>
                    <a:pt x="150" y="102"/>
                  </a:lnTo>
                  <a:lnTo>
                    <a:pt x="150" y="93"/>
                  </a:lnTo>
                  <a:lnTo>
                    <a:pt x="150" y="84"/>
                  </a:lnTo>
                  <a:lnTo>
                    <a:pt x="150" y="74"/>
                  </a:lnTo>
                  <a:lnTo>
                    <a:pt x="159" y="74"/>
                  </a:lnTo>
                  <a:lnTo>
                    <a:pt x="168" y="74"/>
                  </a:lnTo>
                  <a:lnTo>
                    <a:pt x="178" y="74"/>
                  </a:lnTo>
                  <a:lnTo>
                    <a:pt x="187" y="74"/>
                  </a:lnTo>
                  <a:lnTo>
                    <a:pt x="196" y="74"/>
                  </a:lnTo>
                  <a:lnTo>
                    <a:pt x="206" y="74"/>
                  </a:lnTo>
                  <a:lnTo>
                    <a:pt x="215" y="74"/>
                  </a:lnTo>
                  <a:lnTo>
                    <a:pt x="224" y="65"/>
                  </a:lnTo>
                  <a:lnTo>
                    <a:pt x="234" y="56"/>
                  </a:lnTo>
                  <a:lnTo>
                    <a:pt x="243" y="56"/>
                  </a:lnTo>
                  <a:lnTo>
                    <a:pt x="252" y="56"/>
                  </a:lnTo>
                  <a:lnTo>
                    <a:pt x="262" y="56"/>
                  </a:lnTo>
                  <a:lnTo>
                    <a:pt x="271" y="56"/>
                  </a:lnTo>
                  <a:lnTo>
                    <a:pt x="271" y="46"/>
                  </a:lnTo>
                  <a:lnTo>
                    <a:pt x="280" y="46"/>
                  </a:lnTo>
                  <a:lnTo>
                    <a:pt x="290" y="37"/>
                  </a:lnTo>
                  <a:lnTo>
                    <a:pt x="299" y="37"/>
                  </a:lnTo>
                  <a:lnTo>
                    <a:pt x="308" y="28"/>
                  </a:lnTo>
                  <a:lnTo>
                    <a:pt x="308" y="19"/>
                  </a:lnTo>
                  <a:lnTo>
                    <a:pt x="318" y="9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36" y="9"/>
                  </a:lnTo>
                  <a:lnTo>
                    <a:pt x="336" y="19"/>
                  </a:lnTo>
                  <a:lnTo>
                    <a:pt x="336" y="28"/>
                  </a:lnTo>
                  <a:lnTo>
                    <a:pt x="336" y="37"/>
                  </a:lnTo>
                  <a:lnTo>
                    <a:pt x="336" y="46"/>
                  </a:lnTo>
                  <a:lnTo>
                    <a:pt x="336" y="56"/>
                  </a:lnTo>
                  <a:lnTo>
                    <a:pt x="346" y="56"/>
                  </a:lnTo>
                  <a:lnTo>
                    <a:pt x="346" y="65"/>
                  </a:lnTo>
                  <a:lnTo>
                    <a:pt x="355" y="65"/>
                  </a:lnTo>
                  <a:lnTo>
                    <a:pt x="364" y="65"/>
                  </a:lnTo>
                  <a:lnTo>
                    <a:pt x="364" y="74"/>
                  </a:lnTo>
                  <a:lnTo>
                    <a:pt x="374" y="74"/>
                  </a:lnTo>
                  <a:lnTo>
                    <a:pt x="374" y="84"/>
                  </a:lnTo>
                  <a:lnTo>
                    <a:pt x="383" y="93"/>
                  </a:lnTo>
                  <a:lnTo>
                    <a:pt x="383" y="102"/>
                  </a:lnTo>
                  <a:lnTo>
                    <a:pt x="383" y="111"/>
                  </a:lnTo>
                  <a:lnTo>
                    <a:pt x="383" y="121"/>
                  </a:lnTo>
                  <a:lnTo>
                    <a:pt x="374" y="130"/>
                  </a:lnTo>
                  <a:lnTo>
                    <a:pt x="364" y="130"/>
                  </a:lnTo>
                  <a:lnTo>
                    <a:pt x="355" y="139"/>
                  </a:lnTo>
                  <a:lnTo>
                    <a:pt x="355" y="148"/>
                  </a:lnTo>
                  <a:lnTo>
                    <a:pt x="346" y="158"/>
                  </a:lnTo>
                  <a:lnTo>
                    <a:pt x="355" y="158"/>
                  </a:lnTo>
                  <a:lnTo>
                    <a:pt x="355" y="167"/>
                  </a:lnTo>
                  <a:lnTo>
                    <a:pt x="355" y="176"/>
                  </a:lnTo>
                  <a:lnTo>
                    <a:pt x="364" y="176"/>
                  </a:lnTo>
                  <a:lnTo>
                    <a:pt x="374" y="176"/>
                  </a:lnTo>
                  <a:lnTo>
                    <a:pt x="383" y="176"/>
                  </a:lnTo>
                  <a:lnTo>
                    <a:pt x="383" y="186"/>
                  </a:lnTo>
                  <a:lnTo>
                    <a:pt x="374" y="186"/>
                  </a:lnTo>
                  <a:lnTo>
                    <a:pt x="383" y="186"/>
                  </a:lnTo>
                  <a:lnTo>
                    <a:pt x="392" y="186"/>
                  </a:lnTo>
                  <a:lnTo>
                    <a:pt x="392" y="195"/>
                  </a:lnTo>
                  <a:lnTo>
                    <a:pt x="402" y="195"/>
                  </a:lnTo>
                  <a:lnTo>
                    <a:pt x="392" y="204"/>
                  </a:lnTo>
                  <a:lnTo>
                    <a:pt x="392" y="213"/>
                  </a:lnTo>
                  <a:lnTo>
                    <a:pt x="402" y="213"/>
                  </a:lnTo>
                  <a:lnTo>
                    <a:pt x="411" y="213"/>
                  </a:lnTo>
                  <a:lnTo>
                    <a:pt x="411" y="223"/>
                  </a:lnTo>
                  <a:lnTo>
                    <a:pt x="420" y="223"/>
                  </a:lnTo>
                  <a:lnTo>
                    <a:pt x="420" y="232"/>
                  </a:lnTo>
                  <a:lnTo>
                    <a:pt x="411" y="232"/>
                  </a:lnTo>
                  <a:lnTo>
                    <a:pt x="411" y="241"/>
                  </a:lnTo>
                  <a:lnTo>
                    <a:pt x="411" y="251"/>
                  </a:lnTo>
                  <a:lnTo>
                    <a:pt x="411" y="260"/>
                  </a:lnTo>
                  <a:lnTo>
                    <a:pt x="411" y="269"/>
                  </a:lnTo>
                  <a:lnTo>
                    <a:pt x="402" y="269"/>
                  </a:lnTo>
                  <a:lnTo>
                    <a:pt x="402" y="278"/>
                  </a:lnTo>
                  <a:lnTo>
                    <a:pt x="392" y="288"/>
                  </a:lnTo>
                  <a:lnTo>
                    <a:pt x="402" y="297"/>
                  </a:lnTo>
                  <a:lnTo>
                    <a:pt x="392" y="297"/>
                  </a:lnTo>
                  <a:lnTo>
                    <a:pt x="392" y="306"/>
                  </a:lnTo>
                  <a:lnTo>
                    <a:pt x="383" y="306"/>
                  </a:lnTo>
                  <a:lnTo>
                    <a:pt x="392" y="306"/>
                  </a:lnTo>
                  <a:lnTo>
                    <a:pt x="402" y="316"/>
                  </a:lnTo>
                  <a:lnTo>
                    <a:pt x="411" y="316"/>
                  </a:lnTo>
                  <a:lnTo>
                    <a:pt x="420" y="325"/>
                  </a:lnTo>
                  <a:lnTo>
                    <a:pt x="420" y="343"/>
                  </a:lnTo>
                  <a:lnTo>
                    <a:pt x="420" y="353"/>
                  </a:lnTo>
                  <a:lnTo>
                    <a:pt x="420" y="362"/>
                  </a:lnTo>
                  <a:lnTo>
                    <a:pt x="420" y="371"/>
                  </a:lnTo>
                  <a:lnTo>
                    <a:pt x="411" y="371"/>
                  </a:lnTo>
                  <a:lnTo>
                    <a:pt x="411" y="380"/>
                  </a:lnTo>
                  <a:lnTo>
                    <a:pt x="411" y="390"/>
                  </a:lnTo>
                  <a:lnTo>
                    <a:pt x="411" y="399"/>
                  </a:lnTo>
                  <a:lnTo>
                    <a:pt x="420" y="408"/>
                  </a:lnTo>
                  <a:lnTo>
                    <a:pt x="420" y="418"/>
                  </a:lnTo>
                  <a:lnTo>
                    <a:pt x="430" y="418"/>
                  </a:lnTo>
                  <a:lnTo>
                    <a:pt x="430" y="427"/>
                  </a:lnTo>
                  <a:lnTo>
                    <a:pt x="430" y="436"/>
                  </a:lnTo>
                  <a:lnTo>
                    <a:pt x="420" y="436"/>
                  </a:lnTo>
                  <a:lnTo>
                    <a:pt x="411" y="445"/>
                  </a:lnTo>
                  <a:lnTo>
                    <a:pt x="392" y="455"/>
                  </a:lnTo>
                  <a:lnTo>
                    <a:pt x="383" y="455"/>
                  </a:lnTo>
                  <a:lnTo>
                    <a:pt x="364" y="464"/>
                  </a:lnTo>
                  <a:lnTo>
                    <a:pt x="355" y="473"/>
                  </a:lnTo>
                  <a:lnTo>
                    <a:pt x="346" y="473"/>
                  </a:lnTo>
                  <a:lnTo>
                    <a:pt x="336" y="473"/>
                  </a:lnTo>
                  <a:lnTo>
                    <a:pt x="327" y="473"/>
                  </a:lnTo>
                  <a:lnTo>
                    <a:pt x="318" y="473"/>
                  </a:lnTo>
                  <a:lnTo>
                    <a:pt x="318" y="483"/>
                  </a:lnTo>
                  <a:lnTo>
                    <a:pt x="308" y="492"/>
                  </a:lnTo>
                  <a:lnTo>
                    <a:pt x="299" y="483"/>
                  </a:lnTo>
                  <a:lnTo>
                    <a:pt x="299" y="473"/>
                  </a:lnTo>
                  <a:lnTo>
                    <a:pt x="308" y="473"/>
                  </a:lnTo>
                  <a:lnTo>
                    <a:pt x="318" y="464"/>
                  </a:lnTo>
                  <a:lnTo>
                    <a:pt x="308" y="464"/>
                  </a:lnTo>
                  <a:lnTo>
                    <a:pt x="299" y="455"/>
                  </a:lnTo>
                  <a:lnTo>
                    <a:pt x="290" y="455"/>
                  </a:lnTo>
                  <a:lnTo>
                    <a:pt x="290" y="445"/>
                  </a:lnTo>
                  <a:lnTo>
                    <a:pt x="290" y="436"/>
                  </a:lnTo>
                  <a:lnTo>
                    <a:pt x="280" y="455"/>
                  </a:lnTo>
                  <a:lnTo>
                    <a:pt x="271" y="455"/>
                  </a:lnTo>
                  <a:lnTo>
                    <a:pt x="271" y="445"/>
                  </a:lnTo>
                  <a:lnTo>
                    <a:pt x="271" y="436"/>
                  </a:lnTo>
                  <a:lnTo>
                    <a:pt x="262" y="436"/>
                  </a:lnTo>
                  <a:lnTo>
                    <a:pt x="252" y="436"/>
                  </a:lnTo>
                  <a:lnTo>
                    <a:pt x="252" y="427"/>
                  </a:lnTo>
                  <a:lnTo>
                    <a:pt x="243" y="427"/>
                  </a:lnTo>
                  <a:lnTo>
                    <a:pt x="243" y="418"/>
                  </a:lnTo>
                  <a:lnTo>
                    <a:pt x="234" y="418"/>
                  </a:lnTo>
                  <a:lnTo>
                    <a:pt x="224" y="427"/>
                  </a:lnTo>
                  <a:lnTo>
                    <a:pt x="224" y="418"/>
                  </a:lnTo>
                  <a:lnTo>
                    <a:pt x="224" y="408"/>
                  </a:lnTo>
                  <a:lnTo>
                    <a:pt x="215" y="408"/>
                  </a:lnTo>
                  <a:lnTo>
                    <a:pt x="206" y="408"/>
                  </a:lnTo>
                  <a:lnTo>
                    <a:pt x="196" y="408"/>
                  </a:lnTo>
                  <a:lnTo>
                    <a:pt x="187" y="408"/>
                  </a:lnTo>
                  <a:lnTo>
                    <a:pt x="178" y="408"/>
                  </a:lnTo>
                  <a:lnTo>
                    <a:pt x="178" y="399"/>
                  </a:lnTo>
                  <a:lnTo>
                    <a:pt x="168" y="399"/>
                  </a:lnTo>
                  <a:lnTo>
                    <a:pt x="168" y="390"/>
                  </a:lnTo>
                  <a:lnTo>
                    <a:pt x="159" y="390"/>
                  </a:lnTo>
                  <a:lnTo>
                    <a:pt x="159" y="380"/>
                  </a:lnTo>
                  <a:lnTo>
                    <a:pt x="168" y="380"/>
                  </a:lnTo>
                  <a:lnTo>
                    <a:pt x="168" y="371"/>
                  </a:lnTo>
                  <a:lnTo>
                    <a:pt x="168" y="362"/>
                  </a:lnTo>
                  <a:lnTo>
                    <a:pt x="168" y="353"/>
                  </a:lnTo>
                  <a:lnTo>
                    <a:pt x="168" y="343"/>
                  </a:lnTo>
                  <a:lnTo>
                    <a:pt x="159" y="334"/>
                  </a:lnTo>
                  <a:lnTo>
                    <a:pt x="150" y="334"/>
                  </a:lnTo>
                  <a:lnTo>
                    <a:pt x="150" y="325"/>
                  </a:lnTo>
                  <a:lnTo>
                    <a:pt x="140" y="325"/>
                  </a:lnTo>
                  <a:lnTo>
                    <a:pt x="131" y="325"/>
                  </a:lnTo>
                  <a:lnTo>
                    <a:pt x="131" y="316"/>
                  </a:lnTo>
                  <a:lnTo>
                    <a:pt x="122" y="316"/>
                  </a:lnTo>
                  <a:lnTo>
                    <a:pt x="122" y="306"/>
                  </a:lnTo>
                  <a:lnTo>
                    <a:pt x="112" y="306"/>
                  </a:lnTo>
                  <a:lnTo>
                    <a:pt x="112" y="316"/>
                  </a:lnTo>
                  <a:lnTo>
                    <a:pt x="112" y="325"/>
                  </a:lnTo>
                  <a:lnTo>
                    <a:pt x="103" y="325"/>
                  </a:lnTo>
                  <a:lnTo>
                    <a:pt x="94" y="325"/>
                  </a:lnTo>
                  <a:lnTo>
                    <a:pt x="94" y="316"/>
                  </a:lnTo>
                  <a:lnTo>
                    <a:pt x="84" y="306"/>
                  </a:lnTo>
                  <a:lnTo>
                    <a:pt x="75" y="297"/>
                  </a:lnTo>
                  <a:lnTo>
                    <a:pt x="66" y="297"/>
                  </a:lnTo>
                  <a:lnTo>
                    <a:pt x="56" y="297"/>
                  </a:lnTo>
                  <a:lnTo>
                    <a:pt x="56" y="288"/>
                  </a:lnTo>
                  <a:lnTo>
                    <a:pt x="47" y="288"/>
                  </a:lnTo>
                  <a:lnTo>
                    <a:pt x="47" y="278"/>
                  </a:lnTo>
                  <a:lnTo>
                    <a:pt x="38" y="278"/>
                  </a:lnTo>
                  <a:lnTo>
                    <a:pt x="38" y="269"/>
                  </a:lnTo>
                  <a:lnTo>
                    <a:pt x="28" y="269"/>
                  </a:lnTo>
                  <a:lnTo>
                    <a:pt x="28" y="260"/>
                  </a:lnTo>
                  <a:lnTo>
                    <a:pt x="19" y="260"/>
                  </a:lnTo>
                  <a:lnTo>
                    <a:pt x="19" y="251"/>
                  </a:lnTo>
                  <a:lnTo>
                    <a:pt x="10" y="251"/>
                  </a:lnTo>
                  <a:lnTo>
                    <a:pt x="10" y="241"/>
                  </a:lnTo>
                  <a:lnTo>
                    <a:pt x="19" y="232"/>
                  </a:lnTo>
                  <a:lnTo>
                    <a:pt x="19" y="223"/>
                  </a:lnTo>
                  <a:lnTo>
                    <a:pt x="19" y="213"/>
                  </a:lnTo>
                  <a:lnTo>
                    <a:pt x="19" y="204"/>
                  </a:lnTo>
                  <a:lnTo>
                    <a:pt x="19" y="195"/>
                  </a:lnTo>
                  <a:lnTo>
                    <a:pt x="19" y="186"/>
                  </a:lnTo>
                  <a:lnTo>
                    <a:pt x="10" y="176"/>
                  </a:lnTo>
                  <a:lnTo>
                    <a:pt x="0" y="176"/>
                  </a:lnTo>
                  <a:lnTo>
                    <a:pt x="0" y="167"/>
                  </a:lnTo>
                  <a:lnTo>
                    <a:pt x="0" y="158"/>
                  </a:lnTo>
                  <a:lnTo>
                    <a:pt x="10" y="158"/>
                  </a:lnTo>
                  <a:lnTo>
                    <a:pt x="19" y="148"/>
                  </a:lnTo>
                  <a:lnTo>
                    <a:pt x="28" y="158"/>
                  </a:lnTo>
                  <a:lnTo>
                    <a:pt x="38" y="158"/>
                  </a:lnTo>
                  <a:lnTo>
                    <a:pt x="38" y="148"/>
                  </a:lnTo>
                  <a:lnTo>
                    <a:pt x="47" y="139"/>
                  </a:lnTo>
                  <a:lnTo>
                    <a:pt x="47" y="130"/>
                  </a:lnTo>
                  <a:lnTo>
                    <a:pt x="66" y="130"/>
                  </a:lnTo>
                  <a:lnTo>
                    <a:pt x="75" y="130"/>
                  </a:lnTo>
                  <a:lnTo>
                    <a:pt x="84" y="139"/>
                  </a:lnTo>
                  <a:lnTo>
                    <a:pt x="94" y="139"/>
                  </a:lnTo>
                  <a:lnTo>
                    <a:pt x="103" y="139"/>
                  </a:lnTo>
                  <a:lnTo>
                    <a:pt x="112" y="148"/>
                  </a:lnTo>
                  <a:lnTo>
                    <a:pt x="122" y="148"/>
                  </a:lnTo>
                  <a:lnTo>
                    <a:pt x="131" y="148"/>
                  </a:lnTo>
                  <a:lnTo>
                    <a:pt x="140" y="148"/>
                  </a:lnTo>
                  <a:lnTo>
                    <a:pt x="150" y="148"/>
                  </a:lnTo>
                  <a:close/>
                </a:path>
              </a:pathLst>
            </a:cu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36" name="Freeform 67"/>
            <p:cNvSpPr>
              <a:spLocks/>
            </p:cNvSpPr>
            <p:nvPr/>
          </p:nvSpPr>
          <p:spPr bwMode="auto">
            <a:xfrm>
              <a:off x="4569" y="3443"/>
              <a:ext cx="28" cy="46"/>
            </a:xfrm>
            <a:custGeom>
              <a:avLst/>
              <a:gdLst>
                <a:gd name="T0" fmla="*/ 28 w 28"/>
                <a:gd name="T1" fmla="*/ 46 h 46"/>
                <a:gd name="T2" fmla="*/ 28 w 28"/>
                <a:gd name="T3" fmla="*/ 37 h 46"/>
                <a:gd name="T4" fmla="*/ 28 w 28"/>
                <a:gd name="T5" fmla="*/ 28 h 46"/>
                <a:gd name="T6" fmla="*/ 28 w 28"/>
                <a:gd name="T7" fmla="*/ 18 h 46"/>
                <a:gd name="T8" fmla="*/ 28 w 28"/>
                <a:gd name="T9" fmla="*/ 9 h 46"/>
                <a:gd name="T10" fmla="*/ 19 w 28"/>
                <a:gd name="T11" fmla="*/ 9 h 46"/>
                <a:gd name="T12" fmla="*/ 19 w 28"/>
                <a:gd name="T13" fmla="*/ 0 h 46"/>
                <a:gd name="T14" fmla="*/ 10 w 28"/>
                <a:gd name="T15" fmla="*/ 0 h 46"/>
                <a:gd name="T16" fmla="*/ 0 w 28"/>
                <a:gd name="T17" fmla="*/ 9 h 46"/>
                <a:gd name="T18" fmla="*/ 0 w 28"/>
                <a:gd name="T19" fmla="*/ 18 h 46"/>
                <a:gd name="T20" fmla="*/ 10 w 28"/>
                <a:gd name="T21" fmla="*/ 28 h 46"/>
                <a:gd name="T22" fmla="*/ 10 w 28"/>
                <a:gd name="T23" fmla="*/ 37 h 46"/>
                <a:gd name="T24" fmla="*/ 19 w 28"/>
                <a:gd name="T25" fmla="*/ 37 h 46"/>
                <a:gd name="T26" fmla="*/ 19 w 28"/>
                <a:gd name="T27" fmla="*/ 46 h 46"/>
                <a:gd name="T28" fmla="*/ 28 w 28"/>
                <a:gd name="T29" fmla="*/ 46 h 4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8" h="46">
                  <a:moveTo>
                    <a:pt x="28" y="46"/>
                  </a:moveTo>
                  <a:lnTo>
                    <a:pt x="28" y="37"/>
                  </a:lnTo>
                  <a:lnTo>
                    <a:pt x="28" y="28"/>
                  </a:lnTo>
                  <a:lnTo>
                    <a:pt x="28" y="18"/>
                  </a:lnTo>
                  <a:lnTo>
                    <a:pt x="28" y="9"/>
                  </a:lnTo>
                  <a:lnTo>
                    <a:pt x="19" y="9"/>
                  </a:lnTo>
                  <a:lnTo>
                    <a:pt x="19" y="0"/>
                  </a:lnTo>
                  <a:lnTo>
                    <a:pt x="10" y="0"/>
                  </a:lnTo>
                  <a:lnTo>
                    <a:pt x="0" y="9"/>
                  </a:lnTo>
                  <a:lnTo>
                    <a:pt x="0" y="18"/>
                  </a:lnTo>
                  <a:lnTo>
                    <a:pt x="10" y="28"/>
                  </a:lnTo>
                  <a:lnTo>
                    <a:pt x="10" y="37"/>
                  </a:lnTo>
                  <a:lnTo>
                    <a:pt x="19" y="37"/>
                  </a:lnTo>
                  <a:lnTo>
                    <a:pt x="19" y="46"/>
                  </a:lnTo>
                  <a:lnTo>
                    <a:pt x="28" y="46"/>
                  </a:lnTo>
                  <a:close/>
                </a:path>
              </a:pathLst>
            </a:cu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37" name="Freeform 68"/>
            <p:cNvSpPr>
              <a:spLocks/>
            </p:cNvSpPr>
            <p:nvPr/>
          </p:nvSpPr>
          <p:spPr bwMode="auto">
            <a:xfrm>
              <a:off x="4597" y="3461"/>
              <a:ext cx="28" cy="28"/>
            </a:xfrm>
            <a:custGeom>
              <a:avLst/>
              <a:gdLst>
                <a:gd name="T0" fmla="*/ 19 w 28"/>
                <a:gd name="T1" fmla="*/ 10 h 28"/>
                <a:gd name="T2" fmla="*/ 19 w 28"/>
                <a:gd name="T3" fmla="*/ 19 h 28"/>
                <a:gd name="T4" fmla="*/ 28 w 28"/>
                <a:gd name="T5" fmla="*/ 19 h 28"/>
                <a:gd name="T6" fmla="*/ 28 w 28"/>
                <a:gd name="T7" fmla="*/ 28 h 28"/>
                <a:gd name="T8" fmla="*/ 19 w 28"/>
                <a:gd name="T9" fmla="*/ 28 h 28"/>
                <a:gd name="T10" fmla="*/ 10 w 28"/>
                <a:gd name="T11" fmla="*/ 28 h 28"/>
                <a:gd name="T12" fmla="*/ 10 w 28"/>
                <a:gd name="T13" fmla="*/ 19 h 28"/>
                <a:gd name="T14" fmla="*/ 0 w 28"/>
                <a:gd name="T15" fmla="*/ 19 h 28"/>
                <a:gd name="T16" fmla="*/ 0 w 28"/>
                <a:gd name="T17" fmla="*/ 10 h 28"/>
                <a:gd name="T18" fmla="*/ 0 w 28"/>
                <a:gd name="T19" fmla="*/ 0 h 28"/>
                <a:gd name="T20" fmla="*/ 10 w 28"/>
                <a:gd name="T21" fmla="*/ 0 h 28"/>
                <a:gd name="T22" fmla="*/ 19 w 28"/>
                <a:gd name="T23" fmla="*/ 0 h 28"/>
                <a:gd name="T24" fmla="*/ 19 w 28"/>
                <a:gd name="T25" fmla="*/ 10 h 2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8" h="28">
                  <a:moveTo>
                    <a:pt x="19" y="10"/>
                  </a:moveTo>
                  <a:lnTo>
                    <a:pt x="19" y="19"/>
                  </a:lnTo>
                  <a:lnTo>
                    <a:pt x="28" y="19"/>
                  </a:lnTo>
                  <a:lnTo>
                    <a:pt x="28" y="28"/>
                  </a:lnTo>
                  <a:lnTo>
                    <a:pt x="19" y="28"/>
                  </a:lnTo>
                  <a:lnTo>
                    <a:pt x="10" y="28"/>
                  </a:lnTo>
                  <a:lnTo>
                    <a:pt x="10" y="19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9" y="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38" name="Freeform 69"/>
            <p:cNvSpPr>
              <a:spLocks/>
            </p:cNvSpPr>
            <p:nvPr/>
          </p:nvSpPr>
          <p:spPr bwMode="auto">
            <a:xfrm>
              <a:off x="4532" y="3888"/>
              <a:ext cx="19" cy="37"/>
            </a:xfrm>
            <a:custGeom>
              <a:avLst/>
              <a:gdLst>
                <a:gd name="T0" fmla="*/ 19 w 19"/>
                <a:gd name="T1" fmla="*/ 10 h 37"/>
                <a:gd name="T2" fmla="*/ 19 w 19"/>
                <a:gd name="T3" fmla="*/ 0 h 37"/>
                <a:gd name="T4" fmla="*/ 9 w 19"/>
                <a:gd name="T5" fmla="*/ 10 h 37"/>
                <a:gd name="T6" fmla="*/ 0 w 19"/>
                <a:gd name="T7" fmla="*/ 19 h 37"/>
                <a:gd name="T8" fmla="*/ 0 w 19"/>
                <a:gd name="T9" fmla="*/ 28 h 37"/>
                <a:gd name="T10" fmla="*/ 0 w 19"/>
                <a:gd name="T11" fmla="*/ 37 h 37"/>
                <a:gd name="T12" fmla="*/ 9 w 19"/>
                <a:gd name="T13" fmla="*/ 37 h 37"/>
                <a:gd name="T14" fmla="*/ 9 w 19"/>
                <a:gd name="T15" fmla="*/ 28 h 37"/>
                <a:gd name="T16" fmla="*/ 9 w 19"/>
                <a:gd name="T17" fmla="*/ 19 h 37"/>
                <a:gd name="T18" fmla="*/ 19 w 19"/>
                <a:gd name="T19" fmla="*/ 19 h 37"/>
                <a:gd name="T20" fmla="*/ 19 w 19"/>
                <a:gd name="T21" fmla="*/ 10 h 37"/>
                <a:gd name="T22" fmla="*/ 19 w 19"/>
                <a:gd name="T23" fmla="*/ 0 h 37"/>
                <a:gd name="T24" fmla="*/ 19 w 19"/>
                <a:gd name="T25" fmla="*/ 1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9" h="37">
                  <a:moveTo>
                    <a:pt x="19" y="10"/>
                  </a:moveTo>
                  <a:lnTo>
                    <a:pt x="19" y="0"/>
                  </a:lnTo>
                  <a:lnTo>
                    <a:pt x="9" y="10"/>
                  </a:lnTo>
                  <a:lnTo>
                    <a:pt x="0" y="19"/>
                  </a:lnTo>
                  <a:lnTo>
                    <a:pt x="0" y="28"/>
                  </a:lnTo>
                  <a:lnTo>
                    <a:pt x="0" y="37"/>
                  </a:lnTo>
                  <a:lnTo>
                    <a:pt x="9" y="37"/>
                  </a:lnTo>
                  <a:lnTo>
                    <a:pt x="9" y="28"/>
                  </a:lnTo>
                  <a:lnTo>
                    <a:pt x="9" y="19"/>
                  </a:lnTo>
                  <a:lnTo>
                    <a:pt x="19" y="19"/>
                  </a:lnTo>
                  <a:lnTo>
                    <a:pt x="19" y="10"/>
                  </a:lnTo>
                  <a:lnTo>
                    <a:pt x="19" y="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39" name="Freeform 70"/>
            <p:cNvSpPr>
              <a:spLocks/>
            </p:cNvSpPr>
            <p:nvPr/>
          </p:nvSpPr>
          <p:spPr bwMode="auto">
            <a:xfrm>
              <a:off x="4551" y="3916"/>
              <a:ext cx="9" cy="1"/>
            </a:xfrm>
            <a:custGeom>
              <a:avLst/>
              <a:gdLst>
                <a:gd name="T0" fmla="*/ 9 w 9"/>
                <a:gd name="T1" fmla="*/ 0 h 1"/>
                <a:gd name="T2" fmla="*/ 0 w 9"/>
                <a:gd name="T3" fmla="*/ 0 h 1"/>
                <a:gd name="T4" fmla="*/ 9 w 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40" name="Rectangle 71"/>
            <p:cNvSpPr>
              <a:spLocks noChangeArrowheads="1"/>
            </p:cNvSpPr>
            <p:nvPr/>
          </p:nvSpPr>
          <p:spPr bwMode="auto">
            <a:xfrm>
              <a:off x="4523" y="3916"/>
              <a:ext cx="9" cy="9"/>
            </a:xfrm>
            <a:prstGeom prst="rect">
              <a:avLst/>
            </a:pr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341" name="Freeform 72"/>
            <p:cNvSpPr>
              <a:spLocks/>
            </p:cNvSpPr>
            <p:nvPr/>
          </p:nvSpPr>
          <p:spPr bwMode="auto">
            <a:xfrm>
              <a:off x="4009" y="3322"/>
              <a:ext cx="579" cy="622"/>
            </a:xfrm>
            <a:custGeom>
              <a:avLst/>
              <a:gdLst>
                <a:gd name="T0" fmla="*/ 495 w 579"/>
                <a:gd name="T1" fmla="*/ 279 h 622"/>
                <a:gd name="T2" fmla="*/ 551 w 579"/>
                <a:gd name="T3" fmla="*/ 297 h 622"/>
                <a:gd name="T4" fmla="*/ 514 w 579"/>
                <a:gd name="T5" fmla="*/ 269 h 622"/>
                <a:gd name="T6" fmla="*/ 542 w 579"/>
                <a:gd name="T7" fmla="*/ 251 h 622"/>
                <a:gd name="T8" fmla="*/ 570 w 579"/>
                <a:gd name="T9" fmla="*/ 242 h 622"/>
                <a:gd name="T10" fmla="*/ 542 w 579"/>
                <a:gd name="T11" fmla="*/ 204 h 622"/>
                <a:gd name="T12" fmla="*/ 486 w 579"/>
                <a:gd name="T13" fmla="*/ 186 h 622"/>
                <a:gd name="T14" fmla="*/ 542 w 579"/>
                <a:gd name="T15" fmla="*/ 195 h 622"/>
                <a:gd name="T16" fmla="*/ 570 w 579"/>
                <a:gd name="T17" fmla="*/ 167 h 622"/>
                <a:gd name="T18" fmla="*/ 560 w 579"/>
                <a:gd name="T19" fmla="*/ 112 h 622"/>
                <a:gd name="T20" fmla="*/ 514 w 579"/>
                <a:gd name="T21" fmla="*/ 102 h 622"/>
                <a:gd name="T22" fmla="*/ 504 w 579"/>
                <a:gd name="T23" fmla="*/ 74 h 622"/>
                <a:gd name="T24" fmla="*/ 486 w 579"/>
                <a:gd name="T25" fmla="*/ 28 h 622"/>
                <a:gd name="T26" fmla="*/ 458 w 579"/>
                <a:gd name="T27" fmla="*/ 0 h 622"/>
                <a:gd name="T28" fmla="*/ 411 w 579"/>
                <a:gd name="T29" fmla="*/ 19 h 622"/>
                <a:gd name="T30" fmla="*/ 411 w 579"/>
                <a:gd name="T31" fmla="*/ 65 h 622"/>
                <a:gd name="T32" fmla="*/ 364 w 579"/>
                <a:gd name="T33" fmla="*/ 37 h 622"/>
                <a:gd name="T34" fmla="*/ 336 w 579"/>
                <a:gd name="T35" fmla="*/ 28 h 622"/>
                <a:gd name="T36" fmla="*/ 308 w 579"/>
                <a:gd name="T37" fmla="*/ 19 h 622"/>
                <a:gd name="T38" fmla="*/ 261 w 579"/>
                <a:gd name="T39" fmla="*/ 28 h 622"/>
                <a:gd name="T40" fmla="*/ 224 w 579"/>
                <a:gd name="T41" fmla="*/ 47 h 622"/>
                <a:gd name="T42" fmla="*/ 149 w 579"/>
                <a:gd name="T43" fmla="*/ 28 h 622"/>
                <a:gd name="T44" fmla="*/ 149 w 579"/>
                <a:gd name="T45" fmla="*/ 84 h 622"/>
                <a:gd name="T46" fmla="*/ 112 w 579"/>
                <a:gd name="T47" fmla="*/ 130 h 622"/>
                <a:gd name="T48" fmla="*/ 56 w 579"/>
                <a:gd name="T49" fmla="*/ 130 h 622"/>
                <a:gd name="T50" fmla="*/ 19 w 579"/>
                <a:gd name="T51" fmla="*/ 158 h 622"/>
                <a:gd name="T52" fmla="*/ 9 w 579"/>
                <a:gd name="T53" fmla="*/ 167 h 622"/>
                <a:gd name="T54" fmla="*/ 37 w 579"/>
                <a:gd name="T55" fmla="*/ 223 h 622"/>
                <a:gd name="T56" fmla="*/ 84 w 579"/>
                <a:gd name="T57" fmla="*/ 214 h 622"/>
                <a:gd name="T58" fmla="*/ 121 w 579"/>
                <a:gd name="T59" fmla="*/ 242 h 622"/>
                <a:gd name="T60" fmla="*/ 159 w 579"/>
                <a:gd name="T61" fmla="*/ 279 h 622"/>
                <a:gd name="T62" fmla="*/ 121 w 579"/>
                <a:gd name="T63" fmla="*/ 306 h 622"/>
                <a:gd name="T64" fmla="*/ 103 w 579"/>
                <a:gd name="T65" fmla="*/ 353 h 622"/>
                <a:gd name="T66" fmla="*/ 93 w 579"/>
                <a:gd name="T67" fmla="*/ 446 h 622"/>
                <a:gd name="T68" fmla="*/ 93 w 579"/>
                <a:gd name="T69" fmla="*/ 492 h 622"/>
                <a:gd name="T70" fmla="*/ 93 w 579"/>
                <a:gd name="T71" fmla="*/ 548 h 622"/>
                <a:gd name="T72" fmla="*/ 121 w 579"/>
                <a:gd name="T73" fmla="*/ 557 h 622"/>
                <a:gd name="T74" fmla="*/ 93 w 579"/>
                <a:gd name="T75" fmla="*/ 594 h 622"/>
                <a:gd name="T76" fmla="*/ 84 w 579"/>
                <a:gd name="T77" fmla="*/ 622 h 622"/>
                <a:gd name="T78" fmla="*/ 140 w 579"/>
                <a:gd name="T79" fmla="*/ 613 h 622"/>
                <a:gd name="T80" fmla="*/ 196 w 579"/>
                <a:gd name="T81" fmla="*/ 585 h 622"/>
                <a:gd name="T82" fmla="*/ 233 w 579"/>
                <a:gd name="T83" fmla="*/ 529 h 622"/>
                <a:gd name="T84" fmla="*/ 280 w 579"/>
                <a:gd name="T85" fmla="*/ 474 h 622"/>
                <a:gd name="T86" fmla="*/ 336 w 579"/>
                <a:gd name="T87" fmla="*/ 455 h 622"/>
                <a:gd name="T88" fmla="*/ 402 w 579"/>
                <a:gd name="T89" fmla="*/ 427 h 622"/>
                <a:gd name="T90" fmla="*/ 420 w 579"/>
                <a:gd name="T91" fmla="*/ 409 h 622"/>
                <a:gd name="T92" fmla="*/ 411 w 579"/>
                <a:gd name="T93" fmla="*/ 344 h 622"/>
                <a:gd name="T94" fmla="*/ 383 w 579"/>
                <a:gd name="T95" fmla="*/ 306 h 622"/>
                <a:gd name="T96" fmla="*/ 336 w 579"/>
                <a:gd name="T97" fmla="*/ 260 h 622"/>
                <a:gd name="T98" fmla="*/ 383 w 579"/>
                <a:gd name="T99" fmla="*/ 297 h 622"/>
                <a:gd name="T100" fmla="*/ 411 w 579"/>
                <a:gd name="T101" fmla="*/ 334 h 622"/>
                <a:gd name="T102" fmla="*/ 448 w 579"/>
                <a:gd name="T103" fmla="*/ 353 h 622"/>
                <a:gd name="T104" fmla="*/ 495 w 579"/>
                <a:gd name="T105" fmla="*/ 381 h 622"/>
                <a:gd name="T106" fmla="*/ 523 w 579"/>
                <a:gd name="T107" fmla="*/ 334 h 622"/>
                <a:gd name="T108" fmla="*/ 495 w 579"/>
                <a:gd name="T109" fmla="*/ 297 h 6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579" h="622">
                  <a:moveTo>
                    <a:pt x="448" y="251"/>
                  </a:moveTo>
                  <a:lnTo>
                    <a:pt x="458" y="260"/>
                  </a:lnTo>
                  <a:lnTo>
                    <a:pt x="467" y="260"/>
                  </a:lnTo>
                  <a:lnTo>
                    <a:pt x="467" y="269"/>
                  </a:lnTo>
                  <a:lnTo>
                    <a:pt x="476" y="269"/>
                  </a:lnTo>
                  <a:lnTo>
                    <a:pt x="495" y="279"/>
                  </a:lnTo>
                  <a:lnTo>
                    <a:pt x="504" y="288"/>
                  </a:lnTo>
                  <a:lnTo>
                    <a:pt x="514" y="297"/>
                  </a:lnTo>
                  <a:lnTo>
                    <a:pt x="523" y="306"/>
                  </a:lnTo>
                  <a:lnTo>
                    <a:pt x="532" y="306"/>
                  </a:lnTo>
                  <a:lnTo>
                    <a:pt x="542" y="306"/>
                  </a:lnTo>
                  <a:lnTo>
                    <a:pt x="551" y="297"/>
                  </a:lnTo>
                  <a:lnTo>
                    <a:pt x="551" y="288"/>
                  </a:lnTo>
                  <a:lnTo>
                    <a:pt x="542" y="279"/>
                  </a:lnTo>
                  <a:lnTo>
                    <a:pt x="532" y="279"/>
                  </a:lnTo>
                  <a:lnTo>
                    <a:pt x="532" y="269"/>
                  </a:lnTo>
                  <a:lnTo>
                    <a:pt x="523" y="269"/>
                  </a:lnTo>
                  <a:lnTo>
                    <a:pt x="514" y="269"/>
                  </a:lnTo>
                  <a:lnTo>
                    <a:pt x="514" y="260"/>
                  </a:lnTo>
                  <a:lnTo>
                    <a:pt x="514" y="269"/>
                  </a:lnTo>
                  <a:lnTo>
                    <a:pt x="523" y="269"/>
                  </a:lnTo>
                  <a:lnTo>
                    <a:pt x="532" y="269"/>
                  </a:lnTo>
                  <a:lnTo>
                    <a:pt x="542" y="269"/>
                  </a:lnTo>
                  <a:lnTo>
                    <a:pt x="542" y="251"/>
                  </a:lnTo>
                  <a:lnTo>
                    <a:pt x="551" y="242"/>
                  </a:lnTo>
                  <a:lnTo>
                    <a:pt x="542" y="242"/>
                  </a:lnTo>
                  <a:lnTo>
                    <a:pt x="551" y="242"/>
                  </a:lnTo>
                  <a:lnTo>
                    <a:pt x="551" y="251"/>
                  </a:lnTo>
                  <a:lnTo>
                    <a:pt x="560" y="251"/>
                  </a:lnTo>
                  <a:lnTo>
                    <a:pt x="570" y="242"/>
                  </a:lnTo>
                  <a:lnTo>
                    <a:pt x="570" y="232"/>
                  </a:lnTo>
                  <a:lnTo>
                    <a:pt x="579" y="232"/>
                  </a:lnTo>
                  <a:lnTo>
                    <a:pt x="570" y="223"/>
                  </a:lnTo>
                  <a:lnTo>
                    <a:pt x="560" y="214"/>
                  </a:lnTo>
                  <a:lnTo>
                    <a:pt x="551" y="214"/>
                  </a:lnTo>
                  <a:lnTo>
                    <a:pt x="542" y="204"/>
                  </a:lnTo>
                  <a:lnTo>
                    <a:pt x="532" y="204"/>
                  </a:lnTo>
                  <a:lnTo>
                    <a:pt x="523" y="204"/>
                  </a:lnTo>
                  <a:lnTo>
                    <a:pt x="514" y="204"/>
                  </a:lnTo>
                  <a:lnTo>
                    <a:pt x="504" y="195"/>
                  </a:lnTo>
                  <a:lnTo>
                    <a:pt x="495" y="195"/>
                  </a:lnTo>
                  <a:lnTo>
                    <a:pt x="486" y="186"/>
                  </a:lnTo>
                  <a:lnTo>
                    <a:pt x="495" y="186"/>
                  </a:lnTo>
                  <a:lnTo>
                    <a:pt x="504" y="186"/>
                  </a:lnTo>
                  <a:lnTo>
                    <a:pt x="514" y="186"/>
                  </a:lnTo>
                  <a:lnTo>
                    <a:pt x="523" y="195"/>
                  </a:lnTo>
                  <a:lnTo>
                    <a:pt x="532" y="195"/>
                  </a:lnTo>
                  <a:lnTo>
                    <a:pt x="542" y="195"/>
                  </a:lnTo>
                  <a:lnTo>
                    <a:pt x="551" y="195"/>
                  </a:lnTo>
                  <a:lnTo>
                    <a:pt x="560" y="195"/>
                  </a:lnTo>
                  <a:lnTo>
                    <a:pt x="570" y="195"/>
                  </a:lnTo>
                  <a:lnTo>
                    <a:pt x="570" y="186"/>
                  </a:lnTo>
                  <a:lnTo>
                    <a:pt x="570" y="177"/>
                  </a:lnTo>
                  <a:lnTo>
                    <a:pt x="570" y="167"/>
                  </a:lnTo>
                  <a:lnTo>
                    <a:pt x="570" y="158"/>
                  </a:lnTo>
                  <a:lnTo>
                    <a:pt x="560" y="149"/>
                  </a:lnTo>
                  <a:lnTo>
                    <a:pt x="560" y="139"/>
                  </a:lnTo>
                  <a:lnTo>
                    <a:pt x="560" y="130"/>
                  </a:lnTo>
                  <a:lnTo>
                    <a:pt x="560" y="121"/>
                  </a:lnTo>
                  <a:lnTo>
                    <a:pt x="560" y="112"/>
                  </a:lnTo>
                  <a:lnTo>
                    <a:pt x="560" y="102"/>
                  </a:lnTo>
                  <a:lnTo>
                    <a:pt x="551" y="102"/>
                  </a:lnTo>
                  <a:lnTo>
                    <a:pt x="542" y="102"/>
                  </a:lnTo>
                  <a:lnTo>
                    <a:pt x="532" y="102"/>
                  </a:lnTo>
                  <a:lnTo>
                    <a:pt x="523" y="102"/>
                  </a:lnTo>
                  <a:lnTo>
                    <a:pt x="514" y="102"/>
                  </a:lnTo>
                  <a:lnTo>
                    <a:pt x="514" y="93"/>
                  </a:lnTo>
                  <a:lnTo>
                    <a:pt x="504" y="93"/>
                  </a:lnTo>
                  <a:lnTo>
                    <a:pt x="504" y="84"/>
                  </a:lnTo>
                  <a:lnTo>
                    <a:pt x="495" y="84"/>
                  </a:lnTo>
                  <a:lnTo>
                    <a:pt x="495" y="74"/>
                  </a:lnTo>
                  <a:lnTo>
                    <a:pt x="504" y="74"/>
                  </a:lnTo>
                  <a:lnTo>
                    <a:pt x="504" y="65"/>
                  </a:lnTo>
                  <a:lnTo>
                    <a:pt x="504" y="56"/>
                  </a:lnTo>
                  <a:lnTo>
                    <a:pt x="504" y="47"/>
                  </a:lnTo>
                  <a:lnTo>
                    <a:pt x="504" y="37"/>
                  </a:lnTo>
                  <a:lnTo>
                    <a:pt x="495" y="28"/>
                  </a:lnTo>
                  <a:lnTo>
                    <a:pt x="486" y="28"/>
                  </a:lnTo>
                  <a:lnTo>
                    <a:pt x="486" y="19"/>
                  </a:lnTo>
                  <a:lnTo>
                    <a:pt x="476" y="19"/>
                  </a:lnTo>
                  <a:lnTo>
                    <a:pt x="467" y="19"/>
                  </a:lnTo>
                  <a:lnTo>
                    <a:pt x="467" y="10"/>
                  </a:lnTo>
                  <a:lnTo>
                    <a:pt x="458" y="10"/>
                  </a:lnTo>
                  <a:lnTo>
                    <a:pt x="458" y="0"/>
                  </a:lnTo>
                  <a:lnTo>
                    <a:pt x="448" y="0"/>
                  </a:lnTo>
                  <a:lnTo>
                    <a:pt x="448" y="10"/>
                  </a:lnTo>
                  <a:lnTo>
                    <a:pt x="448" y="19"/>
                  </a:lnTo>
                  <a:lnTo>
                    <a:pt x="439" y="19"/>
                  </a:lnTo>
                  <a:lnTo>
                    <a:pt x="430" y="19"/>
                  </a:lnTo>
                  <a:lnTo>
                    <a:pt x="411" y="19"/>
                  </a:lnTo>
                  <a:lnTo>
                    <a:pt x="411" y="28"/>
                  </a:lnTo>
                  <a:lnTo>
                    <a:pt x="411" y="37"/>
                  </a:lnTo>
                  <a:lnTo>
                    <a:pt x="420" y="47"/>
                  </a:lnTo>
                  <a:lnTo>
                    <a:pt x="420" y="56"/>
                  </a:lnTo>
                  <a:lnTo>
                    <a:pt x="420" y="65"/>
                  </a:lnTo>
                  <a:lnTo>
                    <a:pt x="411" y="65"/>
                  </a:lnTo>
                  <a:lnTo>
                    <a:pt x="402" y="65"/>
                  </a:lnTo>
                  <a:lnTo>
                    <a:pt x="392" y="56"/>
                  </a:lnTo>
                  <a:lnTo>
                    <a:pt x="383" y="47"/>
                  </a:lnTo>
                  <a:lnTo>
                    <a:pt x="374" y="47"/>
                  </a:lnTo>
                  <a:lnTo>
                    <a:pt x="374" y="37"/>
                  </a:lnTo>
                  <a:lnTo>
                    <a:pt x="364" y="37"/>
                  </a:lnTo>
                  <a:lnTo>
                    <a:pt x="364" y="47"/>
                  </a:lnTo>
                  <a:lnTo>
                    <a:pt x="355" y="56"/>
                  </a:lnTo>
                  <a:lnTo>
                    <a:pt x="355" y="47"/>
                  </a:lnTo>
                  <a:lnTo>
                    <a:pt x="346" y="47"/>
                  </a:lnTo>
                  <a:lnTo>
                    <a:pt x="346" y="37"/>
                  </a:lnTo>
                  <a:lnTo>
                    <a:pt x="336" y="28"/>
                  </a:lnTo>
                  <a:lnTo>
                    <a:pt x="336" y="19"/>
                  </a:lnTo>
                  <a:lnTo>
                    <a:pt x="327" y="19"/>
                  </a:lnTo>
                  <a:lnTo>
                    <a:pt x="327" y="10"/>
                  </a:lnTo>
                  <a:lnTo>
                    <a:pt x="317" y="10"/>
                  </a:lnTo>
                  <a:lnTo>
                    <a:pt x="308" y="10"/>
                  </a:lnTo>
                  <a:lnTo>
                    <a:pt x="308" y="19"/>
                  </a:lnTo>
                  <a:lnTo>
                    <a:pt x="299" y="19"/>
                  </a:lnTo>
                  <a:lnTo>
                    <a:pt x="289" y="19"/>
                  </a:lnTo>
                  <a:lnTo>
                    <a:pt x="280" y="19"/>
                  </a:lnTo>
                  <a:lnTo>
                    <a:pt x="280" y="28"/>
                  </a:lnTo>
                  <a:lnTo>
                    <a:pt x="271" y="28"/>
                  </a:lnTo>
                  <a:lnTo>
                    <a:pt x="261" y="28"/>
                  </a:lnTo>
                  <a:lnTo>
                    <a:pt x="252" y="28"/>
                  </a:lnTo>
                  <a:lnTo>
                    <a:pt x="243" y="19"/>
                  </a:lnTo>
                  <a:lnTo>
                    <a:pt x="243" y="28"/>
                  </a:lnTo>
                  <a:lnTo>
                    <a:pt x="233" y="28"/>
                  </a:lnTo>
                  <a:lnTo>
                    <a:pt x="233" y="37"/>
                  </a:lnTo>
                  <a:lnTo>
                    <a:pt x="224" y="47"/>
                  </a:lnTo>
                  <a:lnTo>
                    <a:pt x="215" y="47"/>
                  </a:lnTo>
                  <a:lnTo>
                    <a:pt x="196" y="37"/>
                  </a:lnTo>
                  <a:lnTo>
                    <a:pt x="177" y="37"/>
                  </a:lnTo>
                  <a:lnTo>
                    <a:pt x="168" y="37"/>
                  </a:lnTo>
                  <a:lnTo>
                    <a:pt x="159" y="28"/>
                  </a:lnTo>
                  <a:lnTo>
                    <a:pt x="149" y="28"/>
                  </a:lnTo>
                  <a:lnTo>
                    <a:pt x="149" y="37"/>
                  </a:lnTo>
                  <a:lnTo>
                    <a:pt x="149" y="47"/>
                  </a:lnTo>
                  <a:lnTo>
                    <a:pt x="149" y="56"/>
                  </a:lnTo>
                  <a:lnTo>
                    <a:pt x="149" y="65"/>
                  </a:lnTo>
                  <a:lnTo>
                    <a:pt x="159" y="84"/>
                  </a:lnTo>
                  <a:lnTo>
                    <a:pt x="149" y="84"/>
                  </a:lnTo>
                  <a:lnTo>
                    <a:pt x="140" y="93"/>
                  </a:lnTo>
                  <a:lnTo>
                    <a:pt x="140" y="102"/>
                  </a:lnTo>
                  <a:lnTo>
                    <a:pt x="131" y="102"/>
                  </a:lnTo>
                  <a:lnTo>
                    <a:pt x="121" y="112"/>
                  </a:lnTo>
                  <a:lnTo>
                    <a:pt x="112" y="121"/>
                  </a:lnTo>
                  <a:lnTo>
                    <a:pt x="112" y="130"/>
                  </a:lnTo>
                  <a:lnTo>
                    <a:pt x="103" y="139"/>
                  </a:lnTo>
                  <a:lnTo>
                    <a:pt x="93" y="139"/>
                  </a:lnTo>
                  <a:lnTo>
                    <a:pt x="84" y="130"/>
                  </a:lnTo>
                  <a:lnTo>
                    <a:pt x="75" y="130"/>
                  </a:lnTo>
                  <a:lnTo>
                    <a:pt x="65" y="130"/>
                  </a:lnTo>
                  <a:lnTo>
                    <a:pt x="56" y="130"/>
                  </a:lnTo>
                  <a:lnTo>
                    <a:pt x="47" y="130"/>
                  </a:lnTo>
                  <a:lnTo>
                    <a:pt x="37" y="130"/>
                  </a:lnTo>
                  <a:lnTo>
                    <a:pt x="28" y="139"/>
                  </a:lnTo>
                  <a:lnTo>
                    <a:pt x="28" y="149"/>
                  </a:lnTo>
                  <a:lnTo>
                    <a:pt x="19" y="149"/>
                  </a:lnTo>
                  <a:lnTo>
                    <a:pt x="19" y="158"/>
                  </a:lnTo>
                  <a:lnTo>
                    <a:pt x="9" y="167"/>
                  </a:lnTo>
                  <a:lnTo>
                    <a:pt x="9" y="158"/>
                  </a:lnTo>
                  <a:lnTo>
                    <a:pt x="0" y="158"/>
                  </a:lnTo>
                  <a:lnTo>
                    <a:pt x="0" y="167"/>
                  </a:lnTo>
                  <a:lnTo>
                    <a:pt x="0" y="177"/>
                  </a:lnTo>
                  <a:lnTo>
                    <a:pt x="9" y="167"/>
                  </a:lnTo>
                  <a:lnTo>
                    <a:pt x="19" y="186"/>
                  </a:lnTo>
                  <a:lnTo>
                    <a:pt x="19" y="195"/>
                  </a:lnTo>
                  <a:lnTo>
                    <a:pt x="28" y="195"/>
                  </a:lnTo>
                  <a:lnTo>
                    <a:pt x="28" y="204"/>
                  </a:lnTo>
                  <a:lnTo>
                    <a:pt x="37" y="214"/>
                  </a:lnTo>
                  <a:lnTo>
                    <a:pt x="37" y="223"/>
                  </a:lnTo>
                  <a:lnTo>
                    <a:pt x="37" y="232"/>
                  </a:lnTo>
                  <a:lnTo>
                    <a:pt x="47" y="232"/>
                  </a:lnTo>
                  <a:lnTo>
                    <a:pt x="56" y="223"/>
                  </a:lnTo>
                  <a:lnTo>
                    <a:pt x="65" y="214"/>
                  </a:lnTo>
                  <a:lnTo>
                    <a:pt x="75" y="214"/>
                  </a:lnTo>
                  <a:lnTo>
                    <a:pt x="84" y="214"/>
                  </a:lnTo>
                  <a:lnTo>
                    <a:pt x="93" y="214"/>
                  </a:lnTo>
                  <a:lnTo>
                    <a:pt x="93" y="223"/>
                  </a:lnTo>
                  <a:lnTo>
                    <a:pt x="103" y="232"/>
                  </a:lnTo>
                  <a:lnTo>
                    <a:pt x="103" y="242"/>
                  </a:lnTo>
                  <a:lnTo>
                    <a:pt x="112" y="242"/>
                  </a:lnTo>
                  <a:lnTo>
                    <a:pt x="121" y="242"/>
                  </a:lnTo>
                  <a:lnTo>
                    <a:pt x="131" y="242"/>
                  </a:lnTo>
                  <a:lnTo>
                    <a:pt x="149" y="251"/>
                  </a:lnTo>
                  <a:lnTo>
                    <a:pt x="149" y="260"/>
                  </a:lnTo>
                  <a:lnTo>
                    <a:pt x="159" y="260"/>
                  </a:lnTo>
                  <a:lnTo>
                    <a:pt x="159" y="269"/>
                  </a:lnTo>
                  <a:lnTo>
                    <a:pt x="159" y="279"/>
                  </a:lnTo>
                  <a:lnTo>
                    <a:pt x="159" y="288"/>
                  </a:lnTo>
                  <a:lnTo>
                    <a:pt x="159" y="279"/>
                  </a:lnTo>
                  <a:lnTo>
                    <a:pt x="149" y="279"/>
                  </a:lnTo>
                  <a:lnTo>
                    <a:pt x="140" y="288"/>
                  </a:lnTo>
                  <a:lnTo>
                    <a:pt x="131" y="297"/>
                  </a:lnTo>
                  <a:lnTo>
                    <a:pt x="121" y="306"/>
                  </a:lnTo>
                  <a:lnTo>
                    <a:pt x="112" y="306"/>
                  </a:lnTo>
                  <a:lnTo>
                    <a:pt x="112" y="316"/>
                  </a:lnTo>
                  <a:lnTo>
                    <a:pt x="112" y="325"/>
                  </a:lnTo>
                  <a:lnTo>
                    <a:pt x="103" y="334"/>
                  </a:lnTo>
                  <a:lnTo>
                    <a:pt x="103" y="344"/>
                  </a:lnTo>
                  <a:lnTo>
                    <a:pt x="103" y="353"/>
                  </a:lnTo>
                  <a:lnTo>
                    <a:pt x="103" y="381"/>
                  </a:lnTo>
                  <a:lnTo>
                    <a:pt x="103" y="409"/>
                  </a:lnTo>
                  <a:lnTo>
                    <a:pt x="93" y="418"/>
                  </a:lnTo>
                  <a:lnTo>
                    <a:pt x="93" y="427"/>
                  </a:lnTo>
                  <a:lnTo>
                    <a:pt x="93" y="436"/>
                  </a:lnTo>
                  <a:lnTo>
                    <a:pt x="93" y="446"/>
                  </a:lnTo>
                  <a:lnTo>
                    <a:pt x="93" y="464"/>
                  </a:lnTo>
                  <a:lnTo>
                    <a:pt x="93" y="474"/>
                  </a:lnTo>
                  <a:lnTo>
                    <a:pt x="93" y="483"/>
                  </a:lnTo>
                  <a:lnTo>
                    <a:pt x="93" y="492"/>
                  </a:lnTo>
                  <a:lnTo>
                    <a:pt x="93" y="501"/>
                  </a:lnTo>
                  <a:lnTo>
                    <a:pt x="93" y="492"/>
                  </a:lnTo>
                  <a:lnTo>
                    <a:pt x="93" y="501"/>
                  </a:lnTo>
                  <a:lnTo>
                    <a:pt x="93" y="511"/>
                  </a:lnTo>
                  <a:lnTo>
                    <a:pt x="93" y="520"/>
                  </a:lnTo>
                  <a:lnTo>
                    <a:pt x="93" y="529"/>
                  </a:lnTo>
                  <a:lnTo>
                    <a:pt x="93" y="538"/>
                  </a:lnTo>
                  <a:lnTo>
                    <a:pt x="93" y="548"/>
                  </a:lnTo>
                  <a:lnTo>
                    <a:pt x="93" y="557"/>
                  </a:lnTo>
                  <a:lnTo>
                    <a:pt x="93" y="566"/>
                  </a:lnTo>
                  <a:lnTo>
                    <a:pt x="93" y="576"/>
                  </a:lnTo>
                  <a:lnTo>
                    <a:pt x="103" y="566"/>
                  </a:lnTo>
                  <a:lnTo>
                    <a:pt x="112" y="566"/>
                  </a:lnTo>
                  <a:lnTo>
                    <a:pt x="121" y="557"/>
                  </a:lnTo>
                  <a:lnTo>
                    <a:pt x="121" y="566"/>
                  </a:lnTo>
                  <a:lnTo>
                    <a:pt x="121" y="576"/>
                  </a:lnTo>
                  <a:lnTo>
                    <a:pt x="112" y="576"/>
                  </a:lnTo>
                  <a:lnTo>
                    <a:pt x="103" y="585"/>
                  </a:lnTo>
                  <a:lnTo>
                    <a:pt x="93" y="585"/>
                  </a:lnTo>
                  <a:lnTo>
                    <a:pt x="93" y="594"/>
                  </a:lnTo>
                  <a:lnTo>
                    <a:pt x="93" y="603"/>
                  </a:lnTo>
                  <a:lnTo>
                    <a:pt x="84" y="603"/>
                  </a:lnTo>
                  <a:lnTo>
                    <a:pt x="75" y="613"/>
                  </a:lnTo>
                  <a:lnTo>
                    <a:pt x="65" y="613"/>
                  </a:lnTo>
                  <a:lnTo>
                    <a:pt x="65" y="622"/>
                  </a:lnTo>
                  <a:lnTo>
                    <a:pt x="84" y="622"/>
                  </a:lnTo>
                  <a:lnTo>
                    <a:pt x="93" y="622"/>
                  </a:lnTo>
                  <a:lnTo>
                    <a:pt x="103" y="622"/>
                  </a:lnTo>
                  <a:lnTo>
                    <a:pt x="112" y="622"/>
                  </a:lnTo>
                  <a:lnTo>
                    <a:pt x="121" y="622"/>
                  </a:lnTo>
                  <a:lnTo>
                    <a:pt x="131" y="622"/>
                  </a:lnTo>
                  <a:lnTo>
                    <a:pt x="140" y="613"/>
                  </a:lnTo>
                  <a:lnTo>
                    <a:pt x="149" y="613"/>
                  </a:lnTo>
                  <a:lnTo>
                    <a:pt x="159" y="613"/>
                  </a:lnTo>
                  <a:lnTo>
                    <a:pt x="168" y="603"/>
                  </a:lnTo>
                  <a:lnTo>
                    <a:pt x="187" y="594"/>
                  </a:lnTo>
                  <a:lnTo>
                    <a:pt x="187" y="585"/>
                  </a:lnTo>
                  <a:lnTo>
                    <a:pt x="196" y="585"/>
                  </a:lnTo>
                  <a:lnTo>
                    <a:pt x="205" y="576"/>
                  </a:lnTo>
                  <a:lnTo>
                    <a:pt x="215" y="576"/>
                  </a:lnTo>
                  <a:lnTo>
                    <a:pt x="215" y="566"/>
                  </a:lnTo>
                  <a:lnTo>
                    <a:pt x="224" y="566"/>
                  </a:lnTo>
                  <a:lnTo>
                    <a:pt x="224" y="557"/>
                  </a:lnTo>
                  <a:lnTo>
                    <a:pt x="233" y="529"/>
                  </a:lnTo>
                  <a:lnTo>
                    <a:pt x="233" y="520"/>
                  </a:lnTo>
                  <a:lnTo>
                    <a:pt x="243" y="511"/>
                  </a:lnTo>
                  <a:lnTo>
                    <a:pt x="252" y="492"/>
                  </a:lnTo>
                  <a:lnTo>
                    <a:pt x="261" y="483"/>
                  </a:lnTo>
                  <a:lnTo>
                    <a:pt x="271" y="483"/>
                  </a:lnTo>
                  <a:lnTo>
                    <a:pt x="280" y="474"/>
                  </a:lnTo>
                  <a:lnTo>
                    <a:pt x="289" y="474"/>
                  </a:lnTo>
                  <a:lnTo>
                    <a:pt x="299" y="464"/>
                  </a:lnTo>
                  <a:lnTo>
                    <a:pt x="308" y="464"/>
                  </a:lnTo>
                  <a:lnTo>
                    <a:pt x="317" y="455"/>
                  </a:lnTo>
                  <a:lnTo>
                    <a:pt x="327" y="455"/>
                  </a:lnTo>
                  <a:lnTo>
                    <a:pt x="336" y="455"/>
                  </a:lnTo>
                  <a:lnTo>
                    <a:pt x="355" y="446"/>
                  </a:lnTo>
                  <a:lnTo>
                    <a:pt x="364" y="446"/>
                  </a:lnTo>
                  <a:lnTo>
                    <a:pt x="364" y="436"/>
                  </a:lnTo>
                  <a:lnTo>
                    <a:pt x="383" y="436"/>
                  </a:lnTo>
                  <a:lnTo>
                    <a:pt x="392" y="427"/>
                  </a:lnTo>
                  <a:lnTo>
                    <a:pt x="402" y="427"/>
                  </a:lnTo>
                  <a:lnTo>
                    <a:pt x="411" y="427"/>
                  </a:lnTo>
                  <a:lnTo>
                    <a:pt x="420" y="427"/>
                  </a:lnTo>
                  <a:lnTo>
                    <a:pt x="420" y="418"/>
                  </a:lnTo>
                  <a:lnTo>
                    <a:pt x="430" y="418"/>
                  </a:lnTo>
                  <a:lnTo>
                    <a:pt x="430" y="409"/>
                  </a:lnTo>
                  <a:lnTo>
                    <a:pt x="420" y="409"/>
                  </a:lnTo>
                  <a:lnTo>
                    <a:pt x="430" y="399"/>
                  </a:lnTo>
                  <a:lnTo>
                    <a:pt x="430" y="390"/>
                  </a:lnTo>
                  <a:lnTo>
                    <a:pt x="430" y="381"/>
                  </a:lnTo>
                  <a:lnTo>
                    <a:pt x="430" y="371"/>
                  </a:lnTo>
                  <a:lnTo>
                    <a:pt x="420" y="371"/>
                  </a:lnTo>
                  <a:lnTo>
                    <a:pt x="411" y="344"/>
                  </a:lnTo>
                  <a:lnTo>
                    <a:pt x="402" y="344"/>
                  </a:lnTo>
                  <a:lnTo>
                    <a:pt x="402" y="334"/>
                  </a:lnTo>
                  <a:lnTo>
                    <a:pt x="392" y="325"/>
                  </a:lnTo>
                  <a:lnTo>
                    <a:pt x="392" y="316"/>
                  </a:lnTo>
                  <a:lnTo>
                    <a:pt x="383" y="316"/>
                  </a:lnTo>
                  <a:lnTo>
                    <a:pt x="383" y="306"/>
                  </a:lnTo>
                  <a:lnTo>
                    <a:pt x="374" y="306"/>
                  </a:lnTo>
                  <a:lnTo>
                    <a:pt x="374" y="297"/>
                  </a:lnTo>
                  <a:lnTo>
                    <a:pt x="364" y="288"/>
                  </a:lnTo>
                  <a:lnTo>
                    <a:pt x="355" y="279"/>
                  </a:lnTo>
                  <a:lnTo>
                    <a:pt x="346" y="269"/>
                  </a:lnTo>
                  <a:lnTo>
                    <a:pt x="336" y="260"/>
                  </a:lnTo>
                  <a:lnTo>
                    <a:pt x="346" y="260"/>
                  </a:lnTo>
                  <a:lnTo>
                    <a:pt x="346" y="269"/>
                  </a:lnTo>
                  <a:lnTo>
                    <a:pt x="355" y="269"/>
                  </a:lnTo>
                  <a:lnTo>
                    <a:pt x="364" y="279"/>
                  </a:lnTo>
                  <a:lnTo>
                    <a:pt x="374" y="288"/>
                  </a:lnTo>
                  <a:lnTo>
                    <a:pt x="383" y="297"/>
                  </a:lnTo>
                  <a:lnTo>
                    <a:pt x="392" y="306"/>
                  </a:lnTo>
                  <a:lnTo>
                    <a:pt x="392" y="316"/>
                  </a:lnTo>
                  <a:lnTo>
                    <a:pt x="402" y="316"/>
                  </a:lnTo>
                  <a:lnTo>
                    <a:pt x="402" y="325"/>
                  </a:lnTo>
                  <a:lnTo>
                    <a:pt x="411" y="325"/>
                  </a:lnTo>
                  <a:lnTo>
                    <a:pt x="411" y="334"/>
                  </a:lnTo>
                  <a:lnTo>
                    <a:pt x="420" y="334"/>
                  </a:lnTo>
                  <a:lnTo>
                    <a:pt x="420" y="344"/>
                  </a:lnTo>
                  <a:lnTo>
                    <a:pt x="430" y="344"/>
                  </a:lnTo>
                  <a:lnTo>
                    <a:pt x="430" y="353"/>
                  </a:lnTo>
                  <a:lnTo>
                    <a:pt x="439" y="353"/>
                  </a:lnTo>
                  <a:lnTo>
                    <a:pt x="448" y="353"/>
                  </a:lnTo>
                  <a:lnTo>
                    <a:pt x="448" y="362"/>
                  </a:lnTo>
                  <a:lnTo>
                    <a:pt x="458" y="362"/>
                  </a:lnTo>
                  <a:lnTo>
                    <a:pt x="467" y="371"/>
                  </a:lnTo>
                  <a:lnTo>
                    <a:pt x="476" y="381"/>
                  </a:lnTo>
                  <a:lnTo>
                    <a:pt x="486" y="381"/>
                  </a:lnTo>
                  <a:lnTo>
                    <a:pt x="495" y="381"/>
                  </a:lnTo>
                  <a:lnTo>
                    <a:pt x="504" y="371"/>
                  </a:lnTo>
                  <a:lnTo>
                    <a:pt x="514" y="371"/>
                  </a:lnTo>
                  <a:lnTo>
                    <a:pt x="514" y="362"/>
                  </a:lnTo>
                  <a:lnTo>
                    <a:pt x="523" y="353"/>
                  </a:lnTo>
                  <a:lnTo>
                    <a:pt x="523" y="344"/>
                  </a:lnTo>
                  <a:lnTo>
                    <a:pt x="523" y="334"/>
                  </a:lnTo>
                  <a:lnTo>
                    <a:pt x="514" y="325"/>
                  </a:lnTo>
                  <a:lnTo>
                    <a:pt x="504" y="325"/>
                  </a:lnTo>
                  <a:lnTo>
                    <a:pt x="504" y="316"/>
                  </a:lnTo>
                  <a:lnTo>
                    <a:pt x="504" y="306"/>
                  </a:lnTo>
                  <a:lnTo>
                    <a:pt x="495" y="306"/>
                  </a:lnTo>
                  <a:lnTo>
                    <a:pt x="495" y="297"/>
                  </a:lnTo>
                  <a:lnTo>
                    <a:pt x="486" y="288"/>
                  </a:lnTo>
                  <a:lnTo>
                    <a:pt x="476" y="279"/>
                  </a:lnTo>
                  <a:lnTo>
                    <a:pt x="467" y="269"/>
                  </a:lnTo>
                  <a:lnTo>
                    <a:pt x="458" y="260"/>
                  </a:lnTo>
                  <a:lnTo>
                    <a:pt x="448" y="251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42" name="Freeform 73"/>
            <p:cNvSpPr>
              <a:spLocks/>
            </p:cNvSpPr>
            <p:nvPr/>
          </p:nvSpPr>
          <p:spPr bwMode="auto">
            <a:xfrm>
              <a:off x="3869" y="3471"/>
              <a:ext cx="56" cy="111"/>
            </a:xfrm>
            <a:custGeom>
              <a:avLst/>
              <a:gdLst>
                <a:gd name="T0" fmla="*/ 47 w 56"/>
                <a:gd name="T1" fmla="*/ 111 h 111"/>
                <a:gd name="T2" fmla="*/ 37 w 56"/>
                <a:gd name="T3" fmla="*/ 111 h 111"/>
                <a:gd name="T4" fmla="*/ 28 w 56"/>
                <a:gd name="T5" fmla="*/ 102 h 111"/>
                <a:gd name="T6" fmla="*/ 28 w 56"/>
                <a:gd name="T7" fmla="*/ 93 h 111"/>
                <a:gd name="T8" fmla="*/ 28 w 56"/>
                <a:gd name="T9" fmla="*/ 83 h 111"/>
                <a:gd name="T10" fmla="*/ 28 w 56"/>
                <a:gd name="T11" fmla="*/ 74 h 111"/>
                <a:gd name="T12" fmla="*/ 28 w 56"/>
                <a:gd name="T13" fmla="*/ 65 h 111"/>
                <a:gd name="T14" fmla="*/ 28 w 56"/>
                <a:gd name="T15" fmla="*/ 55 h 111"/>
                <a:gd name="T16" fmla="*/ 18 w 56"/>
                <a:gd name="T17" fmla="*/ 55 h 111"/>
                <a:gd name="T18" fmla="*/ 18 w 56"/>
                <a:gd name="T19" fmla="*/ 46 h 111"/>
                <a:gd name="T20" fmla="*/ 9 w 56"/>
                <a:gd name="T21" fmla="*/ 46 h 111"/>
                <a:gd name="T22" fmla="*/ 9 w 56"/>
                <a:gd name="T23" fmla="*/ 37 h 111"/>
                <a:gd name="T24" fmla="*/ 0 w 56"/>
                <a:gd name="T25" fmla="*/ 37 h 111"/>
                <a:gd name="T26" fmla="*/ 0 w 56"/>
                <a:gd name="T27" fmla="*/ 28 h 111"/>
                <a:gd name="T28" fmla="*/ 0 w 56"/>
                <a:gd name="T29" fmla="*/ 18 h 111"/>
                <a:gd name="T30" fmla="*/ 9 w 56"/>
                <a:gd name="T31" fmla="*/ 18 h 111"/>
                <a:gd name="T32" fmla="*/ 18 w 56"/>
                <a:gd name="T33" fmla="*/ 28 h 111"/>
                <a:gd name="T34" fmla="*/ 18 w 56"/>
                <a:gd name="T35" fmla="*/ 18 h 111"/>
                <a:gd name="T36" fmla="*/ 18 w 56"/>
                <a:gd name="T37" fmla="*/ 9 h 111"/>
                <a:gd name="T38" fmla="*/ 28 w 56"/>
                <a:gd name="T39" fmla="*/ 9 h 111"/>
                <a:gd name="T40" fmla="*/ 28 w 56"/>
                <a:gd name="T41" fmla="*/ 0 h 111"/>
                <a:gd name="T42" fmla="*/ 37 w 56"/>
                <a:gd name="T43" fmla="*/ 9 h 111"/>
                <a:gd name="T44" fmla="*/ 47 w 56"/>
                <a:gd name="T45" fmla="*/ 18 h 111"/>
                <a:gd name="T46" fmla="*/ 47 w 56"/>
                <a:gd name="T47" fmla="*/ 28 h 111"/>
                <a:gd name="T48" fmla="*/ 47 w 56"/>
                <a:gd name="T49" fmla="*/ 37 h 111"/>
                <a:gd name="T50" fmla="*/ 47 w 56"/>
                <a:gd name="T51" fmla="*/ 46 h 111"/>
                <a:gd name="T52" fmla="*/ 56 w 56"/>
                <a:gd name="T53" fmla="*/ 55 h 111"/>
                <a:gd name="T54" fmla="*/ 47 w 56"/>
                <a:gd name="T55" fmla="*/ 65 h 111"/>
                <a:gd name="T56" fmla="*/ 47 w 56"/>
                <a:gd name="T57" fmla="*/ 74 h 111"/>
                <a:gd name="T58" fmla="*/ 47 w 56"/>
                <a:gd name="T59" fmla="*/ 83 h 111"/>
                <a:gd name="T60" fmla="*/ 37 w 56"/>
                <a:gd name="T61" fmla="*/ 83 h 111"/>
                <a:gd name="T62" fmla="*/ 37 w 56"/>
                <a:gd name="T63" fmla="*/ 93 h 111"/>
                <a:gd name="T64" fmla="*/ 37 w 56"/>
                <a:gd name="T65" fmla="*/ 102 h 111"/>
                <a:gd name="T66" fmla="*/ 47 w 56"/>
                <a:gd name="T67" fmla="*/ 102 h 111"/>
                <a:gd name="T68" fmla="*/ 47 w 56"/>
                <a:gd name="T69" fmla="*/ 111 h 11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6" h="111">
                  <a:moveTo>
                    <a:pt x="47" y="111"/>
                  </a:moveTo>
                  <a:lnTo>
                    <a:pt x="37" y="111"/>
                  </a:lnTo>
                  <a:lnTo>
                    <a:pt x="28" y="102"/>
                  </a:lnTo>
                  <a:lnTo>
                    <a:pt x="28" y="93"/>
                  </a:lnTo>
                  <a:lnTo>
                    <a:pt x="28" y="83"/>
                  </a:lnTo>
                  <a:lnTo>
                    <a:pt x="28" y="74"/>
                  </a:lnTo>
                  <a:lnTo>
                    <a:pt x="28" y="65"/>
                  </a:lnTo>
                  <a:lnTo>
                    <a:pt x="28" y="55"/>
                  </a:lnTo>
                  <a:lnTo>
                    <a:pt x="18" y="55"/>
                  </a:lnTo>
                  <a:lnTo>
                    <a:pt x="18" y="46"/>
                  </a:lnTo>
                  <a:lnTo>
                    <a:pt x="9" y="46"/>
                  </a:lnTo>
                  <a:lnTo>
                    <a:pt x="9" y="37"/>
                  </a:lnTo>
                  <a:lnTo>
                    <a:pt x="0" y="37"/>
                  </a:lnTo>
                  <a:lnTo>
                    <a:pt x="0" y="28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18" y="28"/>
                  </a:lnTo>
                  <a:lnTo>
                    <a:pt x="18" y="18"/>
                  </a:lnTo>
                  <a:lnTo>
                    <a:pt x="18" y="9"/>
                  </a:lnTo>
                  <a:lnTo>
                    <a:pt x="28" y="9"/>
                  </a:lnTo>
                  <a:lnTo>
                    <a:pt x="28" y="0"/>
                  </a:lnTo>
                  <a:lnTo>
                    <a:pt x="37" y="9"/>
                  </a:lnTo>
                  <a:lnTo>
                    <a:pt x="47" y="18"/>
                  </a:lnTo>
                  <a:lnTo>
                    <a:pt x="47" y="28"/>
                  </a:lnTo>
                  <a:lnTo>
                    <a:pt x="47" y="37"/>
                  </a:lnTo>
                  <a:lnTo>
                    <a:pt x="47" y="46"/>
                  </a:lnTo>
                  <a:lnTo>
                    <a:pt x="56" y="55"/>
                  </a:lnTo>
                  <a:lnTo>
                    <a:pt x="47" y="65"/>
                  </a:lnTo>
                  <a:lnTo>
                    <a:pt x="47" y="74"/>
                  </a:lnTo>
                  <a:lnTo>
                    <a:pt x="47" y="83"/>
                  </a:lnTo>
                  <a:lnTo>
                    <a:pt x="37" y="83"/>
                  </a:lnTo>
                  <a:lnTo>
                    <a:pt x="37" y="93"/>
                  </a:lnTo>
                  <a:lnTo>
                    <a:pt x="37" y="102"/>
                  </a:lnTo>
                  <a:lnTo>
                    <a:pt x="47" y="102"/>
                  </a:lnTo>
                  <a:lnTo>
                    <a:pt x="47" y="111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43" name="Freeform 74"/>
            <p:cNvSpPr>
              <a:spLocks/>
            </p:cNvSpPr>
            <p:nvPr/>
          </p:nvSpPr>
          <p:spPr bwMode="auto">
            <a:xfrm>
              <a:off x="4411" y="3647"/>
              <a:ext cx="46" cy="56"/>
            </a:xfrm>
            <a:custGeom>
              <a:avLst/>
              <a:gdLst>
                <a:gd name="T0" fmla="*/ 37 w 46"/>
                <a:gd name="T1" fmla="*/ 56 h 56"/>
                <a:gd name="T2" fmla="*/ 37 w 46"/>
                <a:gd name="T3" fmla="*/ 46 h 56"/>
                <a:gd name="T4" fmla="*/ 37 w 46"/>
                <a:gd name="T5" fmla="*/ 56 h 56"/>
                <a:gd name="T6" fmla="*/ 46 w 46"/>
                <a:gd name="T7" fmla="*/ 56 h 56"/>
                <a:gd name="T8" fmla="*/ 46 w 46"/>
                <a:gd name="T9" fmla="*/ 46 h 56"/>
                <a:gd name="T10" fmla="*/ 46 w 46"/>
                <a:gd name="T11" fmla="*/ 37 h 56"/>
                <a:gd name="T12" fmla="*/ 37 w 46"/>
                <a:gd name="T13" fmla="*/ 37 h 56"/>
                <a:gd name="T14" fmla="*/ 37 w 46"/>
                <a:gd name="T15" fmla="*/ 28 h 56"/>
                <a:gd name="T16" fmla="*/ 28 w 46"/>
                <a:gd name="T17" fmla="*/ 28 h 56"/>
                <a:gd name="T18" fmla="*/ 18 w 46"/>
                <a:gd name="T19" fmla="*/ 19 h 56"/>
                <a:gd name="T20" fmla="*/ 9 w 46"/>
                <a:gd name="T21" fmla="*/ 9 h 56"/>
                <a:gd name="T22" fmla="*/ 0 w 46"/>
                <a:gd name="T23" fmla="*/ 0 h 56"/>
                <a:gd name="T24" fmla="*/ 0 w 46"/>
                <a:gd name="T25" fmla="*/ 9 h 56"/>
                <a:gd name="T26" fmla="*/ 9 w 46"/>
                <a:gd name="T27" fmla="*/ 19 h 56"/>
                <a:gd name="T28" fmla="*/ 9 w 46"/>
                <a:gd name="T29" fmla="*/ 28 h 56"/>
                <a:gd name="T30" fmla="*/ 18 w 46"/>
                <a:gd name="T31" fmla="*/ 28 h 56"/>
                <a:gd name="T32" fmla="*/ 18 w 46"/>
                <a:gd name="T33" fmla="*/ 37 h 56"/>
                <a:gd name="T34" fmla="*/ 28 w 46"/>
                <a:gd name="T35" fmla="*/ 37 h 56"/>
                <a:gd name="T36" fmla="*/ 28 w 46"/>
                <a:gd name="T37" fmla="*/ 46 h 56"/>
                <a:gd name="T38" fmla="*/ 28 w 46"/>
                <a:gd name="T39" fmla="*/ 56 h 56"/>
                <a:gd name="T40" fmla="*/ 37 w 46"/>
                <a:gd name="T41" fmla="*/ 56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6" h="56">
                  <a:moveTo>
                    <a:pt x="37" y="56"/>
                  </a:moveTo>
                  <a:lnTo>
                    <a:pt x="37" y="46"/>
                  </a:lnTo>
                  <a:lnTo>
                    <a:pt x="37" y="56"/>
                  </a:lnTo>
                  <a:lnTo>
                    <a:pt x="46" y="56"/>
                  </a:lnTo>
                  <a:lnTo>
                    <a:pt x="46" y="46"/>
                  </a:lnTo>
                  <a:lnTo>
                    <a:pt x="46" y="37"/>
                  </a:lnTo>
                  <a:lnTo>
                    <a:pt x="37" y="37"/>
                  </a:lnTo>
                  <a:lnTo>
                    <a:pt x="37" y="28"/>
                  </a:lnTo>
                  <a:lnTo>
                    <a:pt x="28" y="28"/>
                  </a:lnTo>
                  <a:lnTo>
                    <a:pt x="18" y="19"/>
                  </a:lnTo>
                  <a:lnTo>
                    <a:pt x="9" y="9"/>
                  </a:lnTo>
                  <a:lnTo>
                    <a:pt x="0" y="0"/>
                  </a:lnTo>
                  <a:lnTo>
                    <a:pt x="0" y="9"/>
                  </a:lnTo>
                  <a:lnTo>
                    <a:pt x="9" y="19"/>
                  </a:lnTo>
                  <a:lnTo>
                    <a:pt x="9" y="28"/>
                  </a:lnTo>
                  <a:lnTo>
                    <a:pt x="18" y="28"/>
                  </a:lnTo>
                  <a:lnTo>
                    <a:pt x="18" y="37"/>
                  </a:lnTo>
                  <a:lnTo>
                    <a:pt x="28" y="37"/>
                  </a:lnTo>
                  <a:lnTo>
                    <a:pt x="28" y="46"/>
                  </a:lnTo>
                  <a:lnTo>
                    <a:pt x="28" y="56"/>
                  </a:lnTo>
                  <a:lnTo>
                    <a:pt x="37" y="56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44" name="Freeform 75"/>
            <p:cNvSpPr>
              <a:spLocks/>
            </p:cNvSpPr>
            <p:nvPr/>
          </p:nvSpPr>
          <p:spPr bwMode="auto">
            <a:xfrm>
              <a:off x="4513" y="3517"/>
              <a:ext cx="56" cy="19"/>
            </a:xfrm>
            <a:custGeom>
              <a:avLst/>
              <a:gdLst>
                <a:gd name="T0" fmla="*/ 56 w 56"/>
                <a:gd name="T1" fmla="*/ 9 h 19"/>
                <a:gd name="T2" fmla="*/ 56 w 56"/>
                <a:gd name="T3" fmla="*/ 0 h 19"/>
                <a:gd name="T4" fmla="*/ 47 w 56"/>
                <a:gd name="T5" fmla="*/ 0 h 19"/>
                <a:gd name="T6" fmla="*/ 38 w 56"/>
                <a:gd name="T7" fmla="*/ 0 h 19"/>
                <a:gd name="T8" fmla="*/ 28 w 56"/>
                <a:gd name="T9" fmla="*/ 0 h 19"/>
                <a:gd name="T10" fmla="*/ 19 w 56"/>
                <a:gd name="T11" fmla="*/ 0 h 19"/>
                <a:gd name="T12" fmla="*/ 10 w 56"/>
                <a:gd name="T13" fmla="*/ 0 h 19"/>
                <a:gd name="T14" fmla="*/ 0 w 56"/>
                <a:gd name="T15" fmla="*/ 0 h 19"/>
                <a:gd name="T16" fmla="*/ 10 w 56"/>
                <a:gd name="T17" fmla="*/ 0 h 19"/>
                <a:gd name="T18" fmla="*/ 19 w 56"/>
                <a:gd name="T19" fmla="*/ 0 h 19"/>
                <a:gd name="T20" fmla="*/ 19 w 56"/>
                <a:gd name="T21" fmla="*/ 9 h 19"/>
                <a:gd name="T22" fmla="*/ 28 w 56"/>
                <a:gd name="T23" fmla="*/ 9 h 19"/>
                <a:gd name="T24" fmla="*/ 38 w 56"/>
                <a:gd name="T25" fmla="*/ 9 h 19"/>
                <a:gd name="T26" fmla="*/ 47 w 56"/>
                <a:gd name="T27" fmla="*/ 9 h 19"/>
                <a:gd name="T28" fmla="*/ 56 w 56"/>
                <a:gd name="T29" fmla="*/ 19 h 19"/>
                <a:gd name="T30" fmla="*/ 56 w 56"/>
                <a:gd name="T31" fmla="*/ 9 h 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6" h="19">
                  <a:moveTo>
                    <a:pt x="56" y="9"/>
                  </a:moveTo>
                  <a:lnTo>
                    <a:pt x="56" y="0"/>
                  </a:lnTo>
                  <a:lnTo>
                    <a:pt x="47" y="0"/>
                  </a:lnTo>
                  <a:lnTo>
                    <a:pt x="38" y="0"/>
                  </a:lnTo>
                  <a:lnTo>
                    <a:pt x="28" y="0"/>
                  </a:lnTo>
                  <a:lnTo>
                    <a:pt x="19" y="0"/>
                  </a:lnTo>
                  <a:lnTo>
                    <a:pt x="10" y="0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9" y="0"/>
                  </a:lnTo>
                  <a:lnTo>
                    <a:pt x="19" y="9"/>
                  </a:lnTo>
                  <a:lnTo>
                    <a:pt x="28" y="9"/>
                  </a:lnTo>
                  <a:lnTo>
                    <a:pt x="38" y="9"/>
                  </a:lnTo>
                  <a:lnTo>
                    <a:pt x="47" y="9"/>
                  </a:lnTo>
                  <a:lnTo>
                    <a:pt x="56" y="19"/>
                  </a:lnTo>
                  <a:lnTo>
                    <a:pt x="56" y="9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45" name="Freeform 76"/>
            <p:cNvSpPr>
              <a:spLocks/>
            </p:cNvSpPr>
            <p:nvPr/>
          </p:nvSpPr>
          <p:spPr bwMode="auto">
            <a:xfrm>
              <a:off x="4046" y="3628"/>
              <a:ext cx="19" cy="10"/>
            </a:xfrm>
            <a:custGeom>
              <a:avLst/>
              <a:gdLst>
                <a:gd name="T0" fmla="*/ 0 w 19"/>
                <a:gd name="T1" fmla="*/ 10 h 10"/>
                <a:gd name="T2" fmla="*/ 10 w 19"/>
                <a:gd name="T3" fmla="*/ 0 h 10"/>
                <a:gd name="T4" fmla="*/ 19 w 19"/>
                <a:gd name="T5" fmla="*/ 0 h 10"/>
                <a:gd name="T6" fmla="*/ 19 w 19"/>
                <a:gd name="T7" fmla="*/ 10 h 10"/>
                <a:gd name="T8" fmla="*/ 10 w 19"/>
                <a:gd name="T9" fmla="*/ 10 h 10"/>
                <a:gd name="T10" fmla="*/ 0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" h="10">
                  <a:moveTo>
                    <a:pt x="0" y="10"/>
                  </a:moveTo>
                  <a:lnTo>
                    <a:pt x="10" y="0"/>
                  </a:lnTo>
                  <a:lnTo>
                    <a:pt x="19" y="0"/>
                  </a:lnTo>
                  <a:lnTo>
                    <a:pt x="19" y="10"/>
                  </a:lnTo>
                  <a:lnTo>
                    <a:pt x="1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46" name="Freeform 77"/>
            <p:cNvSpPr>
              <a:spLocks/>
            </p:cNvSpPr>
            <p:nvPr/>
          </p:nvSpPr>
          <p:spPr bwMode="auto">
            <a:xfrm>
              <a:off x="3766" y="3749"/>
              <a:ext cx="19" cy="9"/>
            </a:xfrm>
            <a:custGeom>
              <a:avLst/>
              <a:gdLst>
                <a:gd name="T0" fmla="*/ 0 w 19"/>
                <a:gd name="T1" fmla="*/ 0 h 9"/>
                <a:gd name="T2" fmla="*/ 9 w 19"/>
                <a:gd name="T3" fmla="*/ 0 h 9"/>
                <a:gd name="T4" fmla="*/ 19 w 19"/>
                <a:gd name="T5" fmla="*/ 0 h 9"/>
                <a:gd name="T6" fmla="*/ 9 w 19"/>
                <a:gd name="T7" fmla="*/ 9 h 9"/>
                <a:gd name="T8" fmla="*/ 0 w 19"/>
                <a:gd name="T9" fmla="*/ 9 h 9"/>
                <a:gd name="T10" fmla="*/ 0 w 19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" h="9">
                  <a:moveTo>
                    <a:pt x="0" y="0"/>
                  </a:moveTo>
                  <a:lnTo>
                    <a:pt x="9" y="0"/>
                  </a:lnTo>
                  <a:lnTo>
                    <a:pt x="19" y="0"/>
                  </a:lnTo>
                  <a:lnTo>
                    <a:pt x="9" y="9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47" name="Freeform 78"/>
            <p:cNvSpPr>
              <a:spLocks/>
            </p:cNvSpPr>
            <p:nvPr/>
          </p:nvSpPr>
          <p:spPr bwMode="auto">
            <a:xfrm>
              <a:off x="4569" y="352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0 w 19"/>
                <a:gd name="T3" fmla="*/ 10 h 10"/>
                <a:gd name="T4" fmla="*/ 10 w 19"/>
                <a:gd name="T5" fmla="*/ 0 h 10"/>
                <a:gd name="T6" fmla="*/ 10 w 19"/>
                <a:gd name="T7" fmla="*/ 10 h 10"/>
                <a:gd name="T8" fmla="*/ 0 w 19"/>
                <a:gd name="T9" fmla="*/ 10 h 10"/>
                <a:gd name="T10" fmla="*/ 10 w 19"/>
                <a:gd name="T11" fmla="*/ 10 h 10"/>
                <a:gd name="T12" fmla="*/ 19 w 19"/>
                <a:gd name="T13" fmla="*/ 10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" h="10">
                  <a:moveTo>
                    <a:pt x="19" y="10"/>
                  </a:moveTo>
                  <a:lnTo>
                    <a:pt x="10" y="10"/>
                  </a:lnTo>
                  <a:lnTo>
                    <a:pt x="10" y="0"/>
                  </a:lnTo>
                  <a:lnTo>
                    <a:pt x="10" y="10"/>
                  </a:lnTo>
                  <a:lnTo>
                    <a:pt x="0" y="10"/>
                  </a:lnTo>
                  <a:lnTo>
                    <a:pt x="1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48" name="Freeform 79"/>
            <p:cNvSpPr>
              <a:spLocks/>
            </p:cNvSpPr>
            <p:nvPr/>
          </p:nvSpPr>
          <p:spPr bwMode="auto">
            <a:xfrm>
              <a:off x="3981" y="3656"/>
              <a:ext cx="9" cy="19"/>
            </a:xfrm>
            <a:custGeom>
              <a:avLst/>
              <a:gdLst>
                <a:gd name="T0" fmla="*/ 9 w 9"/>
                <a:gd name="T1" fmla="*/ 0 h 19"/>
                <a:gd name="T2" fmla="*/ 9 w 9"/>
                <a:gd name="T3" fmla="*/ 10 h 19"/>
                <a:gd name="T4" fmla="*/ 0 w 9"/>
                <a:gd name="T5" fmla="*/ 10 h 19"/>
                <a:gd name="T6" fmla="*/ 9 w 9"/>
                <a:gd name="T7" fmla="*/ 10 h 19"/>
                <a:gd name="T8" fmla="*/ 9 w 9"/>
                <a:gd name="T9" fmla="*/ 19 h 19"/>
                <a:gd name="T10" fmla="*/ 9 w 9"/>
                <a:gd name="T11" fmla="*/ 10 h 19"/>
                <a:gd name="T12" fmla="*/ 9 w 9"/>
                <a:gd name="T13" fmla="*/ 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" h="19">
                  <a:moveTo>
                    <a:pt x="9" y="0"/>
                  </a:moveTo>
                  <a:lnTo>
                    <a:pt x="9" y="10"/>
                  </a:lnTo>
                  <a:lnTo>
                    <a:pt x="0" y="10"/>
                  </a:lnTo>
                  <a:lnTo>
                    <a:pt x="9" y="10"/>
                  </a:lnTo>
                  <a:lnTo>
                    <a:pt x="9" y="19"/>
                  </a:lnTo>
                  <a:lnTo>
                    <a:pt x="9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9168" name="Group 80"/>
          <p:cNvGrpSpPr>
            <a:grpSpLocks/>
          </p:cNvGrpSpPr>
          <p:nvPr/>
        </p:nvGrpSpPr>
        <p:grpSpPr bwMode="auto">
          <a:xfrm>
            <a:off x="4886325" y="2901951"/>
            <a:ext cx="1989138" cy="3465513"/>
            <a:chOff x="3215" y="0"/>
            <a:chExt cx="2251" cy="4176"/>
          </a:xfrm>
        </p:grpSpPr>
        <p:sp>
          <p:nvSpPr>
            <p:cNvPr id="5201" name="AutoShape 81"/>
            <p:cNvSpPr>
              <a:spLocks noChangeAspect="1" noChangeArrowheads="1" noTextEdit="1"/>
            </p:cNvSpPr>
            <p:nvPr/>
          </p:nvSpPr>
          <p:spPr bwMode="auto">
            <a:xfrm>
              <a:off x="3215" y="0"/>
              <a:ext cx="2251" cy="4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02" name="Freeform 82"/>
            <p:cNvSpPr>
              <a:spLocks/>
            </p:cNvSpPr>
            <p:nvPr/>
          </p:nvSpPr>
          <p:spPr bwMode="auto">
            <a:xfrm>
              <a:off x="3449" y="232"/>
              <a:ext cx="1438" cy="761"/>
            </a:xfrm>
            <a:custGeom>
              <a:avLst/>
              <a:gdLst>
                <a:gd name="T0" fmla="*/ 616 w 1438"/>
                <a:gd name="T1" fmla="*/ 139 h 761"/>
                <a:gd name="T2" fmla="*/ 663 w 1438"/>
                <a:gd name="T3" fmla="*/ 84 h 761"/>
                <a:gd name="T4" fmla="*/ 709 w 1438"/>
                <a:gd name="T5" fmla="*/ 37 h 761"/>
                <a:gd name="T6" fmla="*/ 775 w 1438"/>
                <a:gd name="T7" fmla="*/ 0 h 761"/>
                <a:gd name="T8" fmla="*/ 849 w 1438"/>
                <a:gd name="T9" fmla="*/ 74 h 761"/>
                <a:gd name="T10" fmla="*/ 915 w 1438"/>
                <a:gd name="T11" fmla="*/ 111 h 761"/>
                <a:gd name="T12" fmla="*/ 990 w 1438"/>
                <a:gd name="T13" fmla="*/ 111 h 761"/>
                <a:gd name="T14" fmla="*/ 1055 w 1438"/>
                <a:gd name="T15" fmla="*/ 111 h 761"/>
                <a:gd name="T16" fmla="*/ 1120 w 1438"/>
                <a:gd name="T17" fmla="*/ 130 h 761"/>
                <a:gd name="T18" fmla="*/ 1111 w 1438"/>
                <a:gd name="T19" fmla="*/ 186 h 761"/>
                <a:gd name="T20" fmla="*/ 1074 w 1438"/>
                <a:gd name="T21" fmla="*/ 241 h 761"/>
                <a:gd name="T22" fmla="*/ 1111 w 1438"/>
                <a:gd name="T23" fmla="*/ 306 h 761"/>
                <a:gd name="T24" fmla="*/ 1167 w 1438"/>
                <a:gd name="T25" fmla="*/ 353 h 761"/>
                <a:gd name="T26" fmla="*/ 1204 w 1438"/>
                <a:gd name="T27" fmla="*/ 399 h 761"/>
                <a:gd name="T28" fmla="*/ 1260 w 1438"/>
                <a:gd name="T29" fmla="*/ 427 h 761"/>
                <a:gd name="T30" fmla="*/ 1345 w 1438"/>
                <a:gd name="T31" fmla="*/ 445 h 761"/>
                <a:gd name="T32" fmla="*/ 1401 w 1438"/>
                <a:gd name="T33" fmla="*/ 455 h 761"/>
                <a:gd name="T34" fmla="*/ 1410 w 1438"/>
                <a:gd name="T35" fmla="*/ 483 h 761"/>
                <a:gd name="T36" fmla="*/ 1391 w 1438"/>
                <a:gd name="T37" fmla="*/ 483 h 761"/>
                <a:gd name="T38" fmla="*/ 1373 w 1438"/>
                <a:gd name="T39" fmla="*/ 492 h 761"/>
                <a:gd name="T40" fmla="*/ 1326 w 1438"/>
                <a:gd name="T41" fmla="*/ 510 h 761"/>
                <a:gd name="T42" fmla="*/ 1279 w 1438"/>
                <a:gd name="T43" fmla="*/ 529 h 761"/>
                <a:gd name="T44" fmla="*/ 1270 w 1438"/>
                <a:gd name="T45" fmla="*/ 575 h 761"/>
                <a:gd name="T46" fmla="*/ 1223 w 1438"/>
                <a:gd name="T47" fmla="*/ 612 h 761"/>
                <a:gd name="T48" fmla="*/ 1167 w 1438"/>
                <a:gd name="T49" fmla="*/ 603 h 761"/>
                <a:gd name="T50" fmla="*/ 1064 w 1438"/>
                <a:gd name="T51" fmla="*/ 575 h 761"/>
                <a:gd name="T52" fmla="*/ 1036 w 1438"/>
                <a:gd name="T53" fmla="*/ 529 h 761"/>
                <a:gd name="T54" fmla="*/ 999 w 1438"/>
                <a:gd name="T55" fmla="*/ 594 h 761"/>
                <a:gd name="T56" fmla="*/ 924 w 1438"/>
                <a:gd name="T57" fmla="*/ 557 h 761"/>
                <a:gd name="T58" fmla="*/ 877 w 1438"/>
                <a:gd name="T59" fmla="*/ 492 h 761"/>
                <a:gd name="T60" fmla="*/ 849 w 1438"/>
                <a:gd name="T61" fmla="*/ 557 h 761"/>
                <a:gd name="T62" fmla="*/ 784 w 1438"/>
                <a:gd name="T63" fmla="*/ 538 h 761"/>
                <a:gd name="T64" fmla="*/ 803 w 1438"/>
                <a:gd name="T65" fmla="*/ 594 h 761"/>
                <a:gd name="T66" fmla="*/ 859 w 1438"/>
                <a:gd name="T67" fmla="*/ 659 h 761"/>
                <a:gd name="T68" fmla="*/ 906 w 1438"/>
                <a:gd name="T69" fmla="*/ 733 h 761"/>
                <a:gd name="T70" fmla="*/ 803 w 1438"/>
                <a:gd name="T71" fmla="*/ 752 h 761"/>
                <a:gd name="T72" fmla="*/ 747 w 1438"/>
                <a:gd name="T73" fmla="*/ 705 h 761"/>
                <a:gd name="T74" fmla="*/ 653 w 1438"/>
                <a:gd name="T75" fmla="*/ 677 h 761"/>
                <a:gd name="T76" fmla="*/ 597 w 1438"/>
                <a:gd name="T77" fmla="*/ 668 h 761"/>
                <a:gd name="T78" fmla="*/ 532 w 1438"/>
                <a:gd name="T79" fmla="*/ 631 h 761"/>
                <a:gd name="T80" fmla="*/ 467 w 1438"/>
                <a:gd name="T81" fmla="*/ 622 h 761"/>
                <a:gd name="T82" fmla="*/ 392 w 1438"/>
                <a:gd name="T83" fmla="*/ 650 h 761"/>
                <a:gd name="T84" fmla="*/ 345 w 1438"/>
                <a:gd name="T85" fmla="*/ 668 h 761"/>
                <a:gd name="T86" fmla="*/ 252 w 1438"/>
                <a:gd name="T87" fmla="*/ 631 h 761"/>
                <a:gd name="T88" fmla="*/ 196 w 1438"/>
                <a:gd name="T89" fmla="*/ 566 h 761"/>
                <a:gd name="T90" fmla="*/ 196 w 1438"/>
                <a:gd name="T91" fmla="*/ 492 h 761"/>
                <a:gd name="T92" fmla="*/ 205 w 1438"/>
                <a:gd name="T93" fmla="*/ 427 h 761"/>
                <a:gd name="T94" fmla="*/ 168 w 1438"/>
                <a:gd name="T95" fmla="*/ 390 h 761"/>
                <a:gd name="T96" fmla="*/ 130 w 1438"/>
                <a:gd name="T97" fmla="*/ 399 h 761"/>
                <a:gd name="T98" fmla="*/ 84 w 1438"/>
                <a:gd name="T99" fmla="*/ 343 h 761"/>
                <a:gd name="T100" fmla="*/ 37 w 1438"/>
                <a:gd name="T101" fmla="*/ 278 h 761"/>
                <a:gd name="T102" fmla="*/ 37 w 1438"/>
                <a:gd name="T103" fmla="*/ 232 h 761"/>
                <a:gd name="T104" fmla="*/ 65 w 1438"/>
                <a:gd name="T105" fmla="*/ 167 h 761"/>
                <a:gd name="T106" fmla="*/ 130 w 1438"/>
                <a:gd name="T107" fmla="*/ 167 h 761"/>
                <a:gd name="T108" fmla="*/ 196 w 1438"/>
                <a:gd name="T109" fmla="*/ 223 h 761"/>
                <a:gd name="T110" fmla="*/ 261 w 1438"/>
                <a:gd name="T111" fmla="*/ 176 h 761"/>
                <a:gd name="T112" fmla="*/ 317 w 1438"/>
                <a:gd name="T113" fmla="*/ 176 h 761"/>
                <a:gd name="T114" fmla="*/ 364 w 1438"/>
                <a:gd name="T115" fmla="*/ 148 h 761"/>
                <a:gd name="T116" fmla="*/ 420 w 1438"/>
                <a:gd name="T117" fmla="*/ 204 h 761"/>
                <a:gd name="T118" fmla="*/ 467 w 1438"/>
                <a:gd name="T119" fmla="*/ 167 h 761"/>
                <a:gd name="T120" fmla="*/ 513 w 1438"/>
                <a:gd name="T121" fmla="*/ 130 h 76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438" h="761">
                  <a:moveTo>
                    <a:pt x="551" y="167"/>
                  </a:moveTo>
                  <a:lnTo>
                    <a:pt x="560" y="158"/>
                  </a:lnTo>
                  <a:lnTo>
                    <a:pt x="569" y="158"/>
                  </a:lnTo>
                  <a:lnTo>
                    <a:pt x="569" y="148"/>
                  </a:lnTo>
                  <a:lnTo>
                    <a:pt x="579" y="148"/>
                  </a:lnTo>
                  <a:lnTo>
                    <a:pt x="588" y="139"/>
                  </a:lnTo>
                  <a:lnTo>
                    <a:pt x="588" y="130"/>
                  </a:lnTo>
                  <a:lnTo>
                    <a:pt x="597" y="130"/>
                  </a:lnTo>
                  <a:lnTo>
                    <a:pt x="607" y="130"/>
                  </a:lnTo>
                  <a:lnTo>
                    <a:pt x="607" y="139"/>
                  </a:lnTo>
                  <a:lnTo>
                    <a:pt x="616" y="139"/>
                  </a:lnTo>
                  <a:lnTo>
                    <a:pt x="625" y="139"/>
                  </a:lnTo>
                  <a:lnTo>
                    <a:pt x="635" y="139"/>
                  </a:lnTo>
                  <a:lnTo>
                    <a:pt x="635" y="130"/>
                  </a:lnTo>
                  <a:lnTo>
                    <a:pt x="635" y="121"/>
                  </a:lnTo>
                  <a:lnTo>
                    <a:pt x="644" y="121"/>
                  </a:lnTo>
                  <a:lnTo>
                    <a:pt x="644" y="111"/>
                  </a:lnTo>
                  <a:lnTo>
                    <a:pt x="653" y="111"/>
                  </a:lnTo>
                  <a:lnTo>
                    <a:pt x="663" y="111"/>
                  </a:lnTo>
                  <a:lnTo>
                    <a:pt x="663" y="102"/>
                  </a:lnTo>
                  <a:lnTo>
                    <a:pt x="663" y="93"/>
                  </a:lnTo>
                  <a:lnTo>
                    <a:pt x="663" y="84"/>
                  </a:lnTo>
                  <a:lnTo>
                    <a:pt x="653" y="84"/>
                  </a:lnTo>
                  <a:lnTo>
                    <a:pt x="653" y="74"/>
                  </a:lnTo>
                  <a:lnTo>
                    <a:pt x="653" y="65"/>
                  </a:lnTo>
                  <a:lnTo>
                    <a:pt x="663" y="65"/>
                  </a:lnTo>
                  <a:lnTo>
                    <a:pt x="663" y="56"/>
                  </a:lnTo>
                  <a:lnTo>
                    <a:pt x="672" y="56"/>
                  </a:lnTo>
                  <a:lnTo>
                    <a:pt x="672" y="46"/>
                  </a:lnTo>
                  <a:lnTo>
                    <a:pt x="681" y="46"/>
                  </a:lnTo>
                  <a:lnTo>
                    <a:pt x="691" y="46"/>
                  </a:lnTo>
                  <a:lnTo>
                    <a:pt x="700" y="37"/>
                  </a:lnTo>
                  <a:lnTo>
                    <a:pt x="709" y="37"/>
                  </a:lnTo>
                  <a:lnTo>
                    <a:pt x="709" y="28"/>
                  </a:lnTo>
                  <a:lnTo>
                    <a:pt x="719" y="28"/>
                  </a:lnTo>
                  <a:lnTo>
                    <a:pt x="728" y="28"/>
                  </a:lnTo>
                  <a:lnTo>
                    <a:pt x="737" y="28"/>
                  </a:lnTo>
                  <a:lnTo>
                    <a:pt x="747" y="19"/>
                  </a:lnTo>
                  <a:lnTo>
                    <a:pt x="756" y="19"/>
                  </a:lnTo>
                  <a:lnTo>
                    <a:pt x="756" y="28"/>
                  </a:lnTo>
                  <a:lnTo>
                    <a:pt x="765" y="19"/>
                  </a:lnTo>
                  <a:lnTo>
                    <a:pt x="765" y="9"/>
                  </a:lnTo>
                  <a:lnTo>
                    <a:pt x="765" y="0"/>
                  </a:lnTo>
                  <a:lnTo>
                    <a:pt x="775" y="0"/>
                  </a:lnTo>
                  <a:lnTo>
                    <a:pt x="784" y="0"/>
                  </a:lnTo>
                  <a:lnTo>
                    <a:pt x="793" y="9"/>
                  </a:lnTo>
                  <a:lnTo>
                    <a:pt x="803" y="19"/>
                  </a:lnTo>
                  <a:lnTo>
                    <a:pt x="812" y="19"/>
                  </a:lnTo>
                  <a:lnTo>
                    <a:pt x="812" y="28"/>
                  </a:lnTo>
                  <a:lnTo>
                    <a:pt x="812" y="37"/>
                  </a:lnTo>
                  <a:lnTo>
                    <a:pt x="821" y="37"/>
                  </a:lnTo>
                  <a:lnTo>
                    <a:pt x="831" y="46"/>
                  </a:lnTo>
                  <a:lnTo>
                    <a:pt x="831" y="56"/>
                  </a:lnTo>
                  <a:lnTo>
                    <a:pt x="831" y="65"/>
                  </a:lnTo>
                  <a:lnTo>
                    <a:pt x="849" y="74"/>
                  </a:lnTo>
                  <a:lnTo>
                    <a:pt x="859" y="74"/>
                  </a:lnTo>
                  <a:lnTo>
                    <a:pt x="868" y="74"/>
                  </a:lnTo>
                  <a:lnTo>
                    <a:pt x="877" y="74"/>
                  </a:lnTo>
                  <a:lnTo>
                    <a:pt x="877" y="84"/>
                  </a:lnTo>
                  <a:lnTo>
                    <a:pt x="877" y="93"/>
                  </a:lnTo>
                  <a:lnTo>
                    <a:pt x="887" y="93"/>
                  </a:lnTo>
                  <a:lnTo>
                    <a:pt x="896" y="93"/>
                  </a:lnTo>
                  <a:lnTo>
                    <a:pt x="896" y="102"/>
                  </a:lnTo>
                  <a:lnTo>
                    <a:pt x="896" y="111"/>
                  </a:lnTo>
                  <a:lnTo>
                    <a:pt x="906" y="111"/>
                  </a:lnTo>
                  <a:lnTo>
                    <a:pt x="915" y="111"/>
                  </a:lnTo>
                  <a:lnTo>
                    <a:pt x="924" y="111"/>
                  </a:lnTo>
                  <a:lnTo>
                    <a:pt x="934" y="102"/>
                  </a:lnTo>
                  <a:lnTo>
                    <a:pt x="934" y="93"/>
                  </a:lnTo>
                  <a:lnTo>
                    <a:pt x="943" y="93"/>
                  </a:lnTo>
                  <a:lnTo>
                    <a:pt x="952" y="93"/>
                  </a:lnTo>
                  <a:lnTo>
                    <a:pt x="962" y="93"/>
                  </a:lnTo>
                  <a:lnTo>
                    <a:pt x="971" y="93"/>
                  </a:lnTo>
                  <a:lnTo>
                    <a:pt x="980" y="93"/>
                  </a:lnTo>
                  <a:lnTo>
                    <a:pt x="990" y="93"/>
                  </a:lnTo>
                  <a:lnTo>
                    <a:pt x="990" y="102"/>
                  </a:lnTo>
                  <a:lnTo>
                    <a:pt x="990" y="111"/>
                  </a:lnTo>
                  <a:lnTo>
                    <a:pt x="999" y="111"/>
                  </a:lnTo>
                  <a:lnTo>
                    <a:pt x="999" y="121"/>
                  </a:lnTo>
                  <a:lnTo>
                    <a:pt x="1008" y="121"/>
                  </a:lnTo>
                  <a:lnTo>
                    <a:pt x="1008" y="130"/>
                  </a:lnTo>
                  <a:lnTo>
                    <a:pt x="1018" y="130"/>
                  </a:lnTo>
                  <a:lnTo>
                    <a:pt x="1027" y="130"/>
                  </a:lnTo>
                  <a:lnTo>
                    <a:pt x="1027" y="121"/>
                  </a:lnTo>
                  <a:lnTo>
                    <a:pt x="1036" y="121"/>
                  </a:lnTo>
                  <a:lnTo>
                    <a:pt x="1046" y="121"/>
                  </a:lnTo>
                  <a:lnTo>
                    <a:pt x="1046" y="111"/>
                  </a:lnTo>
                  <a:lnTo>
                    <a:pt x="1055" y="111"/>
                  </a:lnTo>
                  <a:lnTo>
                    <a:pt x="1064" y="111"/>
                  </a:lnTo>
                  <a:lnTo>
                    <a:pt x="1064" y="102"/>
                  </a:lnTo>
                  <a:lnTo>
                    <a:pt x="1064" y="111"/>
                  </a:lnTo>
                  <a:lnTo>
                    <a:pt x="1074" y="111"/>
                  </a:lnTo>
                  <a:lnTo>
                    <a:pt x="1083" y="111"/>
                  </a:lnTo>
                  <a:lnTo>
                    <a:pt x="1083" y="121"/>
                  </a:lnTo>
                  <a:lnTo>
                    <a:pt x="1092" y="121"/>
                  </a:lnTo>
                  <a:lnTo>
                    <a:pt x="1102" y="121"/>
                  </a:lnTo>
                  <a:lnTo>
                    <a:pt x="1111" y="121"/>
                  </a:lnTo>
                  <a:lnTo>
                    <a:pt x="1111" y="130"/>
                  </a:lnTo>
                  <a:lnTo>
                    <a:pt x="1120" y="130"/>
                  </a:lnTo>
                  <a:lnTo>
                    <a:pt x="1120" y="139"/>
                  </a:lnTo>
                  <a:lnTo>
                    <a:pt x="1130" y="139"/>
                  </a:lnTo>
                  <a:lnTo>
                    <a:pt x="1139" y="139"/>
                  </a:lnTo>
                  <a:lnTo>
                    <a:pt x="1139" y="148"/>
                  </a:lnTo>
                  <a:lnTo>
                    <a:pt x="1139" y="158"/>
                  </a:lnTo>
                  <a:lnTo>
                    <a:pt x="1130" y="158"/>
                  </a:lnTo>
                  <a:lnTo>
                    <a:pt x="1120" y="158"/>
                  </a:lnTo>
                  <a:lnTo>
                    <a:pt x="1120" y="167"/>
                  </a:lnTo>
                  <a:lnTo>
                    <a:pt x="1120" y="176"/>
                  </a:lnTo>
                  <a:lnTo>
                    <a:pt x="1120" y="186"/>
                  </a:lnTo>
                  <a:lnTo>
                    <a:pt x="1111" y="186"/>
                  </a:lnTo>
                  <a:lnTo>
                    <a:pt x="1111" y="195"/>
                  </a:lnTo>
                  <a:lnTo>
                    <a:pt x="1111" y="204"/>
                  </a:lnTo>
                  <a:lnTo>
                    <a:pt x="1102" y="204"/>
                  </a:lnTo>
                  <a:lnTo>
                    <a:pt x="1092" y="204"/>
                  </a:lnTo>
                  <a:lnTo>
                    <a:pt x="1092" y="195"/>
                  </a:lnTo>
                  <a:lnTo>
                    <a:pt x="1083" y="195"/>
                  </a:lnTo>
                  <a:lnTo>
                    <a:pt x="1083" y="204"/>
                  </a:lnTo>
                  <a:lnTo>
                    <a:pt x="1083" y="213"/>
                  </a:lnTo>
                  <a:lnTo>
                    <a:pt x="1083" y="223"/>
                  </a:lnTo>
                  <a:lnTo>
                    <a:pt x="1074" y="232"/>
                  </a:lnTo>
                  <a:lnTo>
                    <a:pt x="1074" y="241"/>
                  </a:lnTo>
                  <a:lnTo>
                    <a:pt x="1083" y="251"/>
                  </a:lnTo>
                  <a:lnTo>
                    <a:pt x="1083" y="260"/>
                  </a:lnTo>
                  <a:lnTo>
                    <a:pt x="1092" y="260"/>
                  </a:lnTo>
                  <a:lnTo>
                    <a:pt x="1092" y="269"/>
                  </a:lnTo>
                  <a:lnTo>
                    <a:pt x="1102" y="269"/>
                  </a:lnTo>
                  <a:lnTo>
                    <a:pt x="1102" y="278"/>
                  </a:lnTo>
                  <a:lnTo>
                    <a:pt x="1111" y="278"/>
                  </a:lnTo>
                  <a:lnTo>
                    <a:pt x="1111" y="288"/>
                  </a:lnTo>
                  <a:lnTo>
                    <a:pt x="1102" y="288"/>
                  </a:lnTo>
                  <a:lnTo>
                    <a:pt x="1102" y="297"/>
                  </a:lnTo>
                  <a:lnTo>
                    <a:pt x="1111" y="306"/>
                  </a:lnTo>
                  <a:lnTo>
                    <a:pt x="1111" y="316"/>
                  </a:lnTo>
                  <a:lnTo>
                    <a:pt x="1111" y="325"/>
                  </a:lnTo>
                  <a:lnTo>
                    <a:pt x="1111" y="334"/>
                  </a:lnTo>
                  <a:lnTo>
                    <a:pt x="1111" y="343"/>
                  </a:lnTo>
                  <a:lnTo>
                    <a:pt x="1120" y="343"/>
                  </a:lnTo>
                  <a:lnTo>
                    <a:pt x="1130" y="343"/>
                  </a:lnTo>
                  <a:lnTo>
                    <a:pt x="1130" y="353"/>
                  </a:lnTo>
                  <a:lnTo>
                    <a:pt x="1139" y="353"/>
                  </a:lnTo>
                  <a:lnTo>
                    <a:pt x="1148" y="353"/>
                  </a:lnTo>
                  <a:lnTo>
                    <a:pt x="1158" y="353"/>
                  </a:lnTo>
                  <a:lnTo>
                    <a:pt x="1167" y="353"/>
                  </a:lnTo>
                  <a:lnTo>
                    <a:pt x="1167" y="362"/>
                  </a:lnTo>
                  <a:lnTo>
                    <a:pt x="1176" y="362"/>
                  </a:lnTo>
                  <a:lnTo>
                    <a:pt x="1186" y="362"/>
                  </a:lnTo>
                  <a:lnTo>
                    <a:pt x="1195" y="362"/>
                  </a:lnTo>
                  <a:lnTo>
                    <a:pt x="1195" y="371"/>
                  </a:lnTo>
                  <a:lnTo>
                    <a:pt x="1195" y="380"/>
                  </a:lnTo>
                  <a:lnTo>
                    <a:pt x="1186" y="380"/>
                  </a:lnTo>
                  <a:lnTo>
                    <a:pt x="1186" y="390"/>
                  </a:lnTo>
                  <a:lnTo>
                    <a:pt x="1195" y="390"/>
                  </a:lnTo>
                  <a:lnTo>
                    <a:pt x="1204" y="390"/>
                  </a:lnTo>
                  <a:lnTo>
                    <a:pt x="1204" y="399"/>
                  </a:lnTo>
                  <a:lnTo>
                    <a:pt x="1214" y="399"/>
                  </a:lnTo>
                  <a:lnTo>
                    <a:pt x="1214" y="408"/>
                  </a:lnTo>
                  <a:lnTo>
                    <a:pt x="1223" y="408"/>
                  </a:lnTo>
                  <a:lnTo>
                    <a:pt x="1223" y="418"/>
                  </a:lnTo>
                  <a:lnTo>
                    <a:pt x="1232" y="418"/>
                  </a:lnTo>
                  <a:lnTo>
                    <a:pt x="1242" y="418"/>
                  </a:lnTo>
                  <a:lnTo>
                    <a:pt x="1242" y="408"/>
                  </a:lnTo>
                  <a:lnTo>
                    <a:pt x="1251" y="408"/>
                  </a:lnTo>
                  <a:lnTo>
                    <a:pt x="1260" y="408"/>
                  </a:lnTo>
                  <a:lnTo>
                    <a:pt x="1260" y="418"/>
                  </a:lnTo>
                  <a:lnTo>
                    <a:pt x="1260" y="427"/>
                  </a:lnTo>
                  <a:lnTo>
                    <a:pt x="1270" y="427"/>
                  </a:lnTo>
                  <a:lnTo>
                    <a:pt x="1270" y="436"/>
                  </a:lnTo>
                  <a:lnTo>
                    <a:pt x="1288" y="427"/>
                  </a:lnTo>
                  <a:lnTo>
                    <a:pt x="1298" y="427"/>
                  </a:lnTo>
                  <a:lnTo>
                    <a:pt x="1307" y="427"/>
                  </a:lnTo>
                  <a:lnTo>
                    <a:pt x="1307" y="436"/>
                  </a:lnTo>
                  <a:lnTo>
                    <a:pt x="1307" y="445"/>
                  </a:lnTo>
                  <a:lnTo>
                    <a:pt x="1316" y="445"/>
                  </a:lnTo>
                  <a:lnTo>
                    <a:pt x="1326" y="445"/>
                  </a:lnTo>
                  <a:lnTo>
                    <a:pt x="1335" y="445"/>
                  </a:lnTo>
                  <a:lnTo>
                    <a:pt x="1345" y="445"/>
                  </a:lnTo>
                  <a:lnTo>
                    <a:pt x="1345" y="436"/>
                  </a:lnTo>
                  <a:lnTo>
                    <a:pt x="1354" y="436"/>
                  </a:lnTo>
                  <a:lnTo>
                    <a:pt x="1363" y="436"/>
                  </a:lnTo>
                  <a:lnTo>
                    <a:pt x="1373" y="436"/>
                  </a:lnTo>
                  <a:lnTo>
                    <a:pt x="1373" y="427"/>
                  </a:lnTo>
                  <a:lnTo>
                    <a:pt x="1382" y="427"/>
                  </a:lnTo>
                  <a:lnTo>
                    <a:pt x="1382" y="436"/>
                  </a:lnTo>
                  <a:lnTo>
                    <a:pt x="1391" y="436"/>
                  </a:lnTo>
                  <a:lnTo>
                    <a:pt x="1401" y="436"/>
                  </a:lnTo>
                  <a:lnTo>
                    <a:pt x="1401" y="445"/>
                  </a:lnTo>
                  <a:lnTo>
                    <a:pt x="1401" y="455"/>
                  </a:lnTo>
                  <a:lnTo>
                    <a:pt x="1410" y="455"/>
                  </a:lnTo>
                  <a:lnTo>
                    <a:pt x="1419" y="464"/>
                  </a:lnTo>
                  <a:lnTo>
                    <a:pt x="1429" y="464"/>
                  </a:lnTo>
                  <a:lnTo>
                    <a:pt x="1429" y="455"/>
                  </a:lnTo>
                  <a:lnTo>
                    <a:pt x="1429" y="464"/>
                  </a:lnTo>
                  <a:lnTo>
                    <a:pt x="1438" y="464"/>
                  </a:lnTo>
                  <a:lnTo>
                    <a:pt x="1438" y="473"/>
                  </a:lnTo>
                  <a:lnTo>
                    <a:pt x="1429" y="473"/>
                  </a:lnTo>
                  <a:lnTo>
                    <a:pt x="1419" y="473"/>
                  </a:lnTo>
                  <a:lnTo>
                    <a:pt x="1419" y="483"/>
                  </a:lnTo>
                  <a:lnTo>
                    <a:pt x="1410" y="483"/>
                  </a:lnTo>
                  <a:lnTo>
                    <a:pt x="1419" y="483"/>
                  </a:lnTo>
                  <a:lnTo>
                    <a:pt x="1419" y="473"/>
                  </a:lnTo>
                  <a:lnTo>
                    <a:pt x="1410" y="473"/>
                  </a:lnTo>
                  <a:lnTo>
                    <a:pt x="1410" y="483"/>
                  </a:lnTo>
                  <a:lnTo>
                    <a:pt x="1401" y="483"/>
                  </a:lnTo>
                  <a:lnTo>
                    <a:pt x="1401" y="473"/>
                  </a:lnTo>
                  <a:lnTo>
                    <a:pt x="1410" y="473"/>
                  </a:lnTo>
                  <a:lnTo>
                    <a:pt x="1401" y="464"/>
                  </a:lnTo>
                  <a:lnTo>
                    <a:pt x="1401" y="473"/>
                  </a:lnTo>
                  <a:lnTo>
                    <a:pt x="1401" y="483"/>
                  </a:lnTo>
                  <a:lnTo>
                    <a:pt x="1391" y="483"/>
                  </a:lnTo>
                  <a:lnTo>
                    <a:pt x="1382" y="483"/>
                  </a:lnTo>
                  <a:lnTo>
                    <a:pt x="1391" y="483"/>
                  </a:lnTo>
                  <a:lnTo>
                    <a:pt x="1391" y="473"/>
                  </a:lnTo>
                  <a:lnTo>
                    <a:pt x="1382" y="473"/>
                  </a:lnTo>
                  <a:lnTo>
                    <a:pt x="1382" y="464"/>
                  </a:lnTo>
                  <a:lnTo>
                    <a:pt x="1373" y="464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83"/>
                  </a:lnTo>
                  <a:lnTo>
                    <a:pt x="1373" y="483"/>
                  </a:lnTo>
                  <a:lnTo>
                    <a:pt x="1373" y="492"/>
                  </a:lnTo>
                  <a:lnTo>
                    <a:pt x="1363" y="492"/>
                  </a:lnTo>
                  <a:lnTo>
                    <a:pt x="1354" y="492"/>
                  </a:lnTo>
                  <a:lnTo>
                    <a:pt x="1345" y="492"/>
                  </a:lnTo>
                  <a:lnTo>
                    <a:pt x="1335" y="492"/>
                  </a:lnTo>
                  <a:lnTo>
                    <a:pt x="1335" y="501"/>
                  </a:lnTo>
                  <a:lnTo>
                    <a:pt x="1335" y="510"/>
                  </a:lnTo>
                  <a:lnTo>
                    <a:pt x="1326" y="510"/>
                  </a:lnTo>
                  <a:lnTo>
                    <a:pt x="1326" y="520"/>
                  </a:lnTo>
                  <a:lnTo>
                    <a:pt x="1335" y="520"/>
                  </a:lnTo>
                  <a:lnTo>
                    <a:pt x="1326" y="520"/>
                  </a:lnTo>
                  <a:lnTo>
                    <a:pt x="1326" y="510"/>
                  </a:lnTo>
                  <a:lnTo>
                    <a:pt x="1316" y="510"/>
                  </a:lnTo>
                  <a:lnTo>
                    <a:pt x="1307" y="510"/>
                  </a:lnTo>
                  <a:lnTo>
                    <a:pt x="1307" y="520"/>
                  </a:lnTo>
                  <a:lnTo>
                    <a:pt x="1298" y="520"/>
                  </a:lnTo>
                  <a:lnTo>
                    <a:pt x="1298" y="510"/>
                  </a:lnTo>
                  <a:lnTo>
                    <a:pt x="1298" y="520"/>
                  </a:lnTo>
                  <a:lnTo>
                    <a:pt x="1288" y="520"/>
                  </a:lnTo>
                  <a:lnTo>
                    <a:pt x="1279" y="520"/>
                  </a:lnTo>
                  <a:lnTo>
                    <a:pt x="1279" y="510"/>
                  </a:lnTo>
                  <a:lnTo>
                    <a:pt x="1279" y="520"/>
                  </a:lnTo>
                  <a:lnTo>
                    <a:pt x="1279" y="529"/>
                  </a:lnTo>
                  <a:lnTo>
                    <a:pt x="1288" y="529"/>
                  </a:lnTo>
                  <a:lnTo>
                    <a:pt x="1288" y="538"/>
                  </a:lnTo>
                  <a:lnTo>
                    <a:pt x="1279" y="538"/>
                  </a:lnTo>
                  <a:lnTo>
                    <a:pt x="1270" y="548"/>
                  </a:lnTo>
                  <a:lnTo>
                    <a:pt x="1279" y="548"/>
                  </a:lnTo>
                  <a:lnTo>
                    <a:pt x="1279" y="557"/>
                  </a:lnTo>
                  <a:lnTo>
                    <a:pt x="1279" y="548"/>
                  </a:lnTo>
                  <a:lnTo>
                    <a:pt x="1279" y="557"/>
                  </a:lnTo>
                  <a:lnTo>
                    <a:pt x="1279" y="566"/>
                  </a:lnTo>
                  <a:lnTo>
                    <a:pt x="1270" y="566"/>
                  </a:lnTo>
                  <a:lnTo>
                    <a:pt x="1270" y="575"/>
                  </a:lnTo>
                  <a:lnTo>
                    <a:pt x="1279" y="575"/>
                  </a:lnTo>
                  <a:lnTo>
                    <a:pt x="1279" y="585"/>
                  </a:lnTo>
                  <a:lnTo>
                    <a:pt x="1270" y="585"/>
                  </a:lnTo>
                  <a:lnTo>
                    <a:pt x="1270" y="594"/>
                  </a:lnTo>
                  <a:lnTo>
                    <a:pt x="1260" y="594"/>
                  </a:lnTo>
                  <a:lnTo>
                    <a:pt x="1251" y="594"/>
                  </a:lnTo>
                  <a:lnTo>
                    <a:pt x="1242" y="594"/>
                  </a:lnTo>
                  <a:lnTo>
                    <a:pt x="1242" y="603"/>
                  </a:lnTo>
                  <a:lnTo>
                    <a:pt x="1232" y="603"/>
                  </a:lnTo>
                  <a:lnTo>
                    <a:pt x="1232" y="612"/>
                  </a:lnTo>
                  <a:lnTo>
                    <a:pt x="1223" y="612"/>
                  </a:lnTo>
                  <a:lnTo>
                    <a:pt x="1214" y="612"/>
                  </a:lnTo>
                  <a:lnTo>
                    <a:pt x="1214" y="603"/>
                  </a:lnTo>
                  <a:lnTo>
                    <a:pt x="1204" y="603"/>
                  </a:lnTo>
                  <a:lnTo>
                    <a:pt x="1195" y="603"/>
                  </a:lnTo>
                  <a:lnTo>
                    <a:pt x="1186" y="603"/>
                  </a:lnTo>
                  <a:lnTo>
                    <a:pt x="1176" y="603"/>
                  </a:lnTo>
                  <a:lnTo>
                    <a:pt x="1167" y="603"/>
                  </a:lnTo>
                  <a:lnTo>
                    <a:pt x="1167" y="594"/>
                  </a:lnTo>
                  <a:lnTo>
                    <a:pt x="1158" y="594"/>
                  </a:lnTo>
                  <a:lnTo>
                    <a:pt x="1158" y="603"/>
                  </a:lnTo>
                  <a:lnTo>
                    <a:pt x="1167" y="603"/>
                  </a:lnTo>
                  <a:lnTo>
                    <a:pt x="1167" y="612"/>
                  </a:lnTo>
                  <a:lnTo>
                    <a:pt x="1158" y="612"/>
                  </a:lnTo>
                  <a:lnTo>
                    <a:pt x="1158" y="622"/>
                  </a:lnTo>
                  <a:lnTo>
                    <a:pt x="1148" y="622"/>
                  </a:lnTo>
                  <a:lnTo>
                    <a:pt x="1148" y="612"/>
                  </a:lnTo>
                  <a:lnTo>
                    <a:pt x="1139" y="612"/>
                  </a:lnTo>
                  <a:lnTo>
                    <a:pt x="1130" y="603"/>
                  </a:lnTo>
                  <a:lnTo>
                    <a:pt x="1120" y="594"/>
                  </a:lnTo>
                  <a:lnTo>
                    <a:pt x="1092" y="585"/>
                  </a:lnTo>
                  <a:lnTo>
                    <a:pt x="1074" y="594"/>
                  </a:lnTo>
                  <a:lnTo>
                    <a:pt x="1064" y="575"/>
                  </a:lnTo>
                  <a:lnTo>
                    <a:pt x="1055" y="575"/>
                  </a:lnTo>
                  <a:lnTo>
                    <a:pt x="1046" y="575"/>
                  </a:lnTo>
                  <a:lnTo>
                    <a:pt x="1046" y="566"/>
                  </a:lnTo>
                  <a:lnTo>
                    <a:pt x="1046" y="557"/>
                  </a:lnTo>
                  <a:lnTo>
                    <a:pt x="1055" y="557"/>
                  </a:lnTo>
                  <a:lnTo>
                    <a:pt x="1064" y="557"/>
                  </a:lnTo>
                  <a:lnTo>
                    <a:pt x="1064" y="548"/>
                  </a:lnTo>
                  <a:lnTo>
                    <a:pt x="1074" y="538"/>
                  </a:lnTo>
                  <a:lnTo>
                    <a:pt x="1055" y="529"/>
                  </a:lnTo>
                  <a:lnTo>
                    <a:pt x="1046" y="529"/>
                  </a:lnTo>
                  <a:lnTo>
                    <a:pt x="1036" y="529"/>
                  </a:lnTo>
                  <a:lnTo>
                    <a:pt x="1027" y="529"/>
                  </a:lnTo>
                  <a:lnTo>
                    <a:pt x="1027" y="538"/>
                  </a:lnTo>
                  <a:lnTo>
                    <a:pt x="1018" y="538"/>
                  </a:lnTo>
                  <a:lnTo>
                    <a:pt x="1008" y="538"/>
                  </a:lnTo>
                  <a:lnTo>
                    <a:pt x="1008" y="548"/>
                  </a:lnTo>
                  <a:lnTo>
                    <a:pt x="1008" y="557"/>
                  </a:lnTo>
                  <a:lnTo>
                    <a:pt x="1008" y="566"/>
                  </a:lnTo>
                  <a:lnTo>
                    <a:pt x="1008" y="575"/>
                  </a:lnTo>
                  <a:lnTo>
                    <a:pt x="1008" y="585"/>
                  </a:lnTo>
                  <a:lnTo>
                    <a:pt x="1008" y="594"/>
                  </a:lnTo>
                  <a:lnTo>
                    <a:pt x="999" y="594"/>
                  </a:lnTo>
                  <a:lnTo>
                    <a:pt x="990" y="594"/>
                  </a:lnTo>
                  <a:lnTo>
                    <a:pt x="980" y="594"/>
                  </a:lnTo>
                  <a:lnTo>
                    <a:pt x="971" y="594"/>
                  </a:lnTo>
                  <a:lnTo>
                    <a:pt x="962" y="594"/>
                  </a:lnTo>
                  <a:lnTo>
                    <a:pt x="952" y="594"/>
                  </a:lnTo>
                  <a:lnTo>
                    <a:pt x="943" y="594"/>
                  </a:lnTo>
                  <a:lnTo>
                    <a:pt x="934" y="594"/>
                  </a:lnTo>
                  <a:lnTo>
                    <a:pt x="934" y="575"/>
                  </a:lnTo>
                  <a:lnTo>
                    <a:pt x="934" y="566"/>
                  </a:lnTo>
                  <a:lnTo>
                    <a:pt x="924" y="566"/>
                  </a:lnTo>
                  <a:lnTo>
                    <a:pt x="924" y="557"/>
                  </a:lnTo>
                  <a:lnTo>
                    <a:pt x="915" y="557"/>
                  </a:lnTo>
                  <a:lnTo>
                    <a:pt x="915" y="548"/>
                  </a:lnTo>
                  <a:lnTo>
                    <a:pt x="915" y="538"/>
                  </a:lnTo>
                  <a:lnTo>
                    <a:pt x="915" y="529"/>
                  </a:lnTo>
                  <a:lnTo>
                    <a:pt x="915" y="520"/>
                  </a:lnTo>
                  <a:lnTo>
                    <a:pt x="915" y="510"/>
                  </a:lnTo>
                  <a:lnTo>
                    <a:pt x="906" y="510"/>
                  </a:lnTo>
                  <a:lnTo>
                    <a:pt x="896" y="501"/>
                  </a:lnTo>
                  <a:lnTo>
                    <a:pt x="887" y="501"/>
                  </a:lnTo>
                  <a:lnTo>
                    <a:pt x="887" y="492"/>
                  </a:lnTo>
                  <a:lnTo>
                    <a:pt x="877" y="492"/>
                  </a:lnTo>
                  <a:lnTo>
                    <a:pt x="868" y="483"/>
                  </a:lnTo>
                  <a:lnTo>
                    <a:pt x="868" y="492"/>
                  </a:lnTo>
                  <a:lnTo>
                    <a:pt x="868" y="501"/>
                  </a:lnTo>
                  <a:lnTo>
                    <a:pt x="868" y="510"/>
                  </a:lnTo>
                  <a:lnTo>
                    <a:pt x="868" y="520"/>
                  </a:lnTo>
                  <a:lnTo>
                    <a:pt x="877" y="529"/>
                  </a:lnTo>
                  <a:lnTo>
                    <a:pt x="877" y="538"/>
                  </a:lnTo>
                  <a:lnTo>
                    <a:pt x="868" y="538"/>
                  </a:lnTo>
                  <a:lnTo>
                    <a:pt x="868" y="548"/>
                  </a:lnTo>
                  <a:lnTo>
                    <a:pt x="859" y="548"/>
                  </a:lnTo>
                  <a:lnTo>
                    <a:pt x="849" y="557"/>
                  </a:lnTo>
                  <a:lnTo>
                    <a:pt x="840" y="557"/>
                  </a:lnTo>
                  <a:lnTo>
                    <a:pt x="831" y="557"/>
                  </a:lnTo>
                  <a:lnTo>
                    <a:pt x="821" y="557"/>
                  </a:lnTo>
                  <a:lnTo>
                    <a:pt x="812" y="548"/>
                  </a:lnTo>
                  <a:lnTo>
                    <a:pt x="803" y="538"/>
                  </a:lnTo>
                  <a:lnTo>
                    <a:pt x="803" y="529"/>
                  </a:lnTo>
                  <a:lnTo>
                    <a:pt x="803" y="520"/>
                  </a:lnTo>
                  <a:lnTo>
                    <a:pt x="793" y="520"/>
                  </a:lnTo>
                  <a:lnTo>
                    <a:pt x="784" y="520"/>
                  </a:lnTo>
                  <a:lnTo>
                    <a:pt x="784" y="529"/>
                  </a:lnTo>
                  <a:lnTo>
                    <a:pt x="784" y="538"/>
                  </a:lnTo>
                  <a:lnTo>
                    <a:pt x="775" y="538"/>
                  </a:lnTo>
                  <a:lnTo>
                    <a:pt x="775" y="548"/>
                  </a:lnTo>
                  <a:lnTo>
                    <a:pt x="765" y="548"/>
                  </a:lnTo>
                  <a:lnTo>
                    <a:pt x="765" y="557"/>
                  </a:lnTo>
                  <a:lnTo>
                    <a:pt x="775" y="557"/>
                  </a:lnTo>
                  <a:lnTo>
                    <a:pt x="775" y="566"/>
                  </a:lnTo>
                  <a:lnTo>
                    <a:pt x="775" y="575"/>
                  </a:lnTo>
                  <a:lnTo>
                    <a:pt x="775" y="585"/>
                  </a:lnTo>
                  <a:lnTo>
                    <a:pt x="775" y="594"/>
                  </a:lnTo>
                  <a:lnTo>
                    <a:pt x="793" y="594"/>
                  </a:lnTo>
                  <a:lnTo>
                    <a:pt x="803" y="594"/>
                  </a:lnTo>
                  <a:lnTo>
                    <a:pt x="812" y="594"/>
                  </a:lnTo>
                  <a:lnTo>
                    <a:pt x="821" y="603"/>
                  </a:lnTo>
                  <a:lnTo>
                    <a:pt x="821" y="612"/>
                  </a:lnTo>
                  <a:lnTo>
                    <a:pt x="821" y="622"/>
                  </a:lnTo>
                  <a:lnTo>
                    <a:pt x="831" y="622"/>
                  </a:lnTo>
                  <a:lnTo>
                    <a:pt x="831" y="631"/>
                  </a:lnTo>
                  <a:lnTo>
                    <a:pt x="840" y="631"/>
                  </a:lnTo>
                  <a:lnTo>
                    <a:pt x="840" y="640"/>
                  </a:lnTo>
                  <a:lnTo>
                    <a:pt x="849" y="650"/>
                  </a:lnTo>
                  <a:lnTo>
                    <a:pt x="849" y="659"/>
                  </a:lnTo>
                  <a:lnTo>
                    <a:pt x="859" y="659"/>
                  </a:lnTo>
                  <a:lnTo>
                    <a:pt x="859" y="668"/>
                  </a:lnTo>
                  <a:lnTo>
                    <a:pt x="859" y="677"/>
                  </a:lnTo>
                  <a:lnTo>
                    <a:pt x="868" y="677"/>
                  </a:lnTo>
                  <a:lnTo>
                    <a:pt x="868" y="687"/>
                  </a:lnTo>
                  <a:lnTo>
                    <a:pt x="868" y="696"/>
                  </a:lnTo>
                  <a:lnTo>
                    <a:pt x="877" y="696"/>
                  </a:lnTo>
                  <a:lnTo>
                    <a:pt x="887" y="705"/>
                  </a:lnTo>
                  <a:lnTo>
                    <a:pt x="896" y="715"/>
                  </a:lnTo>
                  <a:lnTo>
                    <a:pt x="896" y="724"/>
                  </a:lnTo>
                  <a:lnTo>
                    <a:pt x="906" y="724"/>
                  </a:lnTo>
                  <a:lnTo>
                    <a:pt x="906" y="733"/>
                  </a:lnTo>
                  <a:lnTo>
                    <a:pt x="887" y="733"/>
                  </a:lnTo>
                  <a:lnTo>
                    <a:pt x="887" y="742"/>
                  </a:lnTo>
                  <a:lnTo>
                    <a:pt x="877" y="742"/>
                  </a:lnTo>
                  <a:lnTo>
                    <a:pt x="868" y="742"/>
                  </a:lnTo>
                  <a:lnTo>
                    <a:pt x="868" y="752"/>
                  </a:lnTo>
                  <a:lnTo>
                    <a:pt x="868" y="761"/>
                  </a:lnTo>
                  <a:lnTo>
                    <a:pt x="859" y="761"/>
                  </a:lnTo>
                  <a:lnTo>
                    <a:pt x="849" y="761"/>
                  </a:lnTo>
                  <a:lnTo>
                    <a:pt x="812" y="761"/>
                  </a:lnTo>
                  <a:lnTo>
                    <a:pt x="803" y="761"/>
                  </a:lnTo>
                  <a:lnTo>
                    <a:pt x="803" y="752"/>
                  </a:lnTo>
                  <a:lnTo>
                    <a:pt x="793" y="752"/>
                  </a:lnTo>
                  <a:lnTo>
                    <a:pt x="784" y="752"/>
                  </a:lnTo>
                  <a:lnTo>
                    <a:pt x="784" y="742"/>
                  </a:lnTo>
                  <a:lnTo>
                    <a:pt x="775" y="742"/>
                  </a:lnTo>
                  <a:lnTo>
                    <a:pt x="765" y="742"/>
                  </a:lnTo>
                  <a:lnTo>
                    <a:pt x="765" y="733"/>
                  </a:lnTo>
                  <a:lnTo>
                    <a:pt x="756" y="733"/>
                  </a:lnTo>
                  <a:lnTo>
                    <a:pt x="756" y="724"/>
                  </a:lnTo>
                  <a:lnTo>
                    <a:pt x="756" y="715"/>
                  </a:lnTo>
                  <a:lnTo>
                    <a:pt x="747" y="715"/>
                  </a:lnTo>
                  <a:lnTo>
                    <a:pt x="747" y="705"/>
                  </a:lnTo>
                  <a:lnTo>
                    <a:pt x="737" y="705"/>
                  </a:lnTo>
                  <a:lnTo>
                    <a:pt x="737" y="696"/>
                  </a:lnTo>
                  <a:lnTo>
                    <a:pt x="728" y="696"/>
                  </a:lnTo>
                  <a:lnTo>
                    <a:pt x="719" y="696"/>
                  </a:lnTo>
                  <a:lnTo>
                    <a:pt x="709" y="696"/>
                  </a:lnTo>
                  <a:lnTo>
                    <a:pt x="700" y="696"/>
                  </a:lnTo>
                  <a:lnTo>
                    <a:pt x="691" y="696"/>
                  </a:lnTo>
                  <a:lnTo>
                    <a:pt x="691" y="687"/>
                  </a:lnTo>
                  <a:lnTo>
                    <a:pt x="681" y="687"/>
                  </a:lnTo>
                  <a:lnTo>
                    <a:pt x="672" y="687"/>
                  </a:lnTo>
                  <a:lnTo>
                    <a:pt x="653" y="677"/>
                  </a:lnTo>
                  <a:lnTo>
                    <a:pt x="653" y="687"/>
                  </a:lnTo>
                  <a:lnTo>
                    <a:pt x="653" y="696"/>
                  </a:lnTo>
                  <a:lnTo>
                    <a:pt x="644" y="696"/>
                  </a:lnTo>
                  <a:lnTo>
                    <a:pt x="635" y="696"/>
                  </a:lnTo>
                  <a:lnTo>
                    <a:pt x="625" y="696"/>
                  </a:lnTo>
                  <a:lnTo>
                    <a:pt x="616" y="696"/>
                  </a:lnTo>
                  <a:lnTo>
                    <a:pt x="616" y="687"/>
                  </a:lnTo>
                  <a:lnTo>
                    <a:pt x="607" y="687"/>
                  </a:lnTo>
                  <a:lnTo>
                    <a:pt x="607" y="677"/>
                  </a:lnTo>
                  <a:lnTo>
                    <a:pt x="597" y="677"/>
                  </a:lnTo>
                  <a:lnTo>
                    <a:pt x="597" y="668"/>
                  </a:lnTo>
                  <a:lnTo>
                    <a:pt x="588" y="668"/>
                  </a:lnTo>
                  <a:lnTo>
                    <a:pt x="579" y="668"/>
                  </a:lnTo>
                  <a:lnTo>
                    <a:pt x="579" y="659"/>
                  </a:lnTo>
                  <a:lnTo>
                    <a:pt x="569" y="659"/>
                  </a:lnTo>
                  <a:lnTo>
                    <a:pt x="569" y="650"/>
                  </a:lnTo>
                  <a:lnTo>
                    <a:pt x="560" y="650"/>
                  </a:lnTo>
                  <a:lnTo>
                    <a:pt x="551" y="650"/>
                  </a:lnTo>
                  <a:lnTo>
                    <a:pt x="551" y="640"/>
                  </a:lnTo>
                  <a:lnTo>
                    <a:pt x="541" y="640"/>
                  </a:lnTo>
                  <a:lnTo>
                    <a:pt x="541" y="631"/>
                  </a:lnTo>
                  <a:lnTo>
                    <a:pt x="532" y="631"/>
                  </a:lnTo>
                  <a:lnTo>
                    <a:pt x="532" y="622"/>
                  </a:lnTo>
                  <a:lnTo>
                    <a:pt x="523" y="622"/>
                  </a:lnTo>
                  <a:lnTo>
                    <a:pt x="513" y="622"/>
                  </a:lnTo>
                  <a:lnTo>
                    <a:pt x="513" y="612"/>
                  </a:lnTo>
                  <a:lnTo>
                    <a:pt x="504" y="612"/>
                  </a:lnTo>
                  <a:lnTo>
                    <a:pt x="495" y="612"/>
                  </a:lnTo>
                  <a:lnTo>
                    <a:pt x="495" y="603"/>
                  </a:lnTo>
                  <a:lnTo>
                    <a:pt x="485" y="603"/>
                  </a:lnTo>
                  <a:lnTo>
                    <a:pt x="476" y="603"/>
                  </a:lnTo>
                  <a:lnTo>
                    <a:pt x="467" y="612"/>
                  </a:lnTo>
                  <a:lnTo>
                    <a:pt x="467" y="622"/>
                  </a:lnTo>
                  <a:lnTo>
                    <a:pt x="457" y="622"/>
                  </a:lnTo>
                  <a:lnTo>
                    <a:pt x="448" y="622"/>
                  </a:lnTo>
                  <a:lnTo>
                    <a:pt x="438" y="622"/>
                  </a:lnTo>
                  <a:lnTo>
                    <a:pt x="429" y="622"/>
                  </a:lnTo>
                  <a:lnTo>
                    <a:pt x="420" y="622"/>
                  </a:lnTo>
                  <a:lnTo>
                    <a:pt x="410" y="622"/>
                  </a:lnTo>
                  <a:lnTo>
                    <a:pt x="410" y="631"/>
                  </a:lnTo>
                  <a:lnTo>
                    <a:pt x="401" y="631"/>
                  </a:lnTo>
                  <a:lnTo>
                    <a:pt x="401" y="640"/>
                  </a:lnTo>
                  <a:lnTo>
                    <a:pt x="392" y="640"/>
                  </a:lnTo>
                  <a:lnTo>
                    <a:pt x="392" y="650"/>
                  </a:lnTo>
                  <a:lnTo>
                    <a:pt x="392" y="659"/>
                  </a:lnTo>
                  <a:lnTo>
                    <a:pt x="392" y="668"/>
                  </a:lnTo>
                  <a:lnTo>
                    <a:pt x="392" y="677"/>
                  </a:lnTo>
                  <a:lnTo>
                    <a:pt x="382" y="677"/>
                  </a:lnTo>
                  <a:lnTo>
                    <a:pt x="382" y="687"/>
                  </a:lnTo>
                  <a:lnTo>
                    <a:pt x="373" y="687"/>
                  </a:lnTo>
                  <a:lnTo>
                    <a:pt x="373" y="677"/>
                  </a:lnTo>
                  <a:lnTo>
                    <a:pt x="364" y="677"/>
                  </a:lnTo>
                  <a:lnTo>
                    <a:pt x="364" y="668"/>
                  </a:lnTo>
                  <a:lnTo>
                    <a:pt x="354" y="668"/>
                  </a:lnTo>
                  <a:lnTo>
                    <a:pt x="345" y="668"/>
                  </a:lnTo>
                  <a:lnTo>
                    <a:pt x="336" y="659"/>
                  </a:lnTo>
                  <a:lnTo>
                    <a:pt x="326" y="650"/>
                  </a:lnTo>
                  <a:lnTo>
                    <a:pt x="326" y="640"/>
                  </a:lnTo>
                  <a:lnTo>
                    <a:pt x="317" y="640"/>
                  </a:lnTo>
                  <a:lnTo>
                    <a:pt x="308" y="640"/>
                  </a:lnTo>
                  <a:lnTo>
                    <a:pt x="308" y="650"/>
                  </a:lnTo>
                  <a:lnTo>
                    <a:pt x="298" y="650"/>
                  </a:lnTo>
                  <a:lnTo>
                    <a:pt x="280" y="640"/>
                  </a:lnTo>
                  <a:lnTo>
                    <a:pt x="261" y="640"/>
                  </a:lnTo>
                  <a:lnTo>
                    <a:pt x="252" y="640"/>
                  </a:lnTo>
                  <a:lnTo>
                    <a:pt x="252" y="631"/>
                  </a:lnTo>
                  <a:lnTo>
                    <a:pt x="242" y="631"/>
                  </a:lnTo>
                  <a:lnTo>
                    <a:pt x="242" y="622"/>
                  </a:lnTo>
                  <a:lnTo>
                    <a:pt x="233" y="622"/>
                  </a:lnTo>
                  <a:lnTo>
                    <a:pt x="233" y="612"/>
                  </a:lnTo>
                  <a:lnTo>
                    <a:pt x="224" y="603"/>
                  </a:lnTo>
                  <a:lnTo>
                    <a:pt x="224" y="594"/>
                  </a:lnTo>
                  <a:lnTo>
                    <a:pt x="224" y="585"/>
                  </a:lnTo>
                  <a:lnTo>
                    <a:pt x="214" y="585"/>
                  </a:lnTo>
                  <a:lnTo>
                    <a:pt x="205" y="585"/>
                  </a:lnTo>
                  <a:lnTo>
                    <a:pt x="205" y="575"/>
                  </a:lnTo>
                  <a:lnTo>
                    <a:pt x="196" y="566"/>
                  </a:lnTo>
                  <a:lnTo>
                    <a:pt x="196" y="557"/>
                  </a:lnTo>
                  <a:lnTo>
                    <a:pt x="186" y="548"/>
                  </a:lnTo>
                  <a:lnTo>
                    <a:pt x="186" y="538"/>
                  </a:lnTo>
                  <a:lnTo>
                    <a:pt x="177" y="538"/>
                  </a:lnTo>
                  <a:lnTo>
                    <a:pt x="168" y="538"/>
                  </a:lnTo>
                  <a:lnTo>
                    <a:pt x="168" y="529"/>
                  </a:lnTo>
                  <a:lnTo>
                    <a:pt x="177" y="520"/>
                  </a:lnTo>
                  <a:lnTo>
                    <a:pt x="177" y="510"/>
                  </a:lnTo>
                  <a:lnTo>
                    <a:pt x="177" y="501"/>
                  </a:lnTo>
                  <a:lnTo>
                    <a:pt x="186" y="492"/>
                  </a:lnTo>
                  <a:lnTo>
                    <a:pt x="196" y="492"/>
                  </a:lnTo>
                  <a:lnTo>
                    <a:pt x="196" y="483"/>
                  </a:lnTo>
                  <a:lnTo>
                    <a:pt x="186" y="483"/>
                  </a:lnTo>
                  <a:lnTo>
                    <a:pt x="177" y="483"/>
                  </a:lnTo>
                  <a:lnTo>
                    <a:pt x="177" y="473"/>
                  </a:lnTo>
                  <a:lnTo>
                    <a:pt x="186" y="473"/>
                  </a:lnTo>
                  <a:lnTo>
                    <a:pt x="186" y="464"/>
                  </a:lnTo>
                  <a:lnTo>
                    <a:pt x="196" y="464"/>
                  </a:lnTo>
                  <a:lnTo>
                    <a:pt x="205" y="455"/>
                  </a:lnTo>
                  <a:lnTo>
                    <a:pt x="205" y="445"/>
                  </a:lnTo>
                  <a:lnTo>
                    <a:pt x="205" y="436"/>
                  </a:lnTo>
                  <a:lnTo>
                    <a:pt x="205" y="427"/>
                  </a:lnTo>
                  <a:lnTo>
                    <a:pt x="205" y="418"/>
                  </a:lnTo>
                  <a:lnTo>
                    <a:pt x="196" y="408"/>
                  </a:lnTo>
                  <a:lnTo>
                    <a:pt x="186" y="408"/>
                  </a:lnTo>
                  <a:lnTo>
                    <a:pt x="186" y="418"/>
                  </a:lnTo>
                  <a:lnTo>
                    <a:pt x="177" y="418"/>
                  </a:lnTo>
                  <a:lnTo>
                    <a:pt x="177" y="408"/>
                  </a:lnTo>
                  <a:lnTo>
                    <a:pt x="177" y="399"/>
                  </a:lnTo>
                  <a:lnTo>
                    <a:pt x="177" y="390"/>
                  </a:lnTo>
                  <a:lnTo>
                    <a:pt x="177" y="380"/>
                  </a:lnTo>
                  <a:lnTo>
                    <a:pt x="168" y="380"/>
                  </a:lnTo>
                  <a:lnTo>
                    <a:pt x="168" y="390"/>
                  </a:lnTo>
                  <a:lnTo>
                    <a:pt x="168" y="399"/>
                  </a:lnTo>
                  <a:lnTo>
                    <a:pt x="168" y="408"/>
                  </a:lnTo>
                  <a:lnTo>
                    <a:pt x="168" y="418"/>
                  </a:lnTo>
                  <a:lnTo>
                    <a:pt x="158" y="418"/>
                  </a:lnTo>
                  <a:lnTo>
                    <a:pt x="158" y="427"/>
                  </a:lnTo>
                  <a:lnTo>
                    <a:pt x="149" y="427"/>
                  </a:lnTo>
                  <a:lnTo>
                    <a:pt x="140" y="427"/>
                  </a:lnTo>
                  <a:lnTo>
                    <a:pt x="130" y="427"/>
                  </a:lnTo>
                  <a:lnTo>
                    <a:pt x="130" y="418"/>
                  </a:lnTo>
                  <a:lnTo>
                    <a:pt x="130" y="408"/>
                  </a:lnTo>
                  <a:lnTo>
                    <a:pt x="130" y="399"/>
                  </a:lnTo>
                  <a:lnTo>
                    <a:pt x="130" y="390"/>
                  </a:lnTo>
                  <a:lnTo>
                    <a:pt x="130" y="380"/>
                  </a:lnTo>
                  <a:lnTo>
                    <a:pt x="121" y="380"/>
                  </a:lnTo>
                  <a:lnTo>
                    <a:pt x="121" y="371"/>
                  </a:lnTo>
                  <a:lnTo>
                    <a:pt x="112" y="371"/>
                  </a:lnTo>
                  <a:lnTo>
                    <a:pt x="112" y="362"/>
                  </a:lnTo>
                  <a:lnTo>
                    <a:pt x="112" y="353"/>
                  </a:lnTo>
                  <a:lnTo>
                    <a:pt x="102" y="353"/>
                  </a:lnTo>
                  <a:lnTo>
                    <a:pt x="93" y="353"/>
                  </a:lnTo>
                  <a:lnTo>
                    <a:pt x="93" y="343"/>
                  </a:lnTo>
                  <a:lnTo>
                    <a:pt x="84" y="343"/>
                  </a:lnTo>
                  <a:lnTo>
                    <a:pt x="84" y="334"/>
                  </a:lnTo>
                  <a:lnTo>
                    <a:pt x="84" y="325"/>
                  </a:lnTo>
                  <a:lnTo>
                    <a:pt x="74" y="316"/>
                  </a:lnTo>
                  <a:lnTo>
                    <a:pt x="74" y="306"/>
                  </a:lnTo>
                  <a:lnTo>
                    <a:pt x="65" y="306"/>
                  </a:lnTo>
                  <a:lnTo>
                    <a:pt x="56" y="306"/>
                  </a:lnTo>
                  <a:lnTo>
                    <a:pt x="56" y="297"/>
                  </a:lnTo>
                  <a:lnTo>
                    <a:pt x="46" y="297"/>
                  </a:lnTo>
                  <a:lnTo>
                    <a:pt x="46" y="288"/>
                  </a:lnTo>
                  <a:lnTo>
                    <a:pt x="37" y="288"/>
                  </a:lnTo>
                  <a:lnTo>
                    <a:pt x="37" y="278"/>
                  </a:lnTo>
                  <a:lnTo>
                    <a:pt x="28" y="278"/>
                  </a:lnTo>
                  <a:lnTo>
                    <a:pt x="28" y="269"/>
                  </a:lnTo>
                  <a:lnTo>
                    <a:pt x="18" y="269"/>
                  </a:lnTo>
                  <a:lnTo>
                    <a:pt x="18" y="260"/>
                  </a:lnTo>
                  <a:lnTo>
                    <a:pt x="18" y="251"/>
                  </a:lnTo>
                  <a:lnTo>
                    <a:pt x="9" y="251"/>
                  </a:lnTo>
                  <a:lnTo>
                    <a:pt x="0" y="232"/>
                  </a:lnTo>
                  <a:lnTo>
                    <a:pt x="9" y="232"/>
                  </a:lnTo>
                  <a:lnTo>
                    <a:pt x="18" y="232"/>
                  </a:lnTo>
                  <a:lnTo>
                    <a:pt x="28" y="232"/>
                  </a:lnTo>
                  <a:lnTo>
                    <a:pt x="37" y="232"/>
                  </a:lnTo>
                  <a:lnTo>
                    <a:pt x="28" y="223"/>
                  </a:lnTo>
                  <a:lnTo>
                    <a:pt x="28" y="213"/>
                  </a:lnTo>
                  <a:lnTo>
                    <a:pt x="37" y="213"/>
                  </a:lnTo>
                  <a:lnTo>
                    <a:pt x="37" y="204"/>
                  </a:lnTo>
                  <a:lnTo>
                    <a:pt x="46" y="204"/>
                  </a:lnTo>
                  <a:lnTo>
                    <a:pt x="46" y="195"/>
                  </a:lnTo>
                  <a:lnTo>
                    <a:pt x="56" y="195"/>
                  </a:lnTo>
                  <a:lnTo>
                    <a:pt x="65" y="186"/>
                  </a:lnTo>
                  <a:lnTo>
                    <a:pt x="74" y="176"/>
                  </a:lnTo>
                  <a:lnTo>
                    <a:pt x="65" y="176"/>
                  </a:lnTo>
                  <a:lnTo>
                    <a:pt x="65" y="167"/>
                  </a:lnTo>
                  <a:lnTo>
                    <a:pt x="65" y="158"/>
                  </a:lnTo>
                  <a:lnTo>
                    <a:pt x="74" y="158"/>
                  </a:lnTo>
                  <a:lnTo>
                    <a:pt x="74" y="148"/>
                  </a:lnTo>
                  <a:lnTo>
                    <a:pt x="84" y="148"/>
                  </a:lnTo>
                  <a:lnTo>
                    <a:pt x="93" y="148"/>
                  </a:lnTo>
                  <a:lnTo>
                    <a:pt x="102" y="148"/>
                  </a:lnTo>
                  <a:lnTo>
                    <a:pt x="102" y="158"/>
                  </a:lnTo>
                  <a:lnTo>
                    <a:pt x="112" y="158"/>
                  </a:lnTo>
                  <a:lnTo>
                    <a:pt x="121" y="158"/>
                  </a:lnTo>
                  <a:lnTo>
                    <a:pt x="121" y="167"/>
                  </a:lnTo>
                  <a:lnTo>
                    <a:pt x="130" y="167"/>
                  </a:lnTo>
                  <a:lnTo>
                    <a:pt x="140" y="167"/>
                  </a:lnTo>
                  <a:lnTo>
                    <a:pt x="149" y="167"/>
                  </a:lnTo>
                  <a:lnTo>
                    <a:pt x="149" y="176"/>
                  </a:lnTo>
                  <a:lnTo>
                    <a:pt x="158" y="176"/>
                  </a:lnTo>
                  <a:lnTo>
                    <a:pt x="158" y="186"/>
                  </a:lnTo>
                  <a:lnTo>
                    <a:pt x="168" y="186"/>
                  </a:lnTo>
                  <a:lnTo>
                    <a:pt x="177" y="195"/>
                  </a:lnTo>
                  <a:lnTo>
                    <a:pt x="186" y="204"/>
                  </a:lnTo>
                  <a:lnTo>
                    <a:pt x="186" y="213"/>
                  </a:lnTo>
                  <a:lnTo>
                    <a:pt x="196" y="213"/>
                  </a:lnTo>
                  <a:lnTo>
                    <a:pt x="196" y="223"/>
                  </a:lnTo>
                  <a:lnTo>
                    <a:pt x="205" y="223"/>
                  </a:lnTo>
                  <a:lnTo>
                    <a:pt x="214" y="223"/>
                  </a:lnTo>
                  <a:lnTo>
                    <a:pt x="214" y="232"/>
                  </a:lnTo>
                  <a:lnTo>
                    <a:pt x="224" y="223"/>
                  </a:lnTo>
                  <a:lnTo>
                    <a:pt x="233" y="223"/>
                  </a:lnTo>
                  <a:lnTo>
                    <a:pt x="233" y="213"/>
                  </a:lnTo>
                  <a:lnTo>
                    <a:pt x="242" y="213"/>
                  </a:lnTo>
                  <a:lnTo>
                    <a:pt x="252" y="204"/>
                  </a:lnTo>
                  <a:lnTo>
                    <a:pt x="252" y="195"/>
                  </a:lnTo>
                  <a:lnTo>
                    <a:pt x="252" y="186"/>
                  </a:lnTo>
                  <a:lnTo>
                    <a:pt x="261" y="176"/>
                  </a:lnTo>
                  <a:lnTo>
                    <a:pt x="270" y="176"/>
                  </a:lnTo>
                  <a:lnTo>
                    <a:pt x="270" y="167"/>
                  </a:lnTo>
                  <a:lnTo>
                    <a:pt x="280" y="167"/>
                  </a:lnTo>
                  <a:lnTo>
                    <a:pt x="280" y="158"/>
                  </a:lnTo>
                  <a:lnTo>
                    <a:pt x="280" y="148"/>
                  </a:lnTo>
                  <a:lnTo>
                    <a:pt x="289" y="139"/>
                  </a:lnTo>
                  <a:lnTo>
                    <a:pt x="289" y="148"/>
                  </a:lnTo>
                  <a:lnTo>
                    <a:pt x="308" y="148"/>
                  </a:lnTo>
                  <a:lnTo>
                    <a:pt x="317" y="158"/>
                  </a:lnTo>
                  <a:lnTo>
                    <a:pt x="317" y="167"/>
                  </a:lnTo>
                  <a:lnTo>
                    <a:pt x="317" y="176"/>
                  </a:lnTo>
                  <a:lnTo>
                    <a:pt x="326" y="176"/>
                  </a:lnTo>
                  <a:lnTo>
                    <a:pt x="326" y="186"/>
                  </a:lnTo>
                  <a:lnTo>
                    <a:pt x="336" y="186"/>
                  </a:lnTo>
                  <a:lnTo>
                    <a:pt x="336" y="195"/>
                  </a:lnTo>
                  <a:lnTo>
                    <a:pt x="345" y="186"/>
                  </a:lnTo>
                  <a:lnTo>
                    <a:pt x="345" y="176"/>
                  </a:lnTo>
                  <a:lnTo>
                    <a:pt x="345" y="167"/>
                  </a:lnTo>
                  <a:lnTo>
                    <a:pt x="345" y="158"/>
                  </a:lnTo>
                  <a:lnTo>
                    <a:pt x="354" y="158"/>
                  </a:lnTo>
                  <a:lnTo>
                    <a:pt x="354" y="148"/>
                  </a:lnTo>
                  <a:lnTo>
                    <a:pt x="364" y="148"/>
                  </a:lnTo>
                  <a:lnTo>
                    <a:pt x="373" y="148"/>
                  </a:lnTo>
                  <a:lnTo>
                    <a:pt x="373" y="158"/>
                  </a:lnTo>
                  <a:lnTo>
                    <a:pt x="382" y="158"/>
                  </a:lnTo>
                  <a:lnTo>
                    <a:pt x="382" y="167"/>
                  </a:lnTo>
                  <a:lnTo>
                    <a:pt x="392" y="167"/>
                  </a:lnTo>
                  <a:lnTo>
                    <a:pt x="392" y="176"/>
                  </a:lnTo>
                  <a:lnTo>
                    <a:pt x="401" y="176"/>
                  </a:lnTo>
                  <a:lnTo>
                    <a:pt x="401" y="186"/>
                  </a:lnTo>
                  <a:lnTo>
                    <a:pt x="410" y="195"/>
                  </a:lnTo>
                  <a:lnTo>
                    <a:pt x="420" y="195"/>
                  </a:lnTo>
                  <a:lnTo>
                    <a:pt x="420" y="204"/>
                  </a:lnTo>
                  <a:lnTo>
                    <a:pt x="429" y="204"/>
                  </a:lnTo>
                  <a:lnTo>
                    <a:pt x="429" y="213"/>
                  </a:lnTo>
                  <a:lnTo>
                    <a:pt x="438" y="213"/>
                  </a:lnTo>
                  <a:lnTo>
                    <a:pt x="448" y="213"/>
                  </a:lnTo>
                  <a:lnTo>
                    <a:pt x="457" y="213"/>
                  </a:lnTo>
                  <a:lnTo>
                    <a:pt x="457" y="204"/>
                  </a:lnTo>
                  <a:lnTo>
                    <a:pt x="457" y="195"/>
                  </a:lnTo>
                  <a:lnTo>
                    <a:pt x="457" y="186"/>
                  </a:lnTo>
                  <a:lnTo>
                    <a:pt x="457" y="176"/>
                  </a:lnTo>
                  <a:lnTo>
                    <a:pt x="457" y="167"/>
                  </a:lnTo>
                  <a:lnTo>
                    <a:pt x="467" y="167"/>
                  </a:lnTo>
                  <a:lnTo>
                    <a:pt x="467" y="158"/>
                  </a:lnTo>
                  <a:lnTo>
                    <a:pt x="467" y="148"/>
                  </a:lnTo>
                  <a:lnTo>
                    <a:pt x="476" y="148"/>
                  </a:lnTo>
                  <a:lnTo>
                    <a:pt x="476" y="139"/>
                  </a:lnTo>
                  <a:lnTo>
                    <a:pt x="485" y="139"/>
                  </a:lnTo>
                  <a:lnTo>
                    <a:pt x="495" y="139"/>
                  </a:lnTo>
                  <a:lnTo>
                    <a:pt x="495" y="130"/>
                  </a:lnTo>
                  <a:lnTo>
                    <a:pt x="504" y="130"/>
                  </a:lnTo>
                  <a:lnTo>
                    <a:pt x="504" y="139"/>
                  </a:lnTo>
                  <a:lnTo>
                    <a:pt x="513" y="139"/>
                  </a:lnTo>
                  <a:lnTo>
                    <a:pt x="513" y="130"/>
                  </a:lnTo>
                  <a:lnTo>
                    <a:pt x="523" y="130"/>
                  </a:lnTo>
                  <a:lnTo>
                    <a:pt x="523" y="139"/>
                  </a:lnTo>
                  <a:lnTo>
                    <a:pt x="523" y="148"/>
                  </a:lnTo>
                  <a:lnTo>
                    <a:pt x="523" y="158"/>
                  </a:lnTo>
                  <a:lnTo>
                    <a:pt x="532" y="158"/>
                  </a:lnTo>
                  <a:lnTo>
                    <a:pt x="541" y="158"/>
                  </a:lnTo>
                  <a:lnTo>
                    <a:pt x="541" y="167"/>
                  </a:lnTo>
                  <a:lnTo>
                    <a:pt x="551" y="16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03" name="Freeform 83"/>
            <p:cNvSpPr>
              <a:spLocks/>
            </p:cNvSpPr>
            <p:nvPr/>
          </p:nvSpPr>
          <p:spPr bwMode="auto">
            <a:xfrm>
              <a:off x="3449" y="334"/>
              <a:ext cx="1438" cy="659"/>
            </a:xfrm>
            <a:custGeom>
              <a:avLst/>
              <a:gdLst>
                <a:gd name="T0" fmla="*/ 1064 w 1438"/>
                <a:gd name="T1" fmla="*/ 0 h 659"/>
                <a:gd name="T2" fmla="*/ 1120 w 1438"/>
                <a:gd name="T3" fmla="*/ 37 h 659"/>
                <a:gd name="T4" fmla="*/ 1111 w 1438"/>
                <a:gd name="T5" fmla="*/ 84 h 659"/>
                <a:gd name="T6" fmla="*/ 1074 w 1438"/>
                <a:gd name="T7" fmla="*/ 130 h 659"/>
                <a:gd name="T8" fmla="*/ 1102 w 1438"/>
                <a:gd name="T9" fmla="*/ 186 h 659"/>
                <a:gd name="T10" fmla="*/ 1139 w 1438"/>
                <a:gd name="T11" fmla="*/ 251 h 659"/>
                <a:gd name="T12" fmla="*/ 1186 w 1438"/>
                <a:gd name="T13" fmla="*/ 278 h 659"/>
                <a:gd name="T14" fmla="*/ 1242 w 1438"/>
                <a:gd name="T15" fmla="*/ 316 h 659"/>
                <a:gd name="T16" fmla="*/ 1307 w 1438"/>
                <a:gd name="T17" fmla="*/ 325 h 659"/>
                <a:gd name="T18" fmla="*/ 1373 w 1438"/>
                <a:gd name="T19" fmla="*/ 334 h 659"/>
                <a:gd name="T20" fmla="*/ 1429 w 1438"/>
                <a:gd name="T21" fmla="*/ 362 h 659"/>
                <a:gd name="T22" fmla="*/ 1419 w 1438"/>
                <a:gd name="T23" fmla="*/ 371 h 659"/>
                <a:gd name="T24" fmla="*/ 1382 w 1438"/>
                <a:gd name="T25" fmla="*/ 381 h 659"/>
                <a:gd name="T26" fmla="*/ 1373 w 1438"/>
                <a:gd name="T27" fmla="*/ 390 h 659"/>
                <a:gd name="T28" fmla="*/ 1326 w 1438"/>
                <a:gd name="T29" fmla="*/ 418 h 659"/>
                <a:gd name="T30" fmla="*/ 1279 w 1438"/>
                <a:gd name="T31" fmla="*/ 408 h 659"/>
                <a:gd name="T32" fmla="*/ 1279 w 1438"/>
                <a:gd name="T33" fmla="*/ 455 h 659"/>
                <a:gd name="T34" fmla="*/ 1242 w 1438"/>
                <a:gd name="T35" fmla="*/ 492 h 659"/>
                <a:gd name="T36" fmla="*/ 1176 w 1438"/>
                <a:gd name="T37" fmla="*/ 501 h 659"/>
                <a:gd name="T38" fmla="*/ 1148 w 1438"/>
                <a:gd name="T39" fmla="*/ 510 h 659"/>
                <a:gd name="T40" fmla="*/ 1046 w 1438"/>
                <a:gd name="T41" fmla="*/ 455 h 659"/>
                <a:gd name="T42" fmla="*/ 1018 w 1438"/>
                <a:gd name="T43" fmla="*/ 436 h 659"/>
                <a:gd name="T44" fmla="*/ 980 w 1438"/>
                <a:gd name="T45" fmla="*/ 492 h 659"/>
                <a:gd name="T46" fmla="*/ 915 w 1438"/>
                <a:gd name="T47" fmla="*/ 455 h 659"/>
                <a:gd name="T48" fmla="*/ 877 w 1438"/>
                <a:gd name="T49" fmla="*/ 390 h 659"/>
                <a:gd name="T50" fmla="*/ 859 w 1438"/>
                <a:gd name="T51" fmla="*/ 446 h 659"/>
                <a:gd name="T52" fmla="*/ 784 w 1438"/>
                <a:gd name="T53" fmla="*/ 418 h 659"/>
                <a:gd name="T54" fmla="*/ 775 w 1438"/>
                <a:gd name="T55" fmla="*/ 483 h 659"/>
                <a:gd name="T56" fmla="*/ 840 w 1438"/>
                <a:gd name="T57" fmla="*/ 529 h 659"/>
                <a:gd name="T58" fmla="*/ 877 w 1438"/>
                <a:gd name="T59" fmla="*/ 594 h 659"/>
                <a:gd name="T60" fmla="*/ 868 w 1438"/>
                <a:gd name="T61" fmla="*/ 650 h 659"/>
                <a:gd name="T62" fmla="*/ 775 w 1438"/>
                <a:gd name="T63" fmla="*/ 640 h 659"/>
                <a:gd name="T64" fmla="*/ 728 w 1438"/>
                <a:gd name="T65" fmla="*/ 594 h 659"/>
                <a:gd name="T66" fmla="*/ 653 w 1438"/>
                <a:gd name="T67" fmla="*/ 594 h 659"/>
                <a:gd name="T68" fmla="*/ 588 w 1438"/>
                <a:gd name="T69" fmla="*/ 566 h 659"/>
                <a:gd name="T70" fmla="*/ 532 w 1438"/>
                <a:gd name="T71" fmla="*/ 529 h 659"/>
                <a:gd name="T72" fmla="*/ 467 w 1438"/>
                <a:gd name="T73" fmla="*/ 510 h 659"/>
                <a:gd name="T74" fmla="*/ 401 w 1438"/>
                <a:gd name="T75" fmla="*/ 538 h 659"/>
                <a:gd name="T76" fmla="*/ 364 w 1438"/>
                <a:gd name="T77" fmla="*/ 575 h 659"/>
                <a:gd name="T78" fmla="*/ 298 w 1438"/>
                <a:gd name="T79" fmla="*/ 548 h 659"/>
                <a:gd name="T80" fmla="*/ 224 w 1438"/>
                <a:gd name="T81" fmla="*/ 492 h 659"/>
                <a:gd name="T82" fmla="*/ 168 w 1438"/>
                <a:gd name="T83" fmla="*/ 436 h 659"/>
                <a:gd name="T84" fmla="*/ 177 w 1438"/>
                <a:gd name="T85" fmla="*/ 371 h 659"/>
                <a:gd name="T86" fmla="*/ 186 w 1438"/>
                <a:gd name="T87" fmla="*/ 306 h 659"/>
                <a:gd name="T88" fmla="*/ 168 w 1438"/>
                <a:gd name="T89" fmla="*/ 306 h 659"/>
                <a:gd name="T90" fmla="*/ 130 w 1438"/>
                <a:gd name="T91" fmla="*/ 288 h 659"/>
                <a:gd name="T92" fmla="*/ 84 w 1438"/>
                <a:gd name="T93" fmla="*/ 241 h 659"/>
                <a:gd name="T94" fmla="*/ 37 w 1438"/>
                <a:gd name="T95" fmla="*/ 186 h 659"/>
                <a:gd name="T96" fmla="*/ 18 w 1438"/>
                <a:gd name="T97" fmla="*/ 130 h 659"/>
                <a:gd name="T98" fmla="*/ 65 w 1438"/>
                <a:gd name="T99" fmla="*/ 84 h 659"/>
                <a:gd name="T100" fmla="*/ 102 w 1438"/>
                <a:gd name="T101" fmla="*/ 56 h 659"/>
                <a:gd name="T102" fmla="*/ 168 w 1438"/>
                <a:gd name="T103" fmla="*/ 84 h 659"/>
                <a:gd name="T104" fmla="*/ 233 w 1438"/>
                <a:gd name="T105" fmla="*/ 121 h 659"/>
                <a:gd name="T106" fmla="*/ 280 w 1438"/>
                <a:gd name="T107" fmla="*/ 56 h 659"/>
                <a:gd name="T108" fmla="*/ 336 w 1438"/>
                <a:gd name="T109" fmla="*/ 84 h 659"/>
                <a:gd name="T110" fmla="*/ 373 w 1438"/>
                <a:gd name="T111" fmla="*/ 56 h 659"/>
                <a:gd name="T112" fmla="*/ 429 w 1438"/>
                <a:gd name="T113" fmla="*/ 102 h 659"/>
                <a:gd name="T114" fmla="*/ 467 w 1438"/>
                <a:gd name="T115" fmla="*/ 65 h 659"/>
                <a:gd name="T116" fmla="*/ 513 w 1438"/>
                <a:gd name="T117" fmla="*/ 37 h 65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1438" h="659">
                  <a:moveTo>
                    <a:pt x="1008" y="28"/>
                  </a:moveTo>
                  <a:lnTo>
                    <a:pt x="1018" y="28"/>
                  </a:lnTo>
                  <a:lnTo>
                    <a:pt x="1027" y="28"/>
                  </a:lnTo>
                  <a:lnTo>
                    <a:pt x="1027" y="19"/>
                  </a:lnTo>
                  <a:lnTo>
                    <a:pt x="1036" y="19"/>
                  </a:lnTo>
                  <a:lnTo>
                    <a:pt x="1046" y="19"/>
                  </a:lnTo>
                  <a:lnTo>
                    <a:pt x="1046" y="9"/>
                  </a:lnTo>
                  <a:lnTo>
                    <a:pt x="1055" y="9"/>
                  </a:lnTo>
                  <a:lnTo>
                    <a:pt x="1064" y="9"/>
                  </a:lnTo>
                  <a:lnTo>
                    <a:pt x="1064" y="0"/>
                  </a:lnTo>
                  <a:lnTo>
                    <a:pt x="1064" y="9"/>
                  </a:lnTo>
                  <a:lnTo>
                    <a:pt x="1074" y="9"/>
                  </a:lnTo>
                  <a:lnTo>
                    <a:pt x="1083" y="9"/>
                  </a:lnTo>
                  <a:lnTo>
                    <a:pt x="1083" y="19"/>
                  </a:lnTo>
                  <a:lnTo>
                    <a:pt x="1092" y="19"/>
                  </a:lnTo>
                  <a:lnTo>
                    <a:pt x="1102" y="19"/>
                  </a:lnTo>
                  <a:lnTo>
                    <a:pt x="1111" y="19"/>
                  </a:lnTo>
                  <a:lnTo>
                    <a:pt x="1111" y="28"/>
                  </a:lnTo>
                  <a:lnTo>
                    <a:pt x="1120" y="28"/>
                  </a:lnTo>
                  <a:lnTo>
                    <a:pt x="1120" y="37"/>
                  </a:lnTo>
                  <a:lnTo>
                    <a:pt x="1130" y="37"/>
                  </a:lnTo>
                  <a:lnTo>
                    <a:pt x="1139" y="37"/>
                  </a:lnTo>
                  <a:lnTo>
                    <a:pt x="1139" y="46"/>
                  </a:lnTo>
                  <a:lnTo>
                    <a:pt x="1139" y="56"/>
                  </a:lnTo>
                  <a:lnTo>
                    <a:pt x="1130" y="56"/>
                  </a:lnTo>
                  <a:lnTo>
                    <a:pt x="1120" y="56"/>
                  </a:lnTo>
                  <a:lnTo>
                    <a:pt x="1120" y="65"/>
                  </a:lnTo>
                  <a:lnTo>
                    <a:pt x="1120" y="74"/>
                  </a:lnTo>
                  <a:lnTo>
                    <a:pt x="1120" y="84"/>
                  </a:lnTo>
                  <a:lnTo>
                    <a:pt x="1111" y="84"/>
                  </a:lnTo>
                  <a:lnTo>
                    <a:pt x="1111" y="93"/>
                  </a:lnTo>
                  <a:lnTo>
                    <a:pt x="1111" y="102"/>
                  </a:lnTo>
                  <a:lnTo>
                    <a:pt x="1102" y="102"/>
                  </a:lnTo>
                  <a:lnTo>
                    <a:pt x="1092" y="102"/>
                  </a:lnTo>
                  <a:lnTo>
                    <a:pt x="1092" y="93"/>
                  </a:lnTo>
                  <a:lnTo>
                    <a:pt x="1083" y="93"/>
                  </a:lnTo>
                  <a:lnTo>
                    <a:pt x="1083" y="102"/>
                  </a:lnTo>
                  <a:lnTo>
                    <a:pt x="1083" y="111"/>
                  </a:lnTo>
                  <a:lnTo>
                    <a:pt x="1083" y="121"/>
                  </a:lnTo>
                  <a:lnTo>
                    <a:pt x="1074" y="130"/>
                  </a:lnTo>
                  <a:lnTo>
                    <a:pt x="1074" y="139"/>
                  </a:lnTo>
                  <a:lnTo>
                    <a:pt x="1083" y="149"/>
                  </a:lnTo>
                  <a:lnTo>
                    <a:pt x="1083" y="158"/>
                  </a:lnTo>
                  <a:lnTo>
                    <a:pt x="1092" y="158"/>
                  </a:lnTo>
                  <a:lnTo>
                    <a:pt x="1092" y="167"/>
                  </a:lnTo>
                  <a:lnTo>
                    <a:pt x="1102" y="167"/>
                  </a:lnTo>
                  <a:lnTo>
                    <a:pt x="1102" y="176"/>
                  </a:lnTo>
                  <a:lnTo>
                    <a:pt x="1111" y="176"/>
                  </a:lnTo>
                  <a:lnTo>
                    <a:pt x="1111" y="186"/>
                  </a:lnTo>
                  <a:lnTo>
                    <a:pt x="1102" y="186"/>
                  </a:lnTo>
                  <a:lnTo>
                    <a:pt x="1102" y="195"/>
                  </a:lnTo>
                  <a:lnTo>
                    <a:pt x="1111" y="204"/>
                  </a:lnTo>
                  <a:lnTo>
                    <a:pt x="1111" y="214"/>
                  </a:lnTo>
                  <a:lnTo>
                    <a:pt x="1111" y="223"/>
                  </a:lnTo>
                  <a:lnTo>
                    <a:pt x="1111" y="232"/>
                  </a:lnTo>
                  <a:lnTo>
                    <a:pt x="1111" y="241"/>
                  </a:lnTo>
                  <a:lnTo>
                    <a:pt x="1120" y="241"/>
                  </a:lnTo>
                  <a:lnTo>
                    <a:pt x="1130" y="241"/>
                  </a:lnTo>
                  <a:lnTo>
                    <a:pt x="1130" y="251"/>
                  </a:lnTo>
                  <a:lnTo>
                    <a:pt x="1139" y="251"/>
                  </a:lnTo>
                  <a:lnTo>
                    <a:pt x="1148" y="251"/>
                  </a:lnTo>
                  <a:lnTo>
                    <a:pt x="1158" y="251"/>
                  </a:lnTo>
                  <a:lnTo>
                    <a:pt x="1167" y="251"/>
                  </a:lnTo>
                  <a:lnTo>
                    <a:pt x="1167" y="260"/>
                  </a:lnTo>
                  <a:lnTo>
                    <a:pt x="1176" y="260"/>
                  </a:lnTo>
                  <a:lnTo>
                    <a:pt x="1186" y="260"/>
                  </a:lnTo>
                  <a:lnTo>
                    <a:pt x="1195" y="260"/>
                  </a:lnTo>
                  <a:lnTo>
                    <a:pt x="1195" y="269"/>
                  </a:lnTo>
                  <a:lnTo>
                    <a:pt x="1195" y="278"/>
                  </a:lnTo>
                  <a:lnTo>
                    <a:pt x="1186" y="278"/>
                  </a:lnTo>
                  <a:lnTo>
                    <a:pt x="1186" y="288"/>
                  </a:lnTo>
                  <a:lnTo>
                    <a:pt x="1195" y="288"/>
                  </a:lnTo>
                  <a:lnTo>
                    <a:pt x="1204" y="288"/>
                  </a:lnTo>
                  <a:lnTo>
                    <a:pt x="1204" y="297"/>
                  </a:lnTo>
                  <a:lnTo>
                    <a:pt x="1214" y="297"/>
                  </a:lnTo>
                  <a:lnTo>
                    <a:pt x="1214" y="306"/>
                  </a:lnTo>
                  <a:lnTo>
                    <a:pt x="1223" y="306"/>
                  </a:lnTo>
                  <a:lnTo>
                    <a:pt x="1223" y="316"/>
                  </a:lnTo>
                  <a:lnTo>
                    <a:pt x="1232" y="316"/>
                  </a:lnTo>
                  <a:lnTo>
                    <a:pt x="1242" y="316"/>
                  </a:lnTo>
                  <a:lnTo>
                    <a:pt x="1242" y="306"/>
                  </a:lnTo>
                  <a:lnTo>
                    <a:pt x="1251" y="306"/>
                  </a:lnTo>
                  <a:lnTo>
                    <a:pt x="1260" y="306"/>
                  </a:lnTo>
                  <a:lnTo>
                    <a:pt x="1260" y="316"/>
                  </a:lnTo>
                  <a:lnTo>
                    <a:pt x="1260" y="325"/>
                  </a:lnTo>
                  <a:lnTo>
                    <a:pt x="1270" y="325"/>
                  </a:lnTo>
                  <a:lnTo>
                    <a:pt x="1270" y="334"/>
                  </a:lnTo>
                  <a:lnTo>
                    <a:pt x="1288" y="325"/>
                  </a:lnTo>
                  <a:lnTo>
                    <a:pt x="1298" y="325"/>
                  </a:lnTo>
                  <a:lnTo>
                    <a:pt x="1307" y="325"/>
                  </a:lnTo>
                  <a:lnTo>
                    <a:pt x="1307" y="334"/>
                  </a:lnTo>
                  <a:lnTo>
                    <a:pt x="1307" y="343"/>
                  </a:lnTo>
                  <a:lnTo>
                    <a:pt x="1316" y="343"/>
                  </a:lnTo>
                  <a:lnTo>
                    <a:pt x="1326" y="343"/>
                  </a:lnTo>
                  <a:lnTo>
                    <a:pt x="1335" y="343"/>
                  </a:lnTo>
                  <a:lnTo>
                    <a:pt x="1345" y="343"/>
                  </a:lnTo>
                  <a:lnTo>
                    <a:pt x="1345" y="334"/>
                  </a:lnTo>
                  <a:lnTo>
                    <a:pt x="1354" y="334"/>
                  </a:lnTo>
                  <a:lnTo>
                    <a:pt x="1363" y="334"/>
                  </a:lnTo>
                  <a:lnTo>
                    <a:pt x="1373" y="334"/>
                  </a:lnTo>
                  <a:lnTo>
                    <a:pt x="1373" y="325"/>
                  </a:lnTo>
                  <a:lnTo>
                    <a:pt x="1382" y="325"/>
                  </a:lnTo>
                  <a:lnTo>
                    <a:pt x="1382" y="334"/>
                  </a:lnTo>
                  <a:lnTo>
                    <a:pt x="1391" y="334"/>
                  </a:lnTo>
                  <a:lnTo>
                    <a:pt x="1401" y="334"/>
                  </a:lnTo>
                  <a:lnTo>
                    <a:pt x="1401" y="343"/>
                  </a:lnTo>
                  <a:lnTo>
                    <a:pt x="1401" y="353"/>
                  </a:lnTo>
                  <a:lnTo>
                    <a:pt x="1410" y="353"/>
                  </a:lnTo>
                  <a:lnTo>
                    <a:pt x="1419" y="362"/>
                  </a:lnTo>
                  <a:lnTo>
                    <a:pt x="1429" y="362"/>
                  </a:lnTo>
                  <a:lnTo>
                    <a:pt x="1429" y="353"/>
                  </a:lnTo>
                  <a:lnTo>
                    <a:pt x="1429" y="362"/>
                  </a:lnTo>
                  <a:lnTo>
                    <a:pt x="1438" y="362"/>
                  </a:lnTo>
                  <a:lnTo>
                    <a:pt x="1438" y="371"/>
                  </a:lnTo>
                  <a:lnTo>
                    <a:pt x="1429" y="371"/>
                  </a:lnTo>
                  <a:lnTo>
                    <a:pt x="1419" y="371"/>
                  </a:lnTo>
                  <a:lnTo>
                    <a:pt x="1419" y="381"/>
                  </a:lnTo>
                  <a:lnTo>
                    <a:pt x="1410" y="381"/>
                  </a:lnTo>
                  <a:lnTo>
                    <a:pt x="1419" y="381"/>
                  </a:lnTo>
                  <a:lnTo>
                    <a:pt x="1419" y="371"/>
                  </a:lnTo>
                  <a:lnTo>
                    <a:pt x="1410" y="371"/>
                  </a:lnTo>
                  <a:lnTo>
                    <a:pt x="1410" y="381"/>
                  </a:lnTo>
                  <a:lnTo>
                    <a:pt x="1401" y="381"/>
                  </a:lnTo>
                  <a:lnTo>
                    <a:pt x="1401" y="371"/>
                  </a:lnTo>
                  <a:lnTo>
                    <a:pt x="1410" y="371"/>
                  </a:lnTo>
                  <a:lnTo>
                    <a:pt x="1401" y="362"/>
                  </a:lnTo>
                  <a:lnTo>
                    <a:pt x="1401" y="371"/>
                  </a:lnTo>
                  <a:lnTo>
                    <a:pt x="1401" y="381"/>
                  </a:lnTo>
                  <a:lnTo>
                    <a:pt x="1391" y="381"/>
                  </a:lnTo>
                  <a:lnTo>
                    <a:pt x="1382" y="381"/>
                  </a:lnTo>
                  <a:lnTo>
                    <a:pt x="1391" y="381"/>
                  </a:lnTo>
                  <a:lnTo>
                    <a:pt x="1391" y="371"/>
                  </a:lnTo>
                  <a:lnTo>
                    <a:pt x="1382" y="371"/>
                  </a:lnTo>
                  <a:lnTo>
                    <a:pt x="1382" y="362"/>
                  </a:lnTo>
                  <a:lnTo>
                    <a:pt x="1373" y="362"/>
                  </a:lnTo>
                  <a:lnTo>
                    <a:pt x="1382" y="362"/>
                  </a:lnTo>
                  <a:lnTo>
                    <a:pt x="1382" y="371"/>
                  </a:lnTo>
                  <a:lnTo>
                    <a:pt x="1382" y="381"/>
                  </a:lnTo>
                  <a:lnTo>
                    <a:pt x="1373" y="381"/>
                  </a:lnTo>
                  <a:lnTo>
                    <a:pt x="1373" y="390"/>
                  </a:lnTo>
                  <a:lnTo>
                    <a:pt x="1363" y="390"/>
                  </a:lnTo>
                  <a:lnTo>
                    <a:pt x="1354" y="390"/>
                  </a:lnTo>
                  <a:lnTo>
                    <a:pt x="1345" y="390"/>
                  </a:lnTo>
                  <a:lnTo>
                    <a:pt x="1335" y="390"/>
                  </a:lnTo>
                  <a:lnTo>
                    <a:pt x="1335" y="399"/>
                  </a:lnTo>
                  <a:lnTo>
                    <a:pt x="1335" y="408"/>
                  </a:lnTo>
                  <a:lnTo>
                    <a:pt x="1326" y="408"/>
                  </a:lnTo>
                  <a:lnTo>
                    <a:pt x="1326" y="418"/>
                  </a:lnTo>
                  <a:lnTo>
                    <a:pt x="1335" y="418"/>
                  </a:lnTo>
                  <a:lnTo>
                    <a:pt x="1326" y="418"/>
                  </a:lnTo>
                  <a:lnTo>
                    <a:pt x="1326" y="408"/>
                  </a:lnTo>
                  <a:lnTo>
                    <a:pt x="1316" y="408"/>
                  </a:lnTo>
                  <a:lnTo>
                    <a:pt x="1307" y="408"/>
                  </a:lnTo>
                  <a:lnTo>
                    <a:pt x="1307" y="418"/>
                  </a:lnTo>
                  <a:lnTo>
                    <a:pt x="1298" y="418"/>
                  </a:lnTo>
                  <a:lnTo>
                    <a:pt x="1298" y="408"/>
                  </a:lnTo>
                  <a:lnTo>
                    <a:pt x="1298" y="418"/>
                  </a:lnTo>
                  <a:lnTo>
                    <a:pt x="1288" y="418"/>
                  </a:lnTo>
                  <a:lnTo>
                    <a:pt x="1279" y="418"/>
                  </a:lnTo>
                  <a:lnTo>
                    <a:pt x="1279" y="408"/>
                  </a:lnTo>
                  <a:lnTo>
                    <a:pt x="1279" y="418"/>
                  </a:lnTo>
                  <a:lnTo>
                    <a:pt x="1279" y="427"/>
                  </a:lnTo>
                  <a:lnTo>
                    <a:pt x="1288" y="427"/>
                  </a:lnTo>
                  <a:lnTo>
                    <a:pt x="1288" y="436"/>
                  </a:lnTo>
                  <a:lnTo>
                    <a:pt x="1279" y="436"/>
                  </a:lnTo>
                  <a:lnTo>
                    <a:pt x="1270" y="446"/>
                  </a:lnTo>
                  <a:lnTo>
                    <a:pt x="1279" y="446"/>
                  </a:lnTo>
                  <a:lnTo>
                    <a:pt x="1279" y="455"/>
                  </a:lnTo>
                  <a:lnTo>
                    <a:pt x="1279" y="446"/>
                  </a:lnTo>
                  <a:lnTo>
                    <a:pt x="1279" y="455"/>
                  </a:lnTo>
                  <a:lnTo>
                    <a:pt x="1279" y="464"/>
                  </a:lnTo>
                  <a:lnTo>
                    <a:pt x="1270" y="464"/>
                  </a:lnTo>
                  <a:lnTo>
                    <a:pt x="1270" y="473"/>
                  </a:lnTo>
                  <a:lnTo>
                    <a:pt x="1279" y="473"/>
                  </a:lnTo>
                  <a:lnTo>
                    <a:pt x="1279" y="483"/>
                  </a:lnTo>
                  <a:lnTo>
                    <a:pt x="1270" y="483"/>
                  </a:lnTo>
                  <a:lnTo>
                    <a:pt x="1270" y="492"/>
                  </a:lnTo>
                  <a:lnTo>
                    <a:pt x="1260" y="492"/>
                  </a:lnTo>
                  <a:lnTo>
                    <a:pt x="1251" y="492"/>
                  </a:lnTo>
                  <a:lnTo>
                    <a:pt x="1242" y="492"/>
                  </a:lnTo>
                  <a:lnTo>
                    <a:pt x="1242" y="501"/>
                  </a:lnTo>
                  <a:lnTo>
                    <a:pt x="1232" y="501"/>
                  </a:lnTo>
                  <a:lnTo>
                    <a:pt x="1232" y="510"/>
                  </a:lnTo>
                  <a:lnTo>
                    <a:pt x="1223" y="510"/>
                  </a:lnTo>
                  <a:lnTo>
                    <a:pt x="1214" y="510"/>
                  </a:lnTo>
                  <a:lnTo>
                    <a:pt x="1214" y="501"/>
                  </a:lnTo>
                  <a:lnTo>
                    <a:pt x="1204" y="501"/>
                  </a:lnTo>
                  <a:lnTo>
                    <a:pt x="1195" y="501"/>
                  </a:lnTo>
                  <a:lnTo>
                    <a:pt x="1186" y="501"/>
                  </a:lnTo>
                  <a:lnTo>
                    <a:pt x="1176" y="501"/>
                  </a:lnTo>
                  <a:lnTo>
                    <a:pt x="1167" y="501"/>
                  </a:lnTo>
                  <a:lnTo>
                    <a:pt x="1167" y="492"/>
                  </a:lnTo>
                  <a:lnTo>
                    <a:pt x="1158" y="492"/>
                  </a:lnTo>
                  <a:lnTo>
                    <a:pt x="1158" y="501"/>
                  </a:lnTo>
                  <a:lnTo>
                    <a:pt x="1167" y="501"/>
                  </a:lnTo>
                  <a:lnTo>
                    <a:pt x="1167" y="510"/>
                  </a:lnTo>
                  <a:lnTo>
                    <a:pt x="1158" y="510"/>
                  </a:lnTo>
                  <a:lnTo>
                    <a:pt x="1158" y="520"/>
                  </a:lnTo>
                  <a:lnTo>
                    <a:pt x="1148" y="520"/>
                  </a:lnTo>
                  <a:lnTo>
                    <a:pt x="1148" y="510"/>
                  </a:lnTo>
                  <a:lnTo>
                    <a:pt x="1139" y="510"/>
                  </a:lnTo>
                  <a:lnTo>
                    <a:pt x="1130" y="501"/>
                  </a:lnTo>
                  <a:lnTo>
                    <a:pt x="1120" y="492"/>
                  </a:lnTo>
                  <a:lnTo>
                    <a:pt x="1092" y="483"/>
                  </a:lnTo>
                  <a:lnTo>
                    <a:pt x="1074" y="492"/>
                  </a:lnTo>
                  <a:lnTo>
                    <a:pt x="1064" y="473"/>
                  </a:lnTo>
                  <a:lnTo>
                    <a:pt x="1055" y="473"/>
                  </a:lnTo>
                  <a:lnTo>
                    <a:pt x="1046" y="473"/>
                  </a:lnTo>
                  <a:lnTo>
                    <a:pt x="1046" y="464"/>
                  </a:lnTo>
                  <a:lnTo>
                    <a:pt x="1046" y="455"/>
                  </a:lnTo>
                  <a:lnTo>
                    <a:pt x="1055" y="455"/>
                  </a:lnTo>
                  <a:lnTo>
                    <a:pt x="1064" y="455"/>
                  </a:lnTo>
                  <a:lnTo>
                    <a:pt x="1064" y="446"/>
                  </a:lnTo>
                  <a:lnTo>
                    <a:pt x="1074" y="436"/>
                  </a:lnTo>
                  <a:lnTo>
                    <a:pt x="1055" y="427"/>
                  </a:lnTo>
                  <a:lnTo>
                    <a:pt x="1046" y="427"/>
                  </a:lnTo>
                  <a:lnTo>
                    <a:pt x="1036" y="427"/>
                  </a:lnTo>
                  <a:lnTo>
                    <a:pt x="1027" y="427"/>
                  </a:lnTo>
                  <a:lnTo>
                    <a:pt x="1027" y="436"/>
                  </a:lnTo>
                  <a:lnTo>
                    <a:pt x="1018" y="436"/>
                  </a:lnTo>
                  <a:lnTo>
                    <a:pt x="1008" y="436"/>
                  </a:lnTo>
                  <a:lnTo>
                    <a:pt x="1008" y="446"/>
                  </a:lnTo>
                  <a:lnTo>
                    <a:pt x="1008" y="455"/>
                  </a:lnTo>
                  <a:lnTo>
                    <a:pt x="1008" y="464"/>
                  </a:lnTo>
                  <a:lnTo>
                    <a:pt x="1008" y="473"/>
                  </a:lnTo>
                  <a:lnTo>
                    <a:pt x="1008" y="483"/>
                  </a:lnTo>
                  <a:lnTo>
                    <a:pt x="1008" y="492"/>
                  </a:lnTo>
                  <a:lnTo>
                    <a:pt x="999" y="492"/>
                  </a:lnTo>
                  <a:lnTo>
                    <a:pt x="990" y="492"/>
                  </a:lnTo>
                  <a:lnTo>
                    <a:pt x="980" y="492"/>
                  </a:lnTo>
                  <a:lnTo>
                    <a:pt x="971" y="492"/>
                  </a:lnTo>
                  <a:lnTo>
                    <a:pt x="962" y="492"/>
                  </a:lnTo>
                  <a:lnTo>
                    <a:pt x="952" y="492"/>
                  </a:lnTo>
                  <a:lnTo>
                    <a:pt x="943" y="492"/>
                  </a:lnTo>
                  <a:lnTo>
                    <a:pt x="934" y="492"/>
                  </a:lnTo>
                  <a:lnTo>
                    <a:pt x="934" y="473"/>
                  </a:lnTo>
                  <a:lnTo>
                    <a:pt x="934" y="464"/>
                  </a:lnTo>
                  <a:lnTo>
                    <a:pt x="924" y="464"/>
                  </a:lnTo>
                  <a:lnTo>
                    <a:pt x="924" y="455"/>
                  </a:lnTo>
                  <a:lnTo>
                    <a:pt x="915" y="455"/>
                  </a:lnTo>
                  <a:lnTo>
                    <a:pt x="915" y="446"/>
                  </a:lnTo>
                  <a:lnTo>
                    <a:pt x="915" y="436"/>
                  </a:lnTo>
                  <a:lnTo>
                    <a:pt x="915" y="427"/>
                  </a:lnTo>
                  <a:lnTo>
                    <a:pt x="915" y="418"/>
                  </a:lnTo>
                  <a:lnTo>
                    <a:pt x="915" y="408"/>
                  </a:lnTo>
                  <a:lnTo>
                    <a:pt x="906" y="408"/>
                  </a:lnTo>
                  <a:lnTo>
                    <a:pt x="896" y="399"/>
                  </a:lnTo>
                  <a:lnTo>
                    <a:pt x="887" y="399"/>
                  </a:lnTo>
                  <a:lnTo>
                    <a:pt x="887" y="390"/>
                  </a:lnTo>
                  <a:lnTo>
                    <a:pt x="877" y="390"/>
                  </a:lnTo>
                  <a:lnTo>
                    <a:pt x="868" y="381"/>
                  </a:lnTo>
                  <a:lnTo>
                    <a:pt x="868" y="390"/>
                  </a:lnTo>
                  <a:lnTo>
                    <a:pt x="868" y="399"/>
                  </a:lnTo>
                  <a:lnTo>
                    <a:pt x="868" y="408"/>
                  </a:lnTo>
                  <a:lnTo>
                    <a:pt x="868" y="418"/>
                  </a:lnTo>
                  <a:lnTo>
                    <a:pt x="877" y="427"/>
                  </a:lnTo>
                  <a:lnTo>
                    <a:pt x="877" y="436"/>
                  </a:lnTo>
                  <a:lnTo>
                    <a:pt x="868" y="436"/>
                  </a:lnTo>
                  <a:lnTo>
                    <a:pt x="868" y="446"/>
                  </a:lnTo>
                  <a:lnTo>
                    <a:pt x="859" y="446"/>
                  </a:lnTo>
                  <a:lnTo>
                    <a:pt x="849" y="455"/>
                  </a:lnTo>
                  <a:lnTo>
                    <a:pt x="840" y="455"/>
                  </a:lnTo>
                  <a:lnTo>
                    <a:pt x="831" y="455"/>
                  </a:lnTo>
                  <a:lnTo>
                    <a:pt x="821" y="455"/>
                  </a:lnTo>
                  <a:lnTo>
                    <a:pt x="812" y="446"/>
                  </a:lnTo>
                  <a:lnTo>
                    <a:pt x="803" y="436"/>
                  </a:lnTo>
                  <a:lnTo>
                    <a:pt x="803" y="427"/>
                  </a:lnTo>
                  <a:lnTo>
                    <a:pt x="803" y="418"/>
                  </a:lnTo>
                  <a:lnTo>
                    <a:pt x="793" y="418"/>
                  </a:lnTo>
                  <a:lnTo>
                    <a:pt x="784" y="418"/>
                  </a:lnTo>
                  <a:lnTo>
                    <a:pt x="784" y="427"/>
                  </a:lnTo>
                  <a:lnTo>
                    <a:pt x="784" y="436"/>
                  </a:lnTo>
                  <a:lnTo>
                    <a:pt x="775" y="436"/>
                  </a:lnTo>
                  <a:lnTo>
                    <a:pt x="775" y="446"/>
                  </a:lnTo>
                  <a:lnTo>
                    <a:pt x="765" y="446"/>
                  </a:lnTo>
                  <a:lnTo>
                    <a:pt x="765" y="455"/>
                  </a:lnTo>
                  <a:lnTo>
                    <a:pt x="775" y="455"/>
                  </a:lnTo>
                  <a:lnTo>
                    <a:pt x="775" y="464"/>
                  </a:lnTo>
                  <a:lnTo>
                    <a:pt x="775" y="473"/>
                  </a:lnTo>
                  <a:lnTo>
                    <a:pt x="775" y="483"/>
                  </a:lnTo>
                  <a:lnTo>
                    <a:pt x="775" y="492"/>
                  </a:lnTo>
                  <a:lnTo>
                    <a:pt x="793" y="492"/>
                  </a:lnTo>
                  <a:lnTo>
                    <a:pt x="803" y="492"/>
                  </a:lnTo>
                  <a:lnTo>
                    <a:pt x="812" y="492"/>
                  </a:lnTo>
                  <a:lnTo>
                    <a:pt x="821" y="501"/>
                  </a:lnTo>
                  <a:lnTo>
                    <a:pt x="821" y="510"/>
                  </a:lnTo>
                  <a:lnTo>
                    <a:pt x="821" y="520"/>
                  </a:lnTo>
                  <a:lnTo>
                    <a:pt x="831" y="520"/>
                  </a:lnTo>
                  <a:lnTo>
                    <a:pt x="831" y="529"/>
                  </a:lnTo>
                  <a:lnTo>
                    <a:pt x="840" y="529"/>
                  </a:lnTo>
                  <a:lnTo>
                    <a:pt x="840" y="538"/>
                  </a:lnTo>
                  <a:lnTo>
                    <a:pt x="849" y="548"/>
                  </a:lnTo>
                  <a:lnTo>
                    <a:pt x="849" y="557"/>
                  </a:lnTo>
                  <a:lnTo>
                    <a:pt x="859" y="557"/>
                  </a:lnTo>
                  <a:lnTo>
                    <a:pt x="859" y="566"/>
                  </a:lnTo>
                  <a:lnTo>
                    <a:pt x="859" y="575"/>
                  </a:lnTo>
                  <a:lnTo>
                    <a:pt x="868" y="575"/>
                  </a:lnTo>
                  <a:lnTo>
                    <a:pt x="868" y="585"/>
                  </a:lnTo>
                  <a:lnTo>
                    <a:pt x="868" y="594"/>
                  </a:lnTo>
                  <a:lnTo>
                    <a:pt x="877" y="594"/>
                  </a:lnTo>
                  <a:lnTo>
                    <a:pt x="887" y="603"/>
                  </a:lnTo>
                  <a:lnTo>
                    <a:pt x="896" y="613"/>
                  </a:lnTo>
                  <a:lnTo>
                    <a:pt x="896" y="622"/>
                  </a:lnTo>
                  <a:lnTo>
                    <a:pt x="906" y="622"/>
                  </a:lnTo>
                  <a:lnTo>
                    <a:pt x="906" y="631"/>
                  </a:lnTo>
                  <a:lnTo>
                    <a:pt x="887" y="631"/>
                  </a:lnTo>
                  <a:lnTo>
                    <a:pt x="887" y="640"/>
                  </a:lnTo>
                  <a:lnTo>
                    <a:pt x="877" y="640"/>
                  </a:lnTo>
                  <a:lnTo>
                    <a:pt x="868" y="640"/>
                  </a:lnTo>
                  <a:lnTo>
                    <a:pt x="868" y="650"/>
                  </a:lnTo>
                  <a:lnTo>
                    <a:pt x="868" y="659"/>
                  </a:lnTo>
                  <a:lnTo>
                    <a:pt x="859" y="659"/>
                  </a:lnTo>
                  <a:lnTo>
                    <a:pt x="849" y="659"/>
                  </a:lnTo>
                  <a:lnTo>
                    <a:pt x="812" y="659"/>
                  </a:lnTo>
                  <a:lnTo>
                    <a:pt x="803" y="659"/>
                  </a:lnTo>
                  <a:lnTo>
                    <a:pt x="803" y="650"/>
                  </a:lnTo>
                  <a:lnTo>
                    <a:pt x="793" y="650"/>
                  </a:lnTo>
                  <a:lnTo>
                    <a:pt x="784" y="650"/>
                  </a:lnTo>
                  <a:lnTo>
                    <a:pt x="784" y="640"/>
                  </a:lnTo>
                  <a:lnTo>
                    <a:pt x="775" y="640"/>
                  </a:lnTo>
                  <a:lnTo>
                    <a:pt x="765" y="640"/>
                  </a:lnTo>
                  <a:lnTo>
                    <a:pt x="765" y="631"/>
                  </a:lnTo>
                  <a:lnTo>
                    <a:pt x="756" y="631"/>
                  </a:lnTo>
                  <a:lnTo>
                    <a:pt x="756" y="622"/>
                  </a:lnTo>
                  <a:lnTo>
                    <a:pt x="756" y="613"/>
                  </a:lnTo>
                  <a:lnTo>
                    <a:pt x="747" y="613"/>
                  </a:lnTo>
                  <a:lnTo>
                    <a:pt x="747" y="603"/>
                  </a:lnTo>
                  <a:lnTo>
                    <a:pt x="737" y="603"/>
                  </a:lnTo>
                  <a:lnTo>
                    <a:pt x="737" y="594"/>
                  </a:lnTo>
                  <a:lnTo>
                    <a:pt x="728" y="594"/>
                  </a:lnTo>
                  <a:lnTo>
                    <a:pt x="719" y="594"/>
                  </a:lnTo>
                  <a:lnTo>
                    <a:pt x="709" y="594"/>
                  </a:lnTo>
                  <a:lnTo>
                    <a:pt x="700" y="594"/>
                  </a:lnTo>
                  <a:lnTo>
                    <a:pt x="691" y="594"/>
                  </a:lnTo>
                  <a:lnTo>
                    <a:pt x="691" y="585"/>
                  </a:lnTo>
                  <a:lnTo>
                    <a:pt x="681" y="585"/>
                  </a:lnTo>
                  <a:lnTo>
                    <a:pt x="672" y="585"/>
                  </a:lnTo>
                  <a:lnTo>
                    <a:pt x="653" y="575"/>
                  </a:lnTo>
                  <a:lnTo>
                    <a:pt x="653" y="585"/>
                  </a:lnTo>
                  <a:lnTo>
                    <a:pt x="653" y="594"/>
                  </a:lnTo>
                  <a:lnTo>
                    <a:pt x="644" y="594"/>
                  </a:lnTo>
                  <a:lnTo>
                    <a:pt x="635" y="594"/>
                  </a:lnTo>
                  <a:lnTo>
                    <a:pt x="625" y="594"/>
                  </a:lnTo>
                  <a:lnTo>
                    <a:pt x="616" y="594"/>
                  </a:lnTo>
                  <a:lnTo>
                    <a:pt x="616" y="585"/>
                  </a:lnTo>
                  <a:lnTo>
                    <a:pt x="607" y="585"/>
                  </a:lnTo>
                  <a:lnTo>
                    <a:pt x="607" y="575"/>
                  </a:lnTo>
                  <a:lnTo>
                    <a:pt x="597" y="575"/>
                  </a:lnTo>
                  <a:lnTo>
                    <a:pt x="597" y="566"/>
                  </a:lnTo>
                  <a:lnTo>
                    <a:pt x="588" y="566"/>
                  </a:lnTo>
                  <a:lnTo>
                    <a:pt x="579" y="566"/>
                  </a:lnTo>
                  <a:lnTo>
                    <a:pt x="579" y="557"/>
                  </a:lnTo>
                  <a:lnTo>
                    <a:pt x="569" y="557"/>
                  </a:lnTo>
                  <a:lnTo>
                    <a:pt x="569" y="548"/>
                  </a:lnTo>
                  <a:lnTo>
                    <a:pt x="560" y="548"/>
                  </a:lnTo>
                  <a:lnTo>
                    <a:pt x="551" y="548"/>
                  </a:lnTo>
                  <a:lnTo>
                    <a:pt x="551" y="538"/>
                  </a:lnTo>
                  <a:lnTo>
                    <a:pt x="541" y="538"/>
                  </a:lnTo>
                  <a:lnTo>
                    <a:pt x="541" y="529"/>
                  </a:lnTo>
                  <a:lnTo>
                    <a:pt x="532" y="529"/>
                  </a:lnTo>
                  <a:lnTo>
                    <a:pt x="532" y="520"/>
                  </a:lnTo>
                  <a:lnTo>
                    <a:pt x="523" y="520"/>
                  </a:lnTo>
                  <a:lnTo>
                    <a:pt x="513" y="520"/>
                  </a:lnTo>
                  <a:lnTo>
                    <a:pt x="513" y="510"/>
                  </a:lnTo>
                  <a:lnTo>
                    <a:pt x="504" y="510"/>
                  </a:lnTo>
                  <a:lnTo>
                    <a:pt x="495" y="510"/>
                  </a:lnTo>
                  <a:lnTo>
                    <a:pt x="495" y="501"/>
                  </a:lnTo>
                  <a:lnTo>
                    <a:pt x="485" y="501"/>
                  </a:lnTo>
                  <a:lnTo>
                    <a:pt x="476" y="501"/>
                  </a:lnTo>
                  <a:lnTo>
                    <a:pt x="467" y="510"/>
                  </a:lnTo>
                  <a:lnTo>
                    <a:pt x="467" y="520"/>
                  </a:lnTo>
                  <a:lnTo>
                    <a:pt x="457" y="520"/>
                  </a:lnTo>
                  <a:lnTo>
                    <a:pt x="448" y="520"/>
                  </a:lnTo>
                  <a:lnTo>
                    <a:pt x="438" y="520"/>
                  </a:lnTo>
                  <a:lnTo>
                    <a:pt x="429" y="520"/>
                  </a:lnTo>
                  <a:lnTo>
                    <a:pt x="420" y="520"/>
                  </a:lnTo>
                  <a:lnTo>
                    <a:pt x="410" y="520"/>
                  </a:lnTo>
                  <a:lnTo>
                    <a:pt x="410" y="529"/>
                  </a:lnTo>
                  <a:lnTo>
                    <a:pt x="401" y="529"/>
                  </a:lnTo>
                  <a:lnTo>
                    <a:pt x="401" y="538"/>
                  </a:lnTo>
                  <a:lnTo>
                    <a:pt x="392" y="538"/>
                  </a:lnTo>
                  <a:lnTo>
                    <a:pt x="392" y="548"/>
                  </a:lnTo>
                  <a:lnTo>
                    <a:pt x="392" y="557"/>
                  </a:lnTo>
                  <a:lnTo>
                    <a:pt x="392" y="566"/>
                  </a:lnTo>
                  <a:lnTo>
                    <a:pt x="392" y="575"/>
                  </a:lnTo>
                  <a:lnTo>
                    <a:pt x="382" y="575"/>
                  </a:lnTo>
                  <a:lnTo>
                    <a:pt x="382" y="585"/>
                  </a:lnTo>
                  <a:lnTo>
                    <a:pt x="373" y="585"/>
                  </a:lnTo>
                  <a:lnTo>
                    <a:pt x="373" y="575"/>
                  </a:lnTo>
                  <a:lnTo>
                    <a:pt x="364" y="575"/>
                  </a:lnTo>
                  <a:lnTo>
                    <a:pt x="364" y="566"/>
                  </a:lnTo>
                  <a:lnTo>
                    <a:pt x="354" y="566"/>
                  </a:lnTo>
                  <a:lnTo>
                    <a:pt x="345" y="566"/>
                  </a:lnTo>
                  <a:lnTo>
                    <a:pt x="336" y="557"/>
                  </a:lnTo>
                  <a:lnTo>
                    <a:pt x="326" y="548"/>
                  </a:lnTo>
                  <a:lnTo>
                    <a:pt x="326" y="538"/>
                  </a:lnTo>
                  <a:lnTo>
                    <a:pt x="317" y="538"/>
                  </a:lnTo>
                  <a:lnTo>
                    <a:pt x="308" y="538"/>
                  </a:lnTo>
                  <a:lnTo>
                    <a:pt x="308" y="548"/>
                  </a:lnTo>
                  <a:lnTo>
                    <a:pt x="298" y="548"/>
                  </a:lnTo>
                  <a:lnTo>
                    <a:pt x="280" y="538"/>
                  </a:lnTo>
                  <a:lnTo>
                    <a:pt x="261" y="538"/>
                  </a:lnTo>
                  <a:lnTo>
                    <a:pt x="252" y="538"/>
                  </a:lnTo>
                  <a:lnTo>
                    <a:pt x="252" y="529"/>
                  </a:lnTo>
                  <a:lnTo>
                    <a:pt x="242" y="529"/>
                  </a:lnTo>
                  <a:lnTo>
                    <a:pt x="242" y="520"/>
                  </a:lnTo>
                  <a:lnTo>
                    <a:pt x="233" y="520"/>
                  </a:lnTo>
                  <a:lnTo>
                    <a:pt x="233" y="510"/>
                  </a:lnTo>
                  <a:lnTo>
                    <a:pt x="224" y="501"/>
                  </a:lnTo>
                  <a:lnTo>
                    <a:pt x="224" y="492"/>
                  </a:lnTo>
                  <a:lnTo>
                    <a:pt x="224" y="483"/>
                  </a:lnTo>
                  <a:lnTo>
                    <a:pt x="214" y="483"/>
                  </a:lnTo>
                  <a:lnTo>
                    <a:pt x="205" y="483"/>
                  </a:lnTo>
                  <a:lnTo>
                    <a:pt x="205" y="473"/>
                  </a:lnTo>
                  <a:lnTo>
                    <a:pt x="196" y="464"/>
                  </a:lnTo>
                  <a:lnTo>
                    <a:pt x="196" y="455"/>
                  </a:lnTo>
                  <a:lnTo>
                    <a:pt x="186" y="446"/>
                  </a:lnTo>
                  <a:lnTo>
                    <a:pt x="186" y="436"/>
                  </a:lnTo>
                  <a:lnTo>
                    <a:pt x="177" y="436"/>
                  </a:lnTo>
                  <a:lnTo>
                    <a:pt x="168" y="436"/>
                  </a:lnTo>
                  <a:lnTo>
                    <a:pt x="168" y="427"/>
                  </a:lnTo>
                  <a:lnTo>
                    <a:pt x="177" y="418"/>
                  </a:lnTo>
                  <a:lnTo>
                    <a:pt x="177" y="408"/>
                  </a:lnTo>
                  <a:lnTo>
                    <a:pt x="177" y="399"/>
                  </a:lnTo>
                  <a:lnTo>
                    <a:pt x="186" y="390"/>
                  </a:lnTo>
                  <a:lnTo>
                    <a:pt x="196" y="390"/>
                  </a:lnTo>
                  <a:lnTo>
                    <a:pt x="196" y="381"/>
                  </a:lnTo>
                  <a:lnTo>
                    <a:pt x="186" y="381"/>
                  </a:lnTo>
                  <a:lnTo>
                    <a:pt x="177" y="381"/>
                  </a:lnTo>
                  <a:lnTo>
                    <a:pt x="177" y="371"/>
                  </a:lnTo>
                  <a:lnTo>
                    <a:pt x="186" y="371"/>
                  </a:lnTo>
                  <a:lnTo>
                    <a:pt x="186" y="362"/>
                  </a:lnTo>
                  <a:lnTo>
                    <a:pt x="196" y="362"/>
                  </a:lnTo>
                  <a:lnTo>
                    <a:pt x="205" y="353"/>
                  </a:lnTo>
                  <a:lnTo>
                    <a:pt x="205" y="343"/>
                  </a:lnTo>
                  <a:lnTo>
                    <a:pt x="205" y="334"/>
                  </a:lnTo>
                  <a:lnTo>
                    <a:pt x="205" y="325"/>
                  </a:lnTo>
                  <a:lnTo>
                    <a:pt x="205" y="316"/>
                  </a:lnTo>
                  <a:lnTo>
                    <a:pt x="196" y="306"/>
                  </a:lnTo>
                  <a:lnTo>
                    <a:pt x="186" y="306"/>
                  </a:lnTo>
                  <a:lnTo>
                    <a:pt x="186" y="316"/>
                  </a:lnTo>
                  <a:lnTo>
                    <a:pt x="177" y="316"/>
                  </a:lnTo>
                  <a:lnTo>
                    <a:pt x="177" y="306"/>
                  </a:lnTo>
                  <a:lnTo>
                    <a:pt x="177" y="297"/>
                  </a:lnTo>
                  <a:lnTo>
                    <a:pt x="177" y="288"/>
                  </a:lnTo>
                  <a:lnTo>
                    <a:pt x="177" y="278"/>
                  </a:lnTo>
                  <a:lnTo>
                    <a:pt x="168" y="278"/>
                  </a:lnTo>
                  <a:lnTo>
                    <a:pt x="168" y="288"/>
                  </a:lnTo>
                  <a:lnTo>
                    <a:pt x="168" y="297"/>
                  </a:lnTo>
                  <a:lnTo>
                    <a:pt x="168" y="306"/>
                  </a:lnTo>
                  <a:lnTo>
                    <a:pt x="168" y="316"/>
                  </a:lnTo>
                  <a:lnTo>
                    <a:pt x="158" y="316"/>
                  </a:lnTo>
                  <a:lnTo>
                    <a:pt x="158" y="325"/>
                  </a:lnTo>
                  <a:lnTo>
                    <a:pt x="149" y="325"/>
                  </a:lnTo>
                  <a:lnTo>
                    <a:pt x="140" y="325"/>
                  </a:lnTo>
                  <a:lnTo>
                    <a:pt x="130" y="325"/>
                  </a:lnTo>
                  <a:lnTo>
                    <a:pt x="130" y="316"/>
                  </a:lnTo>
                  <a:lnTo>
                    <a:pt x="130" y="306"/>
                  </a:lnTo>
                  <a:lnTo>
                    <a:pt x="130" y="297"/>
                  </a:lnTo>
                  <a:lnTo>
                    <a:pt x="130" y="288"/>
                  </a:lnTo>
                  <a:lnTo>
                    <a:pt x="130" y="278"/>
                  </a:lnTo>
                  <a:lnTo>
                    <a:pt x="121" y="278"/>
                  </a:lnTo>
                  <a:lnTo>
                    <a:pt x="121" y="269"/>
                  </a:lnTo>
                  <a:lnTo>
                    <a:pt x="112" y="269"/>
                  </a:lnTo>
                  <a:lnTo>
                    <a:pt x="112" y="260"/>
                  </a:lnTo>
                  <a:lnTo>
                    <a:pt x="112" y="251"/>
                  </a:lnTo>
                  <a:lnTo>
                    <a:pt x="102" y="251"/>
                  </a:lnTo>
                  <a:lnTo>
                    <a:pt x="93" y="251"/>
                  </a:lnTo>
                  <a:lnTo>
                    <a:pt x="93" y="241"/>
                  </a:lnTo>
                  <a:lnTo>
                    <a:pt x="84" y="241"/>
                  </a:lnTo>
                  <a:lnTo>
                    <a:pt x="84" y="232"/>
                  </a:lnTo>
                  <a:lnTo>
                    <a:pt x="84" y="223"/>
                  </a:lnTo>
                  <a:lnTo>
                    <a:pt x="74" y="214"/>
                  </a:lnTo>
                  <a:lnTo>
                    <a:pt x="74" y="204"/>
                  </a:lnTo>
                  <a:lnTo>
                    <a:pt x="65" y="204"/>
                  </a:lnTo>
                  <a:lnTo>
                    <a:pt x="56" y="204"/>
                  </a:lnTo>
                  <a:lnTo>
                    <a:pt x="56" y="195"/>
                  </a:lnTo>
                  <a:lnTo>
                    <a:pt x="46" y="195"/>
                  </a:lnTo>
                  <a:lnTo>
                    <a:pt x="46" y="186"/>
                  </a:lnTo>
                  <a:lnTo>
                    <a:pt x="37" y="186"/>
                  </a:lnTo>
                  <a:lnTo>
                    <a:pt x="37" y="176"/>
                  </a:lnTo>
                  <a:lnTo>
                    <a:pt x="28" y="176"/>
                  </a:lnTo>
                  <a:lnTo>
                    <a:pt x="28" y="167"/>
                  </a:lnTo>
                  <a:lnTo>
                    <a:pt x="18" y="167"/>
                  </a:lnTo>
                  <a:lnTo>
                    <a:pt x="18" y="158"/>
                  </a:lnTo>
                  <a:lnTo>
                    <a:pt x="18" y="149"/>
                  </a:lnTo>
                  <a:lnTo>
                    <a:pt x="9" y="149"/>
                  </a:lnTo>
                  <a:lnTo>
                    <a:pt x="0" y="130"/>
                  </a:lnTo>
                  <a:lnTo>
                    <a:pt x="9" y="130"/>
                  </a:lnTo>
                  <a:lnTo>
                    <a:pt x="18" y="130"/>
                  </a:lnTo>
                  <a:lnTo>
                    <a:pt x="28" y="130"/>
                  </a:lnTo>
                  <a:lnTo>
                    <a:pt x="37" y="130"/>
                  </a:lnTo>
                  <a:lnTo>
                    <a:pt x="28" y="121"/>
                  </a:lnTo>
                  <a:lnTo>
                    <a:pt x="28" y="111"/>
                  </a:lnTo>
                  <a:lnTo>
                    <a:pt x="37" y="111"/>
                  </a:lnTo>
                  <a:lnTo>
                    <a:pt x="37" y="102"/>
                  </a:lnTo>
                  <a:lnTo>
                    <a:pt x="46" y="102"/>
                  </a:lnTo>
                  <a:lnTo>
                    <a:pt x="46" y="93"/>
                  </a:lnTo>
                  <a:lnTo>
                    <a:pt x="56" y="93"/>
                  </a:lnTo>
                  <a:lnTo>
                    <a:pt x="65" y="84"/>
                  </a:lnTo>
                  <a:lnTo>
                    <a:pt x="74" y="74"/>
                  </a:lnTo>
                  <a:lnTo>
                    <a:pt x="65" y="74"/>
                  </a:lnTo>
                  <a:lnTo>
                    <a:pt x="65" y="65"/>
                  </a:lnTo>
                  <a:lnTo>
                    <a:pt x="65" y="56"/>
                  </a:lnTo>
                  <a:lnTo>
                    <a:pt x="74" y="56"/>
                  </a:lnTo>
                  <a:lnTo>
                    <a:pt x="74" y="46"/>
                  </a:lnTo>
                  <a:lnTo>
                    <a:pt x="84" y="46"/>
                  </a:lnTo>
                  <a:lnTo>
                    <a:pt x="93" y="46"/>
                  </a:lnTo>
                  <a:lnTo>
                    <a:pt x="102" y="46"/>
                  </a:lnTo>
                  <a:lnTo>
                    <a:pt x="102" y="56"/>
                  </a:lnTo>
                  <a:lnTo>
                    <a:pt x="112" y="56"/>
                  </a:lnTo>
                  <a:lnTo>
                    <a:pt x="121" y="56"/>
                  </a:lnTo>
                  <a:lnTo>
                    <a:pt x="121" y="65"/>
                  </a:lnTo>
                  <a:lnTo>
                    <a:pt x="130" y="65"/>
                  </a:lnTo>
                  <a:lnTo>
                    <a:pt x="140" y="65"/>
                  </a:lnTo>
                  <a:lnTo>
                    <a:pt x="149" y="65"/>
                  </a:lnTo>
                  <a:lnTo>
                    <a:pt x="149" y="74"/>
                  </a:lnTo>
                  <a:lnTo>
                    <a:pt x="158" y="74"/>
                  </a:lnTo>
                  <a:lnTo>
                    <a:pt x="158" y="84"/>
                  </a:lnTo>
                  <a:lnTo>
                    <a:pt x="168" y="84"/>
                  </a:lnTo>
                  <a:lnTo>
                    <a:pt x="177" y="93"/>
                  </a:lnTo>
                  <a:lnTo>
                    <a:pt x="186" y="102"/>
                  </a:lnTo>
                  <a:lnTo>
                    <a:pt x="186" y="111"/>
                  </a:lnTo>
                  <a:lnTo>
                    <a:pt x="196" y="111"/>
                  </a:lnTo>
                  <a:lnTo>
                    <a:pt x="196" y="121"/>
                  </a:lnTo>
                  <a:lnTo>
                    <a:pt x="205" y="121"/>
                  </a:lnTo>
                  <a:lnTo>
                    <a:pt x="214" y="121"/>
                  </a:lnTo>
                  <a:lnTo>
                    <a:pt x="214" y="130"/>
                  </a:lnTo>
                  <a:lnTo>
                    <a:pt x="224" y="121"/>
                  </a:lnTo>
                  <a:lnTo>
                    <a:pt x="233" y="121"/>
                  </a:lnTo>
                  <a:lnTo>
                    <a:pt x="233" y="111"/>
                  </a:lnTo>
                  <a:lnTo>
                    <a:pt x="242" y="111"/>
                  </a:lnTo>
                  <a:lnTo>
                    <a:pt x="252" y="102"/>
                  </a:lnTo>
                  <a:lnTo>
                    <a:pt x="252" y="93"/>
                  </a:lnTo>
                  <a:lnTo>
                    <a:pt x="252" y="84"/>
                  </a:lnTo>
                  <a:lnTo>
                    <a:pt x="261" y="74"/>
                  </a:lnTo>
                  <a:lnTo>
                    <a:pt x="270" y="74"/>
                  </a:lnTo>
                  <a:lnTo>
                    <a:pt x="270" y="65"/>
                  </a:lnTo>
                  <a:lnTo>
                    <a:pt x="280" y="65"/>
                  </a:lnTo>
                  <a:lnTo>
                    <a:pt x="280" y="56"/>
                  </a:lnTo>
                  <a:lnTo>
                    <a:pt x="280" y="46"/>
                  </a:lnTo>
                  <a:lnTo>
                    <a:pt x="289" y="37"/>
                  </a:lnTo>
                  <a:lnTo>
                    <a:pt x="289" y="46"/>
                  </a:lnTo>
                  <a:lnTo>
                    <a:pt x="308" y="46"/>
                  </a:lnTo>
                  <a:lnTo>
                    <a:pt x="317" y="56"/>
                  </a:lnTo>
                  <a:lnTo>
                    <a:pt x="317" y="65"/>
                  </a:lnTo>
                  <a:lnTo>
                    <a:pt x="317" y="74"/>
                  </a:lnTo>
                  <a:lnTo>
                    <a:pt x="326" y="74"/>
                  </a:lnTo>
                  <a:lnTo>
                    <a:pt x="326" y="84"/>
                  </a:lnTo>
                  <a:lnTo>
                    <a:pt x="336" y="84"/>
                  </a:lnTo>
                  <a:lnTo>
                    <a:pt x="336" y="93"/>
                  </a:lnTo>
                  <a:lnTo>
                    <a:pt x="345" y="84"/>
                  </a:lnTo>
                  <a:lnTo>
                    <a:pt x="345" y="74"/>
                  </a:lnTo>
                  <a:lnTo>
                    <a:pt x="345" y="65"/>
                  </a:lnTo>
                  <a:lnTo>
                    <a:pt x="345" y="56"/>
                  </a:lnTo>
                  <a:lnTo>
                    <a:pt x="354" y="56"/>
                  </a:lnTo>
                  <a:lnTo>
                    <a:pt x="354" y="46"/>
                  </a:lnTo>
                  <a:lnTo>
                    <a:pt x="364" y="46"/>
                  </a:lnTo>
                  <a:lnTo>
                    <a:pt x="373" y="46"/>
                  </a:lnTo>
                  <a:lnTo>
                    <a:pt x="373" y="56"/>
                  </a:lnTo>
                  <a:lnTo>
                    <a:pt x="382" y="56"/>
                  </a:lnTo>
                  <a:lnTo>
                    <a:pt x="382" y="65"/>
                  </a:lnTo>
                  <a:lnTo>
                    <a:pt x="392" y="65"/>
                  </a:lnTo>
                  <a:lnTo>
                    <a:pt x="392" y="74"/>
                  </a:lnTo>
                  <a:lnTo>
                    <a:pt x="401" y="74"/>
                  </a:lnTo>
                  <a:lnTo>
                    <a:pt x="401" y="84"/>
                  </a:lnTo>
                  <a:lnTo>
                    <a:pt x="410" y="93"/>
                  </a:lnTo>
                  <a:lnTo>
                    <a:pt x="420" y="93"/>
                  </a:lnTo>
                  <a:lnTo>
                    <a:pt x="420" y="102"/>
                  </a:lnTo>
                  <a:lnTo>
                    <a:pt x="429" y="102"/>
                  </a:lnTo>
                  <a:lnTo>
                    <a:pt x="429" y="111"/>
                  </a:lnTo>
                  <a:lnTo>
                    <a:pt x="438" y="111"/>
                  </a:lnTo>
                  <a:lnTo>
                    <a:pt x="448" y="111"/>
                  </a:lnTo>
                  <a:lnTo>
                    <a:pt x="457" y="111"/>
                  </a:lnTo>
                  <a:lnTo>
                    <a:pt x="457" y="102"/>
                  </a:lnTo>
                  <a:lnTo>
                    <a:pt x="457" y="93"/>
                  </a:lnTo>
                  <a:lnTo>
                    <a:pt x="457" y="84"/>
                  </a:lnTo>
                  <a:lnTo>
                    <a:pt x="457" y="74"/>
                  </a:lnTo>
                  <a:lnTo>
                    <a:pt x="457" y="65"/>
                  </a:lnTo>
                  <a:lnTo>
                    <a:pt x="467" y="65"/>
                  </a:lnTo>
                  <a:lnTo>
                    <a:pt x="467" y="56"/>
                  </a:lnTo>
                  <a:lnTo>
                    <a:pt x="467" y="46"/>
                  </a:lnTo>
                  <a:lnTo>
                    <a:pt x="476" y="46"/>
                  </a:lnTo>
                  <a:lnTo>
                    <a:pt x="476" y="37"/>
                  </a:lnTo>
                  <a:lnTo>
                    <a:pt x="485" y="37"/>
                  </a:lnTo>
                  <a:lnTo>
                    <a:pt x="495" y="37"/>
                  </a:lnTo>
                  <a:lnTo>
                    <a:pt x="495" y="28"/>
                  </a:lnTo>
                  <a:lnTo>
                    <a:pt x="504" y="28"/>
                  </a:lnTo>
                  <a:lnTo>
                    <a:pt x="504" y="37"/>
                  </a:lnTo>
                  <a:lnTo>
                    <a:pt x="513" y="37"/>
                  </a:lnTo>
                  <a:lnTo>
                    <a:pt x="513" y="28"/>
                  </a:lnTo>
                  <a:lnTo>
                    <a:pt x="523" y="28"/>
                  </a:lnTo>
                  <a:lnTo>
                    <a:pt x="523" y="37"/>
                  </a:lnTo>
                  <a:lnTo>
                    <a:pt x="523" y="46"/>
                  </a:lnTo>
                  <a:lnTo>
                    <a:pt x="523" y="56"/>
                  </a:lnTo>
                  <a:lnTo>
                    <a:pt x="532" y="56"/>
                  </a:lnTo>
                  <a:lnTo>
                    <a:pt x="541" y="56"/>
                  </a:lnTo>
                  <a:lnTo>
                    <a:pt x="541" y="65"/>
                  </a:lnTo>
                  <a:lnTo>
                    <a:pt x="551" y="6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04" name="Freeform 84"/>
            <p:cNvSpPr>
              <a:spLocks/>
            </p:cNvSpPr>
            <p:nvPr/>
          </p:nvSpPr>
          <p:spPr bwMode="auto">
            <a:xfrm>
              <a:off x="4000" y="232"/>
              <a:ext cx="457" cy="167"/>
            </a:xfrm>
            <a:custGeom>
              <a:avLst/>
              <a:gdLst>
                <a:gd name="T0" fmla="*/ 9 w 457"/>
                <a:gd name="T1" fmla="*/ 158 h 167"/>
                <a:gd name="T2" fmla="*/ 18 w 457"/>
                <a:gd name="T3" fmla="*/ 148 h 167"/>
                <a:gd name="T4" fmla="*/ 37 w 457"/>
                <a:gd name="T5" fmla="*/ 139 h 167"/>
                <a:gd name="T6" fmla="*/ 46 w 457"/>
                <a:gd name="T7" fmla="*/ 130 h 167"/>
                <a:gd name="T8" fmla="*/ 56 w 457"/>
                <a:gd name="T9" fmla="*/ 139 h 167"/>
                <a:gd name="T10" fmla="*/ 74 w 457"/>
                <a:gd name="T11" fmla="*/ 139 h 167"/>
                <a:gd name="T12" fmla="*/ 84 w 457"/>
                <a:gd name="T13" fmla="*/ 130 h 167"/>
                <a:gd name="T14" fmla="*/ 93 w 457"/>
                <a:gd name="T15" fmla="*/ 121 h 167"/>
                <a:gd name="T16" fmla="*/ 102 w 457"/>
                <a:gd name="T17" fmla="*/ 111 h 167"/>
                <a:gd name="T18" fmla="*/ 112 w 457"/>
                <a:gd name="T19" fmla="*/ 102 h 167"/>
                <a:gd name="T20" fmla="*/ 112 w 457"/>
                <a:gd name="T21" fmla="*/ 84 h 167"/>
                <a:gd name="T22" fmla="*/ 102 w 457"/>
                <a:gd name="T23" fmla="*/ 74 h 167"/>
                <a:gd name="T24" fmla="*/ 112 w 457"/>
                <a:gd name="T25" fmla="*/ 65 h 167"/>
                <a:gd name="T26" fmla="*/ 121 w 457"/>
                <a:gd name="T27" fmla="*/ 56 h 167"/>
                <a:gd name="T28" fmla="*/ 130 w 457"/>
                <a:gd name="T29" fmla="*/ 46 h 167"/>
                <a:gd name="T30" fmla="*/ 149 w 457"/>
                <a:gd name="T31" fmla="*/ 37 h 167"/>
                <a:gd name="T32" fmla="*/ 158 w 457"/>
                <a:gd name="T33" fmla="*/ 28 h 167"/>
                <a:gd name="T34" fmla="*/ 177 w 457"/>
                <a:gd name="T35" fmla="*/ 28 h 167"/>
                <a:gd name="T36" fmla="*/ 196 w 457"/>
                <a:gd name="T37" fmla="*/ 19 h 167"/>
                <a:gd name="T38" fmla="*/ 205 w 457"/>
                <a:gd name="T39" fmla="*/ 28 h 167"/>
                <a:gd name="T40" fmla="*/ 214 w 457"/>
                <a:gd name="T41" fmla="*/ 9 h 167"/>
                <a:gd name="T42" fmla="*/ 224 w 457"/>
                <a:gd name="T43" fmla="*/ 0 h 167"/>
                <a:gd name="T44" fmla="*/ 242 w 457"/>
                <a:gd name="T45" fmla="*/ 9 h 167"/>
                <a:gd name="T46" fmla="*/ 261 w 457"/>
                <a:gd name="T47" fmla="*/ 19 h 167"/>
                <a:gd name="T48" fmla="*/ 261 w 457"/>
                <a:gd name="T49" fmla="*/ 37 h 167"/>
                <a:gd name="T50" fmla="*/ 280 w 457"/>
                <a:gd name="T51" fmla="*/ 46 h 167"/>
                <a:gd name="T52" fmla="*/ 280 w 457"/>
                <a:gd name="T53" fmla="*/ 65 h 167"/>
                <a:gd name="T54" fmla="*/ 308 w 457"/>
                <a:gd name="T55" fmla="*/ 74 h 167"/>
                <a:gd name="T56" fmla="*/ 326 w 457"/>
                <a:gd name="T57" fmla="*/ 74 h 167"/>
                <a:gd name="T58" fmla="*/ 326 w 457"/>
                <a:gd name="T59" fmla="*/ 93 h 167"/>
                <a:gd name="T60" fmla="*/ 345 w 457"/>
                <a:gd name="T61" fmla="*/ 93 h 167"/>
                <a:gd name="T62" fmla="*/ 345 w 457"/>
                <a:gd name="T63" fmla="*/ 111 h 167"/>
                <a:gd name="T64" fmla="*/ 364 w 457"/>
                <a:gd name="T65" fmla="*/ 111 h 167"/>
                <a:gd name="T66" fmla="*/ 383 w 457"/>
                <a:gd name="T67" fmla="*/ 102 h 167"/>
                <a:gd name="T68" fmla="*/ 392 w 457"/>
                <a:gd name="T69" fmla="*/ 93 h 167"/>
                <a:gd name="T70" fmla="*/ 411 w 457"/>
                <a:gd name="T71" fmla="*/ 93 h 167"/>
                <a:gd name="T72" fmla="*/ 429 w 457"/>
                <a:gd name="T73" fmla="*/ 93 h 167"/>
                <a:gd name="T74" fmla="*/ 439 w 457"/>
                <a:gd name="T75" fmla="*/ 102 h 167"/>
                <a:gd name="T76" fmla="*/ 448 w 457"/>
                <a:gd name="T77" fmla="*/ 111 h 167"/>
                <a:gd name="T78" fmla="*/ 457 w 457"/>
                <a:gd name="T79" fmla="*/ 121 h 16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457" h="167">
                  <a:moveTo>
                    <a:pt x="0" y="167"/>
                  </a:moveTo>
                  <a:lnTo>
                    <a:pt x="9" y="158"/>
                  </a:lnTo>
                  <a:lnTo>
                    <a:pt x="18" y="158"/>
                  </a:lnTo>
                  <a:lnTo>
                    <a:pt x="18" y="148"/>
                  </a:lnTo>
                  <a:lnTo>
                    <a:pt x="28" y="148"/>
                  </a:lnTo>
                  <a:lnTo>
                    <a:pt x="37" y="139"/>
                  </a:lnTo>
                  <a:lnTo>
                    <a:pt x="37" y="130"/>
                  </a:lnTo>
                  <a:lnTo>
                    <a:pt x="46" y="130"/>
                  </a:lnTo>
                  <a:lnTo>
                    <a:pt x="56" y="130"/>
                  </a:lnTo>
                  <a:lnTo>
                    <a:pt x="56" y="139"/>
                  </a:lnTo>
                  <a:lnTo>
                    <a:pt x="65" y="139"/>
                  </a:lnTo>
                  <a:lnTo>
                    <a:pt x="74" y="139"/>
                  </a:lnTo>
                  <a:lnTo>
                    <a:pt x="84" y="139"/>
                  </a:lnTo>
                  <a:lnTo>
                    <a:pt x="84" y="130"/>
                  </a:lnTo>
                  <a:lnTo>
                    <a:pt x="84" y="121"/>
                  </a:lnTo>
                  <a:lnTo>
                    <a:pt x="93" y="121"/>
                  </a:lnTo>
                  <a:lnTo>
                    <a:pt x="93" y="111"/>
                  </a:lnTo>
                  <a:lnTo>
                    <a:pt x="102" y="111"/>
                  </a:lnTo>
                  <a:lnTo>
                    <a:pt x="112" y="111"/>
                  </a:lnTo>
                  <a:lnTo>
                    <a:pt x="112" y="102"/>
                  </a:lnTo>
                  <a:lnTo>
                    <a:pt x="112" y="93"/>
                  </a:lnTo>
                  <a:lnTo>
                    <a:pt x="112" y="84"/>
                  </a:lnTo>
                  <a:lnTo>
                    <a:pt x="102" y="84"/>
                  </a:lnTo>
                  <a:lnTo>
                    <a:pt x="102" y="74"/>
                  </a:lnTo>
                  <a:lnTo>
                    <a:pt x="102" y="65"/>
                  </a:lnTo>
                  <a:lnTo>
                    <a:pt x="112" y="65"/>
                  </a:lnTo>
                  <a:lnTo>
                    <a:pt x="112" y="56"/>
                  </a:lnTo>
                  <a:lnTo>
                    <a:pt x="121" y="56"/>
                  </a:lnTo>
                  <a:lnTo>
                    <a:pt x="121" y="46"/>
                  </a:lnTo>
                  <a:lnTo>
                    <a:pt x="130" y="46"/>
                  </a:lnTo>
                  <a:lnTo>
                    <a:pt x="140" y="46"/>
                  </a:lnTo>
                  <a:lnTo>
                    <a:pt x="149" y="37"/>
                  </a:lnTo>
                  <a:lnTo>
                    <a:pt x="158" y="37"/>
                  </a:lnTo>
                  <a:lnTo>
                    <a:pt x="158" y="28"/>
                  </a:lnTo>
                  <a:lnTo>
                    <a:pt x="168" y="28"/>
                  </a:lnTo>
                  <a:lnTo>
                    <a:pt x="177" y="28"/>
                  </a:lnTo>
                  <a:lnTo>
                    <a:pt x="186" y="28"/>
                  </a:lnTo>
                  <a:lnTo>
                    <a:pt x="196" y="19"/>
                  </a:lnTo>
                  <a:lnTo>
                    <a:pt x="205" y="19"/>
                  </a:lnTo>
                  <a:lnTo>
                    <a:pt x="205" y="28"/>
                  </a:lnTo>
                  <a:lnTo>
                    <a:pt x="214" y="19"/>
                  </a:lnTo>
                  <a:lnTo>
                    <a:pt x="214" y="9"/>
                  </a:lnTo>
                  <a:lnTo>
                    <a:pt x="214" y="0"/>
                  </a:lnTo>
                  <a:lnTo>
                    <a:pt x="224" y="0"/>
                  </a:lnTo>
                  <a:lnTo>
                    <a:pt x="233" y="0"/>
                  </a:lnTo>
                  <a:lnTo>
                    <a:pt x="242" y="9"/>
                  </a:lnTo>
                  <a:lnTo>
                    <a:pt x="252" y="19"/>
                  </a:lnTo>
                  <a:lnTo>
                    <a:pt x="261" y="19"/>
                  </a:lnTo>
                  <a:lnTo>
                    <a:pt x="261" y="28"/>
                  </a:lnTo>
                  <a:lnTo>
                    <a:pt x="261" y="37"/>
                  </a:lnTo>
                  <a:lnTo>
                    <a:pt x="270" y="37"/>
                  </a:lnTo>
                  <a:lnTo>
                    <a:pt x="280" y="46"/>
                  </a:lnTo>
                  <a:lnTo>
                    <a:pt x="280" y="56"/>
                  </a:lnTo>
                  <a:lnTo>
                    <a:pt x="280" y="65"/>
                  </a:lnTo>
                  <a:lnTo>
                    <a:pt x="298" y="74"/>
                  </a:lnTo>
                  <a:lnTo>
                    <a:pt x="308" y="74"/>
                  </a:lnTo>
                  <a:lnTo>
                    <a:pt x="317" y="74"/>
                  </a:lnTo>
                  <a:lnTo>
                    <a:pt x="326" y="74"/>
                  </a:lnTo>
                  <a:lnTo>
                    <a:pt x="326" y="84"/>
                  </a:lnTo>
                  <a:lnTo>
                    <a:pt x="326" y="93"/>
                  </a:lnTo>
                  <a:lnTo>
                    <a:pt x="336" y="93"/>
                  </a:lnTo>
                  <a:lnTo>
                    <a:pt x="345" y="93"/>
                  </a:lnTo>
                  <a:lnTo>
                    <a:pt x="345" y="102"/>
                  </a:lnTo>
                  <a:lnTo>
                    <a:pt x="345" y="111"/>
                  </a:lnTo>
                  <a:lnTo>
                    <a:pt x="355" y="111"/>
                  </a:lnTo>
                  <a:lnTo>
                    <a:pt x="364" y="111"/>
                  </a:lnTo>
                  <a:lnTo>
                    <a:pt x="373" y="111"/>
                  </a:lnTo>
                  <a:lnTo>
                    <a:pt x="383" y="102"/>
                  </a:lnTo>
                  <a:lnTo>
                    <a:pt x="383" y="93"/>
                  </a:lnTo>
                  <a:lnTo>
                    <a:pt x="392" y="93"/>
                  </a:lnTo>
                  <a:lnTo>
                    <a:pt x="401" y="93"/>
                  </a:lnTo>
                  <a:lnTo>
                    <a:pt x="411" y="93"/>
                  </a:lnTo>
                  <a:lnTo>
                    <a:pt x="420" y="93"/>
                  </a:lnTo>
                  <a:lnTo>
                    <a:pt x="429" y="93"/>
                  </a:lnTo>
                  <a:lnTo>
                    <a:pt x="439" y="93"/>
                  </a:lnTo>
                  <a:lnTo>
                    <a:pt x="439" y="102"/>
                  </a:lnTo>
                  <a:lnTo>
                    <a:pt x="439" y="111"/>
                  </a:lnTo>
                  <a:lnTo>
                    <a:pt x="448" y="111"/>
                  </a:lnTo>
                  <a:lnTo>
                    <a:pt x="448" y="121"/>
                  </a:lnTo>
                  <a:lnTo>
                    <a:pt x="457" y="121"/>
                  </a:lnTo>
                  <a:lnTo>
                    <a:pt x="457" y="1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05" name="Freeform 85"/>
            <p:cNvSpPr>
              <a:spLocks/>
            </p:cNvSpPr>
            <p:nvPr/>
          </p:nvSpPr>
          <p:spPr bwMode="auto">
            <a:xfrm>
              <a:off x="4728" y="752"/>
              <a:ext cx="47" cy="55"/>
            </a:xfrm>
            <a:custGeom>
              <a:avLst/>
              <a:gdLst>
                <a:gd name="T0" fmla="*/ 47 w 47"/>
                <a:gd name="T1" fmla="*/ 18 h 55"/>
                <a:gd name="T2" fmla="*/ 37 w 47"/>
                <a:gd name="T3" fmla="*/ 18 h 55"/>
                <a:gd name="T4" fmla="*/ 28 w 47"/>
                <a:gd name="T5" fmla="*/ 18 h 55"/>
                <a:gd name="T6" fmla="*/ 28 w 47"/>
                <a:gd name="T7" fmla="*/ 9 h 55"/>
                <a:gd name="T8" fmla="*/ 19 w 47"/>
                <a:gd name="T9" fmla="*/ 9 h 55"/>
                <a:gd name="T10" fmla="*/ 19 w 47"/>
                <a:gd name="T11" fmla="*/ 0 h 55"/>
                <a:gd name="T12" fmla="*/ 19 w 47"/>
                <a:gd name="T13" fmla="*/ 9 h 55"/>
                <a:gd name="T14" fmla="*/ 9 w 47"/>
                <a:gd name="T15" fmla="*/ 9 h 55"/>
                <a:gd name="T16" fmla="*/ 9 w 47"/>
                <a:gd name="T17" fmla="*/ 18 h 55"/>
                <a:gd name="T18" fmla="*/ 19 w 47"/>
                <a:gd name="T19" fmla="*/ 18 h 55"/>
                <a:gd name="T20" fmla="*/ 19 w 47"/>
                <a:gd name="T21" fmla="*/ 28 h 55"/>
                <a:gd name="T22" fmla="*/ 9 w 47"/>
                <a:gd name="T23" fmla="*/ 28 h 55"/>
                <a:gd name="T24" fmla="*/ 9 w 47"/>
                <a:gd name="T25" fmla="*/ 37 h 55"/>
                <a:gd name="T26" fmla="*/ 0 w 47"/>
                <a:gd name="T27" fmla="*/ 37 h 55"/>
                <a:gd name="T28" fmla="*/ 0 w 47"/>
                <a:gd name="T29" fmla="*/ 46 h 55"/>
                <a:gd name="T30" fmla="*/ 0 w 47"/>
                <a:gd name="T31" fmla="*/ 55 h 55"/>
                <a:gd name="T32" fmla="*/ 9 w 47"/>
                <a:gd name="T33" fmla="*/ 55 h 55"/>
                <a:gd name="T34" fmla="*/ 9 w 47"/>
                <a:gd name="T35" fmla="*/ 46 h 55"/>
                <a:gd name="T36" fmla="*/ 19 w 47"/>
                <a:gd name="T37" fmla="*/ 46 h 55"/>
                <a:gd name="T38" fmla="*/ 19 w 47"/>
                <a:gd name="T39" fmla="*/ 37 h 55"/>
                <a:gd name="T40" fmla="*/ 28 w 47"/>
                <a:gd name="T41" fmla="*/ 37 h 55"/>
                <a:gd name="T42" fmla="*/ 37 w 47"/>
                <a:gd name="T43" fmla="*/ 37 h 55"/>
                <a:gd name="T44" fmla="*/ 37 w 47"/>
                <a:gd name="T45" fmla="*/ 28 h 55"/>
                <a:gd name="T46" fmla="*/ 47 w 47"/>
                <a:gd name="T47" fmla="*/ 28 h 55"/>
                <a:gd name="T48" fmla="*/ 47 w 47"/>
                <a:gd name="T49" fmla="*/ 18 h 5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7" h="55">
                  <a:moveTo>
                    <a:pt x="47" y="18"/>
                  </a:moveTo>
                  <a:lnTo>
                    <a:pt x="37" y="18"/>
                  </a:lnTo>
                  <a:lnTo>
                    <a:pt x="28" y="18"/>
                  </a:lnTo>
                  <a:lnTo>
                    <a:pt x="28" y="9"/>
                  </a:lnTo>
                  <a:lnTo>
                    <a:pt x="19" y="9"/>
                  </a:lnTo>
                  <a:lnTo>
                    <a:pt x="19" y="0"/>
                  </a:lnTo>
                  <a:lnTo>
                    <a:pt x="19" y="9"/>
                  </a:lnTo>
                  <a:lnTo>
                    <a:pt x="9" y="9"/>
                  </a:lnTo>
                  <a:lnTo>
                    <a:pt x="9" y="18"/>
                  </a:lnTo>
                  <a:lnTo>
                    <a:pt x="19" y="18"/>
                  </a:lnTo>
                  <a:lnTo>
                    <a:pt x="19" y="28"/>
                  </a:lnTo>
                  <a:lnTo>
                    <a:pt x="9" y="28"/>
                  </a:lnTo>
                  <a:lnTo>
                    <a:pt x="9" y="37"/>
                  </a:lnTo>
                  <a:lnTo>
                    <a:pt x="0" y="37"/>
                  </a:lnTo>
                  <a:lnTo>
                    <a:pt x="0" y="46"/>
                  </a:lnTo>
                  <a:lnTo>
                    <a:pt x="0" y="55"/>
                  </a:lnTo>
                  <a:lnTo>
                    <a:pt x="9" y="55"/>
                  </a:lnTo>
                  <a:lnTo>
                    <a:pt x="9" y="46"/>
                  </a:lnTo>
                  <a:lnTo>
                    <a:pt x="19" y="46"/>
                  </a:lnTo>
                  <a:lnTo>
                    <a:pt x="19" y="37"/>
                  </a:lnTo>
                  <a:lnTo>
                    <a:pt x="28" y="37"/>
                  </a:lnTo>
                  <a:lnTo>
                    <a:pt x="37" y="37"/>
                  </a:lnTo>
                  <a:lnTo>
                    <a:pt x="37" y="28"/>
                  </a:lnTo>
                  <a:lnTo>
                    <a:pt x="47" y="28"/>
                  </a:lnTo>
                  <a:lnTo>
                    <a:pt x="47" y="1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06" name="Freeform 86"/>
            <p:cNvSpPr>
              <a:spLocks/>
            </p:cNvSpPr>
            <p:nvPr/>
          </p:nvSpPr>
          <p:spPr bwMode="auto">
            <a:xfrm>
              <a:off x="4569" y="844"/>
              <a:ext cx="28" cy="28"/>
            </a:xfrm>
            <a:custGeom>
              <a:avLst/>
              <a:gdLst>
                <a:gd name="T0" fmla="*/ 19 w 28"/>
                <a:gd name="T1" fmla="*/ 28 h 28"/>
                <a:gd name="T2" fmla="*/ 10 w 28"/>
                <a:gd name="T3" fmla="*/ 28 h 28"/>
                <a:gd name="T4" fmla="*/ 10 w 28"/>
                <a:gd name="T5" fmla="*/ 19 h 28"/>
                <a:gd name="T6" fmla="*/ 0 w 28"/>
                <a:gd name="T7" fmla="*/ 19 h 28"/>
                <a:gd name="T8" fmla="*/ 0 w 28"/>
                <a:gd name="T9" fmla="*/ 10 h 28"/>
                <a:gd name="T10" fmla="*/ 10 w 28"/>
                <a:gd name="T11" fmla="*/ 10 h 28"/>
                <a:gd name="T12" fmla="*/ 10 w 28"/>
                <a:gd name="T13" fmla="*/ 0 h 28"/>
                <a:gd name="T14" fmla="*/ 19 w 28"/>
                <a:gd name="T15" fmla="*/ 0 h 28"/>
                <a:gd name="T16" fmla="*/ 28 w 28"/>
                <a:gd name="T17" fmla="*/ 0 h 28"/>
                <a:gd name="T18" fmla="*/ 28 w 28"/>
                <a:gd name="T19" fmla="*/ 10 h 28"/>
                <a:gd name="T20" fmla="*/ 28 w 28"/>
                <a:gd name="T21" fmla="*/ 19 h 28"/>
                <a:gd name="T22" fmla="*/ 19 w 28"/>
                <a:gd name="T23" fmla="*/ 28 h 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8" h="28">
                  <a:moveTo>
                    <a:pt x="19" y="28"/>
                  </a:moveTo>
                  <a:lnTo>
                    <a:pt x="10" y="28"/>
                  </a:lnTo>
                  <a:lnTo>
                    <a:pt x="10" y="19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10" y="10"/>
                  </a:lnTo>
                  <a:lnTo>
                    <a:pt x="10" y="0"/>
                  </a:lnTo>
                  <a:lnTo>
                    <a:pt x="19" y="0"/>
                  </a:lnTo>
                  <a:lnTo>
                    <a:pt x="28" y="0"/>
                  </a:lnTo>
                  <a:lnTo>
                    <a:pt x="28" y="10"/>
                  </a:lnTo>
                  <a:lnTo>
                    <a:pt x="28" y="19"/>
                  </a:lnTo>
                  <a:lnTo>
                    <a:pt x="19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07" name="Freeform 87"/>
            <p:cNvSpPr>
              <a:spLocks/>
            </p:cNvSpPr>
            <p:nvPr/>
          </p:nvSpPr>
          <p:spPr bwMode="auto">
            <a:xfrm>
              <a:off x="4569" y="844"/>
              <a:ext cx="28" cy="28"/>
            </a:xfrm>
            <a:custGeom>
              <a:avLst/>
              <a:gdLst>
                <a:gd name="T0" fmla="*/ 19 w 28"/>
                <a:gd name="T1" fmla="*/ 28 h 28"/>
                <a:gd name="T2" fmla="*/ 10 w 28"/>
                <a:gd name="T3" fmla="*/ 28 h 28"/>
                <a:gd name="T4" fmla="*/ 10 w 28"/>
                <a:gd name="T5" fmla="*/ 19 h 28"/>
                <a:gd name="T6" fmla="*/ 0 w 28"/>
                <a:gd name="T7" fmla="*/ 19 h 28"/>
                <a:gd name="T8" fmla="*/ 0 w 28"/>
                <a:gd name="T9" fmla="*/ 10 h 28"/>
                <a:gd name="T10" fmla="*/ 10 w 28"/>
                <a:gd name="T11" fmla="*/ 10 h 28"/>
                <a:gd name="T12" fmla="*/ 10 w 28"/>
                <a:gd name="T13" fmla="*/ 0 h 28"/>
                <a:gd name="T14" fmla="*/ 19 w 28"/>
                <a:gd name="T15" fmla="*/ 0 h 28"/>
                <a:gd name="T16" fmla="*/ 28 w 28"/>
                <a:gd name="T17" fmla="*/ 0 h 28"/>
                <a:gd name="T18" fmla="*/ 28 w 28"/>
                <a:gd name="T19" fmla="*/ 10 h 28"/>
                <a:gd name="T20" fmla="*/ 28 w 28"/>
                <a:gd name="T21" fmla="*/ 19 h 28"/>
                <a:gd name="T22" fmla="*/ 19 w 28"/>
                <a:gd name="T23" fmla="*/ 28 h 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8" h="28">
                  <a:moveTo>
                    <a:pt x="19" y="28"/>
                  </a:moveTo>
                  <a:lnTo>
                    <a:pt x="10" y="28"/>
                  </a:lnTo>
                  <a:lnTo>
                    <a:pt x="10" y="19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10" y="10"/>
                  </a:lnTo>
                  <a:lnTo>
                    <a:pt x="10" y="0"/>
                  </a:lnTo>
                  <a:lnTo>
                    <a:pt x="19" y="0"/>
                  </a:lnTo>
                  <a:lnTo>
                    <a:pt x="28" y="0"/>
                  </a:lnTo>
                  <a:lnTo>
                    <a:pt x="28" y="10"/>
                  </a:lnTo>
                  <a:lnTo>
                    <a:pt x="28" y="19"/>
                  </a:lnTo>
                  <a:lnTo>
                    <a:pt x="19" y="28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08" name="Freeform 88"/>
            <p:cNvSpPr>
              <a:spLocks/>
            </p:cNvSpPr>
            <p:nvPr/>
          </p:nvSpPr>
          <p:spPr bwMode="auto">
            <a:xfrm>
              <a:off x="4728" y="817"/>
              <a:ext cx="37" cy="37"/>
            </a:xfrm>
            <a:custGeom>
              <a:avLst/>
              <a:gdLst>
                <a:gd name="T0" fmla="*/ 0 w 37"/>
                <a:gd name="T1" fmla="*/ 37 h 37"/>
                <a:gd name="T2" fmla="*/ 0 w 37"/>
                <a:gd name="T3" fmla="*/ 27 h 37"/>
                <a:gd name="T4" fmla="*/ 9 w 37"/>
                <a:gd name="T5" fmla="*/ 27 h 37"/>
                <a:gd name="T6" fmla="*/ 19 w 37"/>
                <a:gd name="T7" fmla="*/ 27 h 37"/>
                <a:gd name="T8" fmla="*/ 19 w 37"/>
                <a:gd name="T9" fmla="*/ 18 h 37"/>
                <a:gd name="T10" fmla="*/ 19 w 37"/>
                <a:gd name="T11" fmla="*/ 9 h 37"/>
                <a:gd name="T12" fmla="*/ 28 w 37"/>
                <a:gd name="T13" fmla="*/ 9 h 37"/>
                <a:gd name="T14" fmla="*/ 28 w 37"/>
                <a:gd name="T15" fmla="*/ 0 h 37"/>
                <a:gd name="T16" fmla="*/ 37 w 37"/>
                <a:gd name="T17" fmla="*/ 0 h 37"/>
                <a:gd name="T18" fmla="*/ 37 w 37"/>
                <a:gd name="T19" fmla="*/ 9 h 37"/>
                <a:gd name="T20" fmla="*/ 37 w 37"/>
                <a:gd name="T21" fmla="*/ 18 h 37"/>
                <a:gd name="T22" fmla="*/ 28 w 37"/>
                <a:gd name="T23" fmla="*/ 18 h 37"/>
                <a:gd name="T24" fmla="*/ 28 w 37"/>
                <a:gd name="T25" fmla="*/ 27 h 37"/>
                <a:gd name="T26" fmla="*/ 19 w 37"/>
                <a:gd name="T27" fmla="*/ 27 h 37"/>
                <a:gd name="T28" fmla="*/ 9 w 37"/>
                <a:gd name="T29" fmla="*/ 27 h 37"/>
                <a:gd name="T30" fmla="*/ 9 w 37"/>
                <a:gd name="T31" fmla="*/ 37 h 37"/>
                <a:gd name="T32" fmla="*/ 0 w 37"/>
                <a:gd name="T33" fmla="*/ 37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7" h="37">
                  <a:moveTo>
                    <a:pt x="0" y="37"/>
                  </a:moveTo>
                  <a:lnTo>
                    <a:pt x="0" y="27"/>
                  </a:lnTo>
                  <a:lnTo>
                    <a:pt x="9" y="27"/>
                  </a:lnTo>
                  <a:lnTo>
                    <a:pt x="19" y="27"/>
                  </a:lnTo>
                  <a:lnTo>
                    <a:pt x="19" y="18"/>
                  </a:lnTo>
                  <a:lnTo>
                    <a:pt x="19" y="9"/>
                  </a:lnTo>
                  <a:lnTo>
                    <a:pt x="28" y="9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37" y="9"/>
                  </a:lnTo>
                  <a:lnTo>
                    <a:pt x="37" y="18"/>
                  </a:lnTo>
                  <a:lnTo>
                    <a:pt x="28" y="18"/>
                  </a:lnTo>
                  <a:lnTo>
                    <a:pt x="28" y="27"/>
                  </a:lnTo>
                  <a:lnTo>
                    <a:pt x="19" y="27"/>
                  </a:lnTo>
                  <a:lnTo>
                    <a:pt x="9" y="27"/>
                  </a:lnTo>
                  <a:lnTo>
                    <a:pt x="9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09" name="Freeform 89"/>
            <p:cNvSpPr>
              <a:spLocks/>
            </p:cNvSpPr>
            <p:nvPr/>
          </p:nvSpPr>
          <p:spPr bwMode="auto">
            <a:xfrm>
              <a:off x="4831" y="724"/>
              <a:ext cx="37" cy="9"/>
            </a:xfrm>
            <a:custGeom>
              <a:avLst/>
              <a:gdLst>
                <a:gd name="T0" fmla="*/ 19 w 37"/>
                <a:gd name="T1" fmla="*/ 0 h 9"/>
                <a:gd name="T2" fmla="*/ 28 w 37"/>
                <a:gd name="T3" fmla="*/ 0 h 9"/>
                <a:gd name="T4" fmla="*/ 37 w 37"/>
                <a:gd name="T5" fmla="*/ 0 h 9"/>
                <a:gd name="T6" fmla="*/ 28 w 37"/>
                <a:gd name="T7" fmla="*/ 9 h 9"/>
                <a:gd name="T8" fmla="*/ 19 w 37"/>
                <a:gd name="T9" fmla="*/ 9 h 9"/>
                <a:gd name="T10" fmla="*/ 9 w 37"/>
                <a:gd name="T11" fmla="*/ 9 h 9"/>
                <a:gd name="T12" fmla="*/ 0 w 37"/>
                <a:gd name="T13" fmla="*/ 9 h 9"/>
                <a:gd name="T14" fmla="*/ 9 w 37"/>
                <a:gd name="T15" fmla="*/ 9 h 9"/>
                <a:gd name="T16" fmla="*/ 0 w 37"/>
                <a:gd name="T17" fmla="*/ 9 h 9"/>
                <a:gd name="T18" fmla="*/ 0 w 37"/>
                <a:gd name="T19" fmla="*/ 0 h 9"/>
                <a:gd name="T20" fmla="*/ 9 w 37"/>
                <a:gd name="T21" fmla="*/ 0 h 9"/>
                <a:gd name="T22" fmla="*/ 19 w 37"/>
                <a:gd name="T23" fmla="*/ 0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7" h="9">
                  <a:moveTo>
                    <a:pt x="19" y="0"/>
                  </a:moveTo>
                  <a:lnTo>
                    <a:pt x="28" y="0"/>
                  </a:lnTo>
                  <a:lnTo>
                    <a:pt x="37" y="0"/>
                  </a:lnTo>
                  <a:lnTo>
                    <a:pt x="28" y="9"/>
                  </a:lnTo>
                  <a:lnTo>
                    <a:pt x="19" y="9"/>
                  </a:lnTo>
                  <a:lnTo>
                    <a:pt x="9" y="9"/>
                  </a:lnTo>
                  <a:lnTo>
                    <a:pt x="0" y="9"/>
                  </a:lnTo>
                  <a:lnTo>
                    <a:pt x="9" y="9"/>
                  </a:lnTo>
                  <a:lnTo>
                    <a:pt x="0" y="9"/>
                  </a:lnTo>
                  <a:lnTo>
                    <a:pt x="0" y="0"/>
                  </a:lnTo>
                  <a:lnTo>
                    <a:pt x="9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10" name="Freeform 90"/>
            <p:cNvSpPr>
              <a:spLocks/>
            </p:cNvSpPr>
            <p:nvPr/>
          </p:nvSpPr>
          <p:spPr bwMode="auto">
            <a:xfrm>
              <a:off x="4765" y="789"/>
              <a:ext cx="19" cy="46"/>
            </a:xfrm>
            <a:custGeom>
              <a:avLst/>
              <a:gdLst>
                <a:gd name="T0" fmla="*/ 0 w 19"/>
                <a:gd name="T1" fmla="*/ 37 h 46"/>
                <a:gd name="T2" fmla="*/ 0 w 19"/>
                <a:gd name="T3" fmla="*/ 28 h 46"/>
                <a:gd name="T4" fmla="*/ 10 w 19"/>
                <a:gd name="T5" fmla="*/ 28 h 46"/>
                <a:gd name="T6" fmla="*/ 10 w 19"/>
                <a:gd name="T7" fmla="*/ 18 h 46"/>
                <a:gd name="T8" fmla="*/ 10 w 19"/>
                <a:gd name="T9" fmla="*/ 9 h 46"/>
                <a:gd name="T10" fmla="*/ 19 w 19"/>
                <a:gd name="T11" fmla="*/ 9 h 46"/>
                <a:gd name="T12" fmla="*/ 19 w 19"/>
                <a:gd name="T13" fmla="*/ 0 h 46"/>
                <a:gd name="T14" fmla="*/ 19 w 19"/>
                <a:gd name="T15" fmla="*/ 9 h 46"/>
                <a:gd name="T16" fmla="*/ 19 w 19"/>
                <a:gd name="T17" fmla="*/ 18 h 46"/>
                <a:gd name="T18" fmla="*/ 10 w 19"/>
                <a:gd name="T19" fmla="*/ 18 h 46"/>
                <a:gd name="T20" fmla="*/ 10 w 19"/>
                <a:gd name="T21" fmla="*/ 28 h 46"/>
                <a:gd name="T22" fmla="*/ 10 w 19"/>
                <a:gd name="T23" fmla="*/ 37 h 46"/>
                <a:gd name="T24" fmla="*/ 10 w 19"/>
                <a:gd name="T25" fmla="*/ 46 h 46"/>
                <a:gd name="T26" fmla="*/ 0 w 19"/>
                <a:gd name="T27" fmla="*/ 46 h 46"/>
                <a:gd name="T28" fmla="*/ 0 w 19"/>
                <a:gd name="T29" fmla="*/ 37 h 4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9" h="46">
                  <a:moveTo>
                    <a:pt x="0" y="37"/>
                  </a:moveTo>
                  <a:lnTo>
                    <a:pt x="0" y="28"/>
                  </a:lnTo>
                  <a:lnTo>
                    <a:pt x="10" y="28"/>
                  </a:lnTo>
                  <a:lnTo>
                    <a:pt x="10" y="18"/>
                  </a:lnTo>
                  <a:lnTo>
                    <a:pt x="10" y="9"/>
                  </a:lnTo>
                  <a:lnTo>
                    <a:pt x="19" y="9"/>
                  </a:lnTo>
                  <a:lnTo>
                    <a:pt x="19" y="0"/>
                  </a:lnTo>
                  <a:lnTo>
                    <a:pt x="19" y="9"/>
                  </a:lnTo>
                  <a:lnTo>
                    <a:pt x="19" y="18"/>
                  </a:lnTo>
                  <a:lnTo>
                    <a:pt x="10" y="18"/>
                  </a:lnTo>
                  <a:lnTo>
                    <a:pt x="10" y="28"/>
                  </a:lnTo>
                  <a:lnTo>
                    <a:pt x="10" y="37"/>
                  </a:lnTo>
                  <a:lnTo>
                    <a:pt x="10" y="46"/>
                  </a:lnTo>
                  <a:lnTo>
                    <a:pt x="0" y="46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11" name="Freeform 91"/>
            <p:cNvSpPr>
              <a:spLocks/>
            </p:cNvSpPr>
            <p:nvPr/>
          </p:nvSpPr>
          <p:spPr bwMode="auto">
            <a:xfrm>
              <a:off x="4812" y="817"/>
              <a:ext cx="10" cy="18"/>
            </a:xfrm>
            <a:custGeom>
              <a:avLst/>
              <a:gdLst>
                <a:gd name="T0" fmla="*/ 10 w 10"/>
                <a:gd name="T1" fmla="*/ 9 h 18"/>
                <a:gd name="T2" fmla="*/ 10 w 10"/>
                <a:gd name="T3" fmla="*/ 0 h 18"/>
                <a:gd name="T4" fmla="*/ 0 w 10"/>
                <a:gd name="T5" fmla="*/ 0 h 18"/>
                <a:gd name="T6" fmla="*/ 0 w 10"/>
                <a:gd name="T7" fmla="*/ 9 h 18"/>
                <a:gd name="T8" fmla="*/ 0 w 10"/>
                <a:gd name="T9" fmla="*/ 18 h 18"/>
                <a:gd name="T10" fmla="*/ 10 w 10"/>
                <a:gd name="T11" fmla="*/ 18 h 18"/>
                <a:gd name="T12" fmla="*/ 10 w 10"/>
                <a:gd name="T13" fmla="*/ 9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" h="18">
                  <a:moveTo>
                    <a:pt x="10" y="9"/>
                  </a:moveTo>
                  <a:lnTo>
                    <a:pt x="10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0" y="18"/>
                  </a:lnTo>
                  <a:lnTo>
                    <a:pt x="10" y="18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12" name="Freeform 92"/>
            <p:cNvSpPr>
              <a:spLocks/>
            </p:cNvSpPr>
            <p:nvPr/>
          </p:nvSpPr>
          <p:spPr bwMode="auto">
            <a:xfrm>
              <a:off x="4747" y="835"/>
              <a:ext cx="18" cy="37"/>
            </a:xfrm>
            <a:custGeom>
              <a:avLst/>
              <a:gdLst>
                <a:gd name="T0" fmla="*/ 18 w 18"/>
                <a:gd name="T1" fmla="*/ 0 h 37"/>
                <a:gd name="T2" fmla="*/ 18 w 18"/>
                <a:gd name="T3" fmla="*/ 9 h 37"/>
                <a:gd name="T4" fmla="*/ 9 w 18"/>
                <a:gd name="T5" fmla="*/ 9 h 37"/>
                <a:gd name="T6" fmla="*/ 9 w 18"/>
                <a:gd name="T7" fmla="*/ 19 h 37"/>
                <a:gd name="T8" fmla="*/ 0 w 18"/>
                <a:gd name="T9" fmla="*/ 19 h 37"/>
                <a:gd name="T10" fmla="*/ 0 w 18"/>
                <a:gd name="T11" fmla="*/ 28 h 37"/>
                <a:gd name="T12" fmla="*/ 0 w 18"/>
                <a:gd name="T13" fmla="*/ 37 h 37"/>
                <a:gd name="T14" fmla="*/ 0 w 18"/>
                <a:gd name="T15" fmla="*/ 28 h 37"/>
                <a:gd name="T16" fmla="*/ 9 w 18"/>
                <a:gd name="T17" fmla="*/ 28 h 37"/>
                <a:gd name="T18" fmla="*/ 9 w 18"/>
                <a:gd name="T19" fmla="*/ 19 h 37"/>
                <a:gd name="T20" fmla="*/ 18 w 18"/>
                <a:gd name="T21" fmla="*/ 9 h 37"/>
                <a:gd name="T22" fmla="*/ 18 w 18"/>
                <a:gd name="T23" fmla="*/ 0 h 3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" h="37">
                  <a:moveTo>
                    <a:pt x="18" y="0"/>
                  </a:moveTo>
                  <a:lnTo>
                    <a:pt x="18" y="9"/>
                  </a:lnTo>
                  <a:lnTo>
                    <a:pt x="9" y="9"/>
                  </a:lnTo>
                  <a:lnTo>
                    <a:pt x="9" y="19"/>
                  </a:lnTo>
                  <a:lnTo>
                    <a:pt x="0" y="19"/>
                  </a:lnTo>
                  <a:lnTo>
                    <a:pt x="0" y="28"/>
                  </a:lnTo>
                  <a:lnTo>
                    <a:pt x="0" y="37"/>
                  </a:lnTo>
                  <a:lnTo>
                    <a:pt x="0" y="28"/>
                  </a:lnTo>
                  <a:lnTo>
                    <a:pt x="9" y="28"/>
                  </a:lnTo>
                  <a:lnTo>
                    <a:pt x="9" y="19"/>
                  </a:ln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13" name="Freeform 93"/>
            <p:cNvSpPr>
              <a:spLocks/>
            </p:cNvSpPr>
            <p:nvPr/>
          </p:nvSpPr>
          <p:spPr bwMode="auto">
            <a:xfrm>
              <a:off x="4803" y="733"/>
              <a:ext cx="28" cy="19"/>
            </a:xfrm>
            <a:custGeom>
              <a:avLst/>
              <a:gdLst>
                <a:gd name="T0" fmla="*/ 9 w 28"/>
                <a:gd name="T1" fmla="*/ 0 h 19"/>
                <a:gd name="T2" fmla="*/ 19 w 28"/>
                <a:gd name="T3" fmla="*/ 0 h 19"/>
                <a:gd name="T4" fmla="*/ 28 w 28"/>
                <a:gd name="T5" fmla="*/ 0 h 19"/>
                <a:gd name="T6" fmla="*/ 28 w 28"/>
                <a:gd name="T7" fmla="*/ 9 h 19"/>
                <a:gd name="T8" fmla="*/ 19 w 28"/>
                <a:gd name="T9" fmla="*/ 9 h 19"/>
                <a:gd name="T10" fmla="*/ 9 w 28"/>
                <a:gd name="T11" fmla="*/ 9 h 19"/>
                <a:gd name="T12" fmla="*/ 0 w 28"/>
                <a:gd name="T13" fmla="*/ 19 h 19"/>
                <a:gd name="T14" fmla="*/ 0 w 28"/>
                <a:gd name="T15" fmla="*/ 9 h 19"/>
                <a:gd name="T16" fmla="*/ 9 w 28"/>
                <a:gd name="T17" fmla="*/ 9 h 19"/>
                <a:gd name="T18" fmla="*/ 9 w 28"/>
                <a:gd name="T19" fmla="*/ 0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8" h="19">
                  <a:moveTo>
                    <a:pt x="9" y="0"/>
                  </a:moveTo>
                  <a:lnTo>
                    <a:pt x="19" y="0"/>
                  </a:lnTo>
                  <a:lnTo>
                    <a:pt x="28" y="0"/>
                  </a:lnTo>
                  <a:lnTo>
                    <a:pt x="28" y="9"/>
                  </a:lnTo>
                  <a:lnTo>
                    <a:pt x="19" y="9"/>
                  </a:lnTo>
                  <a:lnTo>
                    <a:pt x="9" y="9"/>
                  </a:lnTo>
                  <a:lnTo>
                    <a:pt x="0" y="19"/>
                  </a:lnTo>
                  <a:lnTo>
                    <a:pt x="0" y="9"/>
                  </a:lnTo>
                  <a:lnTo>
                    <a:pt x="9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14" name="Freeform 94"/>
            <p:cNvSpPr>
              <a:spLocks/>
            </p:cNvSpPr>
            <p:nvPr/>
          </p:nvSpPr>
          <p:spPr bwMode="auto">
            <a:xfrm>
              <a:off x="4831" y="807"/>
              <a:ext cx="9" cy="19"/>
            </a:xfrm>
            <a:custGeom>
              <a:avLst/>
              <a:gdLst>
                <a:gd name="T0" fmla="*/ 0 w 9"/>
                <a:gd name="T1" fmla="*/ 19 h 19"/>
                <a:gd name="T2" fmla="*/ 0 w 9"/>
                <a:gd name="T3" fmla="*/ 10 h 19"/>
                <a:gd name="T4" fmla="*/ 0 w 9"/>
                <a:gd name="T5" fmla="*/ 0 h 19"/>
                <a:gd name="T6" fmla="*/ 9 w 9"/>
                <a:gd name="T7" fmla="*/ 0 h 19"/>
                <a:gd name="T8" fmla="*/ 9 w 9"/>
                <a:gd name="T9" fmla="*/ 10 h 19"/>
                <a:gd name="T10" fmla="*/ 0 w 9"/>
                <a:gd name="T11" fmla="*/ 10 h 19"/>
                <a:gd name="T12" fmla="*/ 0 w 9"/>
                <a:gd name="T13" fmla="*/ 19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" h="19">
                  <a:moveTo>
                    <a:pt x="0" y="19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9" y="0"/>
                  </a:lnTo>
                  <a:lnTo>
                    <a:pt x="9" y="10"/>
                  </a:lnTo>
                  <a:lnTo>
                    <a:pt x="0" y="1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15" name="Freeform 95"/>
            <p:cNvSpPr>
              <a:spLocks/>
            </p:cNvSpPr>
            <p:nvPr/>
          </p:nvSpPr>
          <p:spPr bwMode="auto">
            <a:xfrm>
              <a:off x="4719" y="863"/>
              <a:ext cx="9" cy="9"/>
            </a:xfrm>
            <a:custGeom>
              <a:avLst/>
              <a:gdLst>
                <a:gd name="T0" fmla="*/ 0 w 9"/>
                <a:gd name="T1" fmla="*/ 9 h 9"/>
                <a:gd name="T2" fmla="*/ 0 w 9"/>
                <a:gd name="T3" fmla="*/ 0 h 9"/>
                <a:gd name="T4" fmla="*/ 0 w 9"/>
                <a:gd name="T5" fmla="*/ 9 h 9"/>
                <a:gd name="T6" fmla="*/ 9 w 9"/>
                <a:gd name="T7" fmla="*/ 9 h 9"/>
                <a:gd name="T8" fmla="*/ 0 w 9"/>
                <a:gd name="T9" fmla="*/ 9 h 9"/>
                <a:gd name="T10" fmla="*/ 0 w 9"/>
                <a:gd name="T11" fmla="*/ 0 h 9"/>
                <a:gd name="T12" fmla="*/ 0 w 9"/>
                <a:gd name="T13" fmla="*/ 9 h 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" h="9">
                  <a:moveTo>
                    <a:pt x="0" y="9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9" y="9"/>
                  </a:lnTo>
                  <a:lnTo>
                    <a:pt x="0" y="9"/>
                  </a:lnTo>
                  <a:lnTo>
                    <a:pt x="0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16" name="Freeform 96"/>
            <p:cNvSpPr>
              <a:spLocks/>
            </p:cNvSpPr>
            <p:nvPr/>
          </p:nvSpPr>
          <p:spPr bwMode="auto">
            <a:xfrm>
              <a:off x="4709" y="854"/>
              <a:ext cx="19" cy="1"/>
            </a:xfrm>
            <a:custGeom>
              <a:avLst/>
              <a:gdLst>
                <a:gd name="T0" fmla="*/ 19 w 19"/>
                <a:gd name="T1" fmla="*/ 0 h 1"/>
                <a:gd name="T2" fmla="*/ 10 w 19"/>
                <a:gd name="T3" fmla="*/ 0 h 1"/>
                <a:gd name="T4" fmla="*/ 0 w 19"/>
                <a:gd name="T5" fmla="*/ 0 h 1"/>
                <a:gd name="T6" fmla="*/ 10 w 19"/>
                <a:gd name="T7" fmla="*/ 0 h 1"/>
                <a:gd name="T8" fmla="*/ 19 w 19"/>
                <a:gd name="T9" fmla="*/ 0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" h="1">
                  <a:moveTo>
                    <a:pt x="19" y="0"/>
                  </a:moveTo>
                  <a:lnTo>
                    <a:pt x="10" y="0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17" name="Freeform 97"/>
            <p:cNvSpPr>
              <a:spLocks/>
            </p:cNvSpPr>
            <p:nvPr/>
          </p:nvSpPr>
          <p:spPr bwMode="auto">
            <a:xfrm>
              <a:off x="4765" y="798"/>
              <a:ext cx="10" cy="9"/>
            </a:xfrm>
            <a:custGeom>
              <a:avLst/>
              <a:gdLst>
                <a:gd name="T0" fmla="*/ 10 w 10"/>
                <a:gd name="T1" fmla="*/ 0 h 9"/>
                <a:gd name="T2" fmla="*/ 0 w 10"/>
                <a:gd name="T3" fmla="*/ 0 h 9"/>
                <a:gd name="T4" fmla="*/ 0 w 10"/>
                <a:gd name="T5" fmla="*/ 9 h 9"/>
                <a:gd name="T6" fmla="*/ 0 w 10"/>
                <a:gd name="T7" fmla="*/ 0 h 9"/>
                <a:gd name="T8" fmla="*/ 10 w 10"/>
                <a:gd name="T9" fmla="*/ 0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" h="9">
                  <a:moveTo>
                    <a:pt x="1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18" name="Freeform 98"/>
            <p:cNvSpPr>
              <a:spLocks/>
            </p:cNvSpPr>
            <p:nvPr/>
          </p:nvSpPr>
          <p:spPr bwMode="auto">
            <a:xfrm>
              <a:off x="4719" y="835"/>
              <a:ext cx="28" cy="9"/>
            </a:xfrm>
            <a:custGeom>
              <a:avLst/>
              <a:gdLst>
                <a:gd name="T0" fmla="*/ 0 w 28"/>
                <a:gd name="T1" fmla="*/ 9 h 9"/>
                <a:gd name="T2" fmla="*/ 9 w 28"/>
                <a:gd name="T3" fmla="*/ 9 h 9"/>
                <a:gd name="T4" fmla="*/ 18 w 28"/>
                <a:gd name="T5" fmla="*/ 9 h 9"/>
                <a:gd name="T6" fmla="*/ 18 w 28"/>
                <a:gd name="T7" fmla="*/ 0 h 9"/>
                <a:gd name="T8" fmla="*/ 28 w 28"/>
                <a:gd name="T9" fmla="*/ 0 h 9"/>
                <a:gd name="T10" fmla="*/ 18 w 28"/>
                <a:gd name="T11" fmla="*/ 0 h 9"/>
                <a:gd name="T12" fmla="*/ 18 w 28"/>
                <a:gd name="T13" fmla="*/ 9 h 9"/>
                <a:gd name="T14" fmla="*/ 9 w 28"/>
                <a:gd name="T15" fmla="*/ 9 h 9"/>
                <a:gd name="T16" fmla="*/ 0 w 28"/>
                <a:gd name="T17" fmla="*/ 9 h 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8" h="9">
                  <a:moveTo>
                    <a:pt x="0" y="9"/>
                  </a:moveTo>
                  <a:lnTo>
                    <a:pt x="9" y="9"/>
                  </a:lnTo>
                  <a:lnTo>
                    <a:pt x="18" y="9"/>
                  </a:lnTo>
                  <a:lnTo>
                    <a:pt x="18" y="0"/>
                  </a:lnTo>
                  <a:lnTo>
                    <a:pt x="28" y="0"/>
                  </a:lnTo>
                  <a:lnTo>
                    <a:pt x="18" y="0"/>
                  </a:lnTo>
                  <a:lnTo>
                    <a:pt x="18" y="9"/>
                  </a:lnTo>
                  <a:lnTo>
                    <a:pt x="9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19" name="Freeform 99"/>
            <p:cNvSpPr>
              <a:spLocks/>
            </p:cNvSpPr>
            <p:nvPr/>
          </p:nvSpPr>
          <p:spPr bwMode="auto">
            <a:xfrm>
              <a:off x="4709" y="835"/>
              <a:ext cx="19" cy="9"/>
            </a:xfrm>
            <a:custGeom>
              <a:avLst/>
              <a:gdLst>
                <a:gd name="T0" fmla="*/ 0 w 19"/>
                <a:gd name="T1" fmla="*/ 9 h 9"/>
                <a:gd name="T2" fmla="*/ 10 w 19"/>
                <a:gd name="T3" fmla="*/ 9 h 9"/>
                <a:gd name="T4" fmla="*/ 10 w 19"/>
                <a:gd name="T5" fmla="*/ 0 h 9"/>
                <a:gd name="T6" fmla="*/ 19 w 19"/>
                <a:gd name="T7" fmla="*/ 0 h 9"/>
                <a:gd name="T8" fmla="*/ 10 w 19"/>
                <a:gd name="T9" fmla="*/ 0 h 9"/>
                <a:gd name="T10" fmla="*/ 0 w 19"/>
                <a:gd name="T11" fmla="*/ 0 h 9"/>
                <a:gd name="T12" fmla="*/ 0 w 19"/>
                <a:gd name="T13" fmla="*/ 9 h 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" h="9">
                  <a:moveTo>
                    <a:pt x="0" y="9"/>
                  </a:moveTo>
                  <a:lnTo>
                    <a:pt x="10" y="9"/>
                  </a:lnTo>
                  <a:lnTo>
                    <a:pt x="10" y="0"/>
                  </a:lnTo>
                  <a:lnTo>
                    <a:pt x="19" y="0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0" name="Freeform 100"/>
            <p:cNvSpPr>
              <a:spLocks/>
            </p:cNvSpPr>
            <p:nvPr/>
          </p:nvSpPr>
          <p:spPr bwMode="auto">
            <a:xfrm>
              <a:off x="4859" y="761"/>
              <a:ext cx="9" cy="9"/>
            </a:xfrm>
            <a:custGeom>
              <a:avLst/>
              <a:gdLst>
                <a:gd name="T0" fmla="*/ 0 w 9"/>
                <a:gd name="T1" fmla="*/ 0 h 9"/>
                <a:gd name="T2" fmla="*/ 9 w 9"/>
                <a:gd name="T3" fmla="*/ 0 h 9"/>
                <a:gd name="T4" fmla="*/ 0 w 9"/>
                <a:gd name="T5" fmla="*/ 9 h 9"/>
                <a:gd name="T6" fmla="*/ 0 w 9"/>
                <a:gd name="T7" fmla="*/ 0 h 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" h="9">
                  <a:moveTo>
                    <a:pt x="0" y="0"/>
                  </a:moveTo>
                  <a:lnTo>
                    <a:pt x="9" y="0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1" name="Rectangle 101"/>
            <p:cNvSpPr>
              <a:spLocks noChangeArrowheads="1"/>
            </p:cNvSpPr>
            <p:nvPr/>
          </p:nvSpPr>
          <p:spPr bwMode="auto">
            <a:xfrm>
              <a:off x="4728" y="872"/>
              <a:ext cx="9" cy="1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222" name="Freeform 102"/>
            <p:cNvSpPr>
              <a:spLocks/>
            </p:cNvSpPr>
            <p:nvPr/>
          </p:nvSpPr>
          <p:spPr bwMode="auto">
            <a:xfrm>
              <a:off x="4794" y="770"/>
              <a:ext cx="1" cy="19"/>
            </a:xfrm>
            <a:custGeom>
              <a:avLst/>
              <a:gdLst>
                <a:gd name="T0" fmla="*/ 0 w 1"/>
                <a:gd name="T1" fmla="*/ 0 h 19"/>
                <a:gd name="T2" fmla="*/ 0 w 1"/>
                <a:gd name="T3" fmla="*/ 10 h 19"/>
                <a:gd name="T4" fmla="*/ 0 w 1"/>
                <a:gd name="T5" fmla="*/ 19 h 19"/>
                <a:gd name="T6" fmla="*/ 0 w 1"/>
                <a:gd name="T7" fmla="*/ 10 h 19"/>
                <a:gd name="T8" fmla="*/ 0 w 1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" h="19">
                  <a:moveTo>
                    <a:pt x="0" y="0"/>
                  </a:moveTo>
                  <a:lnTo>
                    <a:pt x="0" y="10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3" name="Freeform 103"/>
            <p:cNvSpPr>
              <a:spLocks/>
            </p:cNvSpPr>
            <p:nvPr/>
          </p:nvSpPr>
          <p:spPr bwMode="auto">
            <a:xfrm>
              <a:off x="4812" y="742"/>
              <a:ext cx="10" cy="10"/>
            </a:xfrm>
            <a:custGeom>
              <a:avLst/>
              <a:gdLst>
                <a:gd name="T0" fmla="*/ 0 w 10"/>
                <a:gd name="T1" fmla="*/ 10 h 10"/>
                <a:gd name="T2" fmla="*/ 10 w 10"/>
                <a:gd name="T3" fmla="*/ 0 h 10"/>
                <a:gd name="T4" fmla="*/ 10 w 10"/>
                <a:gd name="T5" fmla="*/ 10 h 10"/>
                <a:gd name="T6" fmla="*/ 0 w 10"/>
                <a:gd name="T7" fmla="*/ 10 h 1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" h="10">
                  <a:moveTo>
                    <a:pt x="0" y="10"/>
                  </a:moveTo>
                  <a:lnTo>
                    <a:pt x="10" y="0"/>
                  </a:lnTo>
                  <a:lnTo>
                    <a:pt x="1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4" name="Freeform 104"/>
            <p:cNvSpPr>
              <a:spLocks/>
            </p:cNvSpPr>
            <p:nvPr/>
          </p:nvSpPr>
          <p:spPr bwMode="auto">
            <a:xfrm>
              <a:off x="4709" y="844"/>
              <a:ext cx="10" cy="1"/>
            </a:xfrm>
            <a:custGeom>
              <a:avLst/>
              <a:gdLst>
                <a:gd name="T0" fmla="*/ 0 w 10"/>
                <a:gd name="T1" fmla="*/ 0 h 1"/>
                <a:gd name="T2" fmla="*/ 10 w 10"/>
                <a:gd name="T3" fmla="*/ 0 h 1"/>
                <a:gd name="T4" fmla="*/ 0 w 10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5" name="Rectangle 105"/>
            <p:cNvSpPr>
              <a:spLocks noChangeArrowheads="1"/>
            </p:cNvSpPr>
            <p:nvPr/>
          </p:nvSpPr>
          <p:spPr bwMode="auto">
            <a:xfrm>
              <a:off x="4812" y="807"/>
              <a:ext cx="10" cy="1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226" name="Freeform 106"/>
            <p:cNvSpPr>
              <a:spLocks/>
            </p:cNvSpPr>
            <p:nvPr/>
          </p:nvSpPr>
          <p:spPr bwMode="auto">
            <a:xfrm>
              <a:off x="4794" y="752"/>
              <a:ext cx="9" cy="9"/>
            </a:xfrm>
            <a:custGeom>
              <a:avLst/>
              <a:gdLst>
                <a:gd name="T0" fmla="*/ 9 w 9"/>
                <a:gd name="T1" fmla="*/ 0 h 9"/>
                <a:gd name="T2" fmla="*/ 0 w 9"/>
                <a:gd name="T3" fmla="*/ 0 h 9"/>
                <a:gd name="T4" fmla="*/ 0 w 9"/>
                <a:gd name="T5" fmla="*/ 9 h 9"/>
                <a:gd name="T6" fmla="*/ 0 w 9"/>
                <a:gd name="T7" fmla="*/ 0 h 9"/>
                <a:gd name="T8" fmla="*/ 9 w 9"/>
                <a:gd name="T9" fmla="*/ 0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9">
                  <a:moveTo>
                    <a:pt x="9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7" name="Freeform 107"/>
            <p:cNvSpPr>
              <a:spLocks/>
            </p:cNvSpPr>
            <p:nvPr/>
          </p:nvSpPr>
          <p:spPr bwMode="auto">
            <a:xfrm>
              <a:off x="4775" y="752"/>
              <a:ext cx="9" cy="9"/>
            </a:xfrm>
            <a:custGeom>
              <a:avLst/>
              <a:gdLst>
                <a:gd name="T0" fmla="*/ 9 w 9"/>
                <a:gd name="T1" fmla="*/ 9 h 9"/>
                <a:gd name="T2" fmla="*/ 9 w 9"/>
                <a:gd name="T3" fmla="*/ 0 h 9"/>
                <a:gd name="T4" fmla="*/ 9 w 9"/>
                <a:gd name="T5" fmla="*/ 9 h 9"/>
                <a:gd name="T6" fmla="*/ 0 w 9"/>
                <a:gd name="T7" fmla="*/ 9 h 9"/>
                <a:gd name="T8" fmla="*/ 9 w 9"/>
                <a:gd name="T9" fmla="*/ 9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9">
                  <a:moveTo>
                    <a:pt x="9" y="9"/>
                  </a:moveTo>
                  <a:lnTo>
                    <a:pt x="9" y="0"/>
                  </a:lnTo>
                  <a:lnTo>
                    <a:pt x="9" y="9"/>
                  </a:lnTo>
                  <a:lnTo>
                    <a:pt x="0" y="9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8" name="Rectangle 108"/>
            <p:cNvSpPr>
              <a:spLocks noChangeArrowheads="1"/>
            </p:cNvSpPr>
            <p:nvPr/>
          </p:nvSpPr>
          <p:spPr bwMode="auto">
            <a:xfrm>
              <a:off x="4728" y="770"/>
              <a:ext cx="9" cy="1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229" name="Freeform 109"/>
            <p:cNvSpPr>
              <a:spLocks/>
            </p:cNvSpPr>
            <p:nvPr/>
          </p:nvSpPr>
          <p:spPr bwMode="auto">
            <a:xfrm>
              <a:off x="4850" y="715"/>
              <a:ext cx="9" cy="9"/>
            </a:xfrm>
            <a:custGeom>
              <a:avLst/>
              <a:gdLst>
                <a:gd name="T0" fmla="*/ 0 w 9"/>
                <a:gd name="T1" fmla="*/ 0 h 9"/>
                <a:gd name="T2" fmla="*/ 9 w 9"/>
                <a:gd name="T3" fmla="*/ 0 h 9"/>
                <a:gd name="T4" fmla="*/ 0 w 9"/>
                <a:gd name="T5" fmla="*/ 0 h 9"/>
                <a:gd name="T6" fmla="*/ 0 w 9"/>
                <a:gd name="T7" fmla="*/ 9 h 9"/>
                <a:gd name="T8" fmla="*/ 0 w 9"/>
                <a:gd name="T9" fmla="*/ 0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9">
                  <a:moveTo>
                    <a:pt x="0" y="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30" name="Rectangle 110"/>
            <p:cNvSpPr>
              <a:spLocks noChangeArrowheads="1"/>
            </p:cNvSpPr>
            <p:nvPr/>
          </p:nvSpPr>
          <p:spPr bwMode="auto">
            <a:xfrm>
              <a:off x="4747" y="844"/>
              <a:ext cx="9" cy="1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231" name="Rectangle 111"/>
            <p:cNvSpPr>
              <a:spLocks noChangeArrowheads="1"/>
            </p:cNvSpPr>
            <p:nvPr/>
          </p:nvSpPr>
          <p:spPr bwMode="auto">
            <a:xfrm>
              <a:off x="4765" y="752"/>
              <a:ext cx="10" cy="9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232" name="Freeform 112"/>
            <p:cNvSpPr>
              <a:spLocks/>
            </p:cNvSpPr>
            <p:nvPr/>
          </p:nvSpPr>
          <p:spPr bwMode="auto">
            <a:xfrm>
              <a:off x="4737" y="891"/>
              <a:ext cx="10" cy="1"/>
            </a:xfrm>
            <a:custGeom>
              <a:avLst/>
              <a:gdLst>
                <a:gd name="T0" fmla="*/ 0 w 10"/>
                <a:gd name="T1" fmla="*/ 0 h 1"/>
                <a:gd name="T2" fmla="*/ 10 w 10"/>
                <a:gd name="T3" fmla="*/ 0 h 1"/>
                <a:gd name="T4" fmla="*/ 0 w 10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33" name="Rectangle 113"/>
            <p:cNvSpPr>
              <a:spLocks noChangeArrowheads="1"/>
            </p:cNvSpPr>
            <p:nvPr/>
          </p:nvSpPr>
          <p:spPr bwMode="auto">
            <a:xfrm>
              <a:off x="4831" y="780"/>
              <a:ext cx="9" cy="9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234" name="Freeform 114"/>
            <p:cNvSpPr>
              <a:spLocks/>
            </p:cNvSpPr>
            <p:nvPr/>
          </p:nvSpPr>
          <p:spPr bwMode="auto">
            <a:xfrm>
              <a:off x="4747" y="882"/>
              <a:ext cx="9" cy="1"/>
            </a:xfrm>
            <a:custGeom>
              <a:avLst/>
              <a:gdLst>
                <a:gd name="T0" fmla="*/ 9 w 9"/>
                <a:gd name="T1" fmla="*/ 0 h 1"/>
                <a:gd name="T2" fmla="*/ 0 w 9"/>
                <a:gd name="T3" fmla="*/ 0 h 1"/>
                <a:gd name="T4" fmla="*/ 9 w 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35" name="Freeform 115"/>
            <p:cNvSpPr>
              <a:spLocks/>
            </p:cNvSpPr>
            <p:nvPr/>
          </p:nvSpPr>
          <p:spPr bwMode="auto">
            <a:xfrm>
              <a:off x="4868" y="715"/>
              <a:ext cx="1" cy="9"/>
            </a:xfrm>
            <a:custGeom>
              <a:avLst/>
              <a:gdLst>
                <a:gd name="T0" fmla="*/ 0 w 1"/>
                <a:gd name="T1" fmla="*/ 0 h 9"/>
                <a:gd name="T2" fmla="*/ 0 w 1"/>
                <a:gd name="T3" fmla="*/ 9 h 9"/>
                <a:gd name="T4" fmla="*/ 0 w 1"/>
                <a:gd name="T5" fmla="*/ 0 h 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9">
                  <a:moveTo>
                    <a:pt x="0" y="0"/>
                  </a:move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36" name="Freeform 116"/>
            <p:cNvSpPr>
              <a:spLocks/>
            </p:cNvSpPr>
            <p:nvPr/>
          </p:nvSpPr>
          <p:spPr bwMode="auto">
            <a:xfrm>
              <a:off x="4700" y="844"/>
              <a:ext cx="9" cy="10"/>
            </a:xfrm>
            <a:custGeom>
              <a:avLst/>
              <a:gdLst>
                <a:gd name="T0" fmla="*/ 0 w 9"/>
                <a:gd name="T1" fmla="*/ 0 h 10"/>
                <a:gd name="T2" fmla="*/ 0 w 9"/>
                <a:gd name="T3" fmla="*/ 10 h 10"/>
                <a:gd name="T4" fmla="*/ 9 w 9"/>
                <a:gd name="T5" fmla="*/ 10 h 10"/>
                <a:gd name="T6" fmla="*/ 0 w 9"/>
                <a:gd name="T7" fmla="*/ 10 h 10"/>
                <a:gd name="T8" fmla="*/ 0 w 9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0">
                  <a:moveTo>
                    <a:pt x="0" y="0"/>
                  </a:moveTo>
                  <a:lnTo>
                    <a:pt x="0" y="10"/>
                  </a:lnTo>
                  <a:lnTo>
                    <a:pt x="9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37" name="Freeform 117"/>
            <p:cNvSpPr>
              <a:spLocks/>
            </p:cNvSpPr>
            <p:nvPr/>
          </p:nvSpPr>
          <p:spPr bwMode="auto">
            <a:xfrm>
              <a:off x="4737" y="854"/>
              <a:ext cx="10" cy="1"/>
            </a:xfrm>
            <a:custGeom>
              <a:avLst/>
              <a:gdLst>
                <a:gd name="T0" fmla="*/ 0 w 10"/>
                <a:gd name="T1" fmla="*/ 0 h 1"/>
                <a:gd name="T2" fmla="*/ 10 w 10"/>
                <a:gd name="T3" fmla="*/ 0 h 1"/>
                <a:gd name="T4" fmla="*/ 0 w 10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38" name="Freeform 118"/>
            <p:cNvSpPr>
              <a:spLocks/>
            </p:cNvSpPr>
            <p:nvPr/>
          </p:nvSpPr>
          <p:spPr bwMode="auto">
            <a:xfrm>
              <a:off x="4822" y="789"/>
              <a:ext cx="9" cy="9"/>
            </a:xfrm>
            <a:custGeom>
              <a:avLst/>
              <a:gdLst>
                <a:gd name="T0" fmla="*/ 9 w 9"/>
                <a:gd name="T1" fmla="*/ 0 h 9"/>
                <a:gd name="T2" fmla="*/ 9 w 9"/>
                <a:gd name="T3" fmla="*/ 9 h 9"/>
                <a:gd name="T4" fmla="*/ 0 w 9"/>
                <a:gd name="T5" fmla="*/ 9 h 9"/>
                <a:gd name="T6" fmla="*/ 9 w 9"/>
                <a:gd name="T7" fmla="*/ 9 h 9"/>
                <a:gd name="T8" fmla="*/ 9 w 9"/>
                <a:gd name="T9" fmla="*/ 0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9">
                  <a:moveTo>
                    <a:pt x="9" y="0"/>
                  </a:moveTo>
                  <a:lnTo>
                    <a:pt x="9" y="9"/>
                  </a:lnTo>
                  <a:lnTo>
                    <a:pt x="0" y="9"/>
                  </a:lnTo>
                  <a:lnTo>
                    <a:pt x="9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39" name="Freeform 119"/>
            <p:cNvSpPr>
              <a:spLocks/>
            </p:cNvSpPr>
            <p:nvPr/>
          </p:nvSpPr>
          <p:spPr bwMode="auto">
            <a:xfrm>
              <a:off x="4784" y="770"/>
              <a:ext cx="1" cy="10"/>
            </a:xfrm>
            <a:custGeom>
              <a:avLst/>
              <a:gdLst>
                <a:gd name="T0" fmla="*/ 0 w 1"/>
                <a:gd name="T1" fmla="*/ 0 h 10"/>
                <a:gd name="T2" fmla="*/ 0 w 1"/>
                <a:gd name="T3" fmla="*/ 10 h 10"/>
                <a:gd name="T4" fmla="*/ 0 w 1"/>
                <a:gd name="T5" fmla="*/ 0 h 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0">
                  <a:moveTo>
                    <a:pt x="0" y="0"/>
                  </a:move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40" name="Freeform 120"/>
            <p:cNvSpPr>
              <a:spLocks/>
            </p:cNvSpPr>
            <p:nvPr/>
          </p:nvSpPr>
          <p:spPr bwMode="auto">
            <a:xfrm>
              <a:off x="4784" y="761"/>
              <a:ext cx="1" cy="9"/>
            </a:xfrm>
            <a:custGeom>
              <a:avLst/>
              <a:gdLst>
                <a:gd name="T0" fmla="*/ 0 w 1"/>
                <a:gd name="T1" fmla="*/ 9 h 9"/>
                <a:gd name="T2" fmla="*/ 0 w 1"/>
                <a:gd name="T3" fmla="*/ 0 h 9"/>
                <a:gd name="T4" fmla="*/ 0 w 1"/>
                <a:gd name="T5" fmla="*/ 9 h 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9">
                  <a:moveTo>
                    <a:pt x="0" y="9"/>
                  </a:moveTo>
                  <a:lnTo>
                    <a:pt x="0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41" name="Freeform 121"/>
            <p:cNvSpPr>
              <a:spLocks/>
            </p:cNvSpPr>
            <p:nvPr/>
          </p:nvSpPr>
          <p:spPr bwMode="auto">
            <a:xfrm>
              <a:off x="4588" y="863"/>
              <a:ext cx="9" cy="9"/>
            </a:xfrm>
            <a:custGeom>
              <a:avLst/>
              <a:gdLst>
                <a:gd name="T0" fmla="*/ 9 w 9"/>
                <a:gd name="T1" fmla="*/ 0 h 9"/>
                <a:gd name="T2" fmla="*/ 0 w 9"/>
                <a:gd name="T3" fmla="*/ 9 h 9"/>
                <a:gd name="T4" fmla="*/ 9 w 9"/>
                <a:gd name="T5" fmla="*/ 9 h 9"/>
                <a:gd name="T6" fmla="*/ 9 w 9"/>
                <a:gd name="T7" fmla="*/ 0 h 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" h="9">
                  <a:moveTo>
                    <a:pt x="9" y="0"/>
                  </a:moveTo>
                  <a:lnTo>
                    <a:pt x="0" y="9"/>
                  </a:lnTo>
                  <a:lnTo>
                    <a:pt x="9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42" name="Freeform 122"/>
            <p:cNvSpPr>
              <a:spLocks/>
            </p:cNvSpPr>
            <p:nvPr/>
          </p:nvSpPr>
          <p:spPr bwMode="auto">
            <a:xfrm>
              <a:off x="4214" y="715"/>
              <a:ext cx="374" cy="361"/>
            </a:xfrm>
            <a:custGeom>
              <a:avLst/>
              <a:gdLst>
                <a:gd name="T0" fmla="*/ 299 w 374"/>
                <a:gd name="T1" fmla="*/ 306 h 361"/>
                <a:gd name="T2" fmla="*/ 281 w 374"/>
                <a:gd name="T3" fmla="*/ 315 h 361"/>
                <a:gd name="T4" fmla="*/ 271 w 374"/>
                <a:gd name="T5" fmla="*/ 315 h 361"/>
                <a:gd name="T6" fmla="*/ 243 w 374"/>
                <a:gd name="T7" fmla="*/ 343 h 361"/>
                <a:gd name="T8" fmla="*/ 225 w 374"/>
                <a:gd name="T9" fmla="*/ 361 h 361"/>
                <a:gd name="T10" fmla="*/ 215 w 374"/>
                <a:gd name="T11" fmla="*/ 361 h 361"/>
                <a:gd name="T12" fmla="*/ 187 w 374"/>
                <a:gd name="T13" fmla="*/ 361 h 361"/>
                <a:gd name="T14" fmla="*/ 197 w 374"/>
                <a:gd name="T15" fmla="*/ 343 h 361"/>
                <a:gd name="T16" fmla="*/ 169 w 374"/>
                <a:gd name="T17" fmla="*/ 343 h 361"/>
                <a:gd name="T18" fmla="*/ 150 w 374"/>
                <a:gd name="T19" fmla="*/ 334 h 361"/>
                <a:gd name="T20" fmla="*/ 131 w 374"/>
                <a:gd name="T21" fmla="*/ 324 h 361"/>
                <a:gd name="T22" fmla="*/ 112 w 374"/>
                <a:gd name="T23" fmla="*/ 315 h 361"/>
                <a:gd name="T24" fmla="*/ 94 w 374"/>
                <a:gd name="T25" fmla="*/ 297 h 361"/>
                <a:gd name="T26" fmla="*/ 84 w 374"/>
                <a:gd name="T27" fmla="*/ 278 h 361"/>
                <a:gd name="T28" fmla="*/ 103 w 374"/>
                <a:gd name="T29" fmla="*/ 269 h 361"/>
                <a:gd name="T30" fmla="*/ 122 w 374"/>
                <a:gd name="T31" fmla="*/ 259 h 361"/>
                <a:gd name="T32" fmla="*/ 141 w 374"/>
                <a:gd name="T33" fmla="*/ 241 h 361"/>
                <a:gd name="T34" fmla="*/ 122 w 374"/>
                <a:gd name="T35" fmla="*/ 222 h 361"/>
                <a:gd name="T36" fmla="*/ 103 w 374"/>
                <a:gd name="T37" fmla="*/ 204 h 361"/>
                <a:gd name="T38" fmla="*/ 94 w 374"/>
                <a:gd name="T39" fmla="*/ 185 h 361"/>
                <a:gd name="T40" fmla="*/ 84 w 374"/>
                <a:gd name="T41" fmla="*/ 167 h 361"/>
                <a:gd name="T42" fmla="*/ 66 w 374"/>
                <a:gd name="T43" fmla="*/ 148 h 361"/>
                <a:gd name="T44" fmla="*/ 56 w 374"/>
                <a:gd name="T45" fmla="*/ 129 h 361"/>
                <a:gd name="T46" fmla="*/ 38 w 374"/>
                <a:gd name="T47" fmla="*/ 111 h 361"/>
                <a:gd name="T48" fmla="*/ 10 w 374"/>
                <a:gd name="T49" fmla="*/ 102 h 361"/>
                <a:gd name="T50" fmla="*/ 10 w 374"/>
                <a:gd name="T51" fmla="*/ 74 h 361"/>
                <a:gd name="T52" fmla="*/ 10 w 374"/>
                <a:gd name="T53" fmla="*/ 65 h 361"/>
                <a:gd name="T54" fmla="*/ 19 w 374"/>
                <a:gd name="T55" fmla="*/ 46 h 361"/>
                <a:gd name="T56" fmla="*/ 38 w 374"/>
                <a:gd name="T57" fmla="*/ 37 h 361"/>
                <a:gd name="T58" fmla="*/ 47 w 374"/>
                <a:gd name="T59" fmla="*/ 65 h 361"/>
                <a:gd name="T60" fmla="*/ 75 w 374"/>
                <a:gd name="T61" fmla="*/ 74 h 361"/>
                <a:gd name="T62" fmla="*/ 103 w 374"/>
                <a:gd name="T63" fmla="*/ 65 h 361"/>
                <a:gd name="T64" fmla="*/ 112 w 374"/>
                <a:gd name="T65" fmla="*/ 46 h 361"/>
                <a:gd name="T66" fmla="*/ 103 w 374"/>
                <a:gd name="T67" fmla="*/ 18 h 361"/>
                <a:gd name="T68" fmla="*/ 112 w 374"/>
                <a:gd name="T69" fmla="*/ 9 h 361"/>
                <a:gd name="T70" fmla="*/ 131 w 374"/>
                <a:gd name="T71" fmla="*/ 18 h 361"/>
                <a:gd name="T72" fmla="*/ 141 w 374"/>
                <a:gd name="T73" fmla="*/ 27 h 361"/>
                <a:gd name="T74" fmla="*/ 150 w 374"/>
                <a:gd name="T75" fmla="*/ 46 h 361"/>
                <a:gd name="T76" fmla="*/ 150 w 374"/>
                <a:gd name="T77" fmla="*/ 74 h 361"/>
                <a:gd name="T78" fmla="*/ 169 w 374"/>
                <a:gd name="T79" fmla="*/ 83 h 361"/>
                <a:gd name="T80" fmla="*/ 178 w 374"/>
                <a:gd name="T81" fmla="*/ 111 h 361"/>
                <a:gd name="T82" fmla="*/ 206 w 374"/>
                <a:gd name="T83" fmla="*/ 111 h 361"/>
                <a:gd name="T84" fmla="*/ 234 w 374"/>
                <a:gd name="T85" fmla="*/ 111 h 361"/>
                <a:gd name="T86" fmla="*/ 243 w 374"/>
                <a:gd name="T87" fmla="*/ 92 h 361"/>
                <a:gd name="T88" fmla="*/ 243 w 374"/>
                <a:gd name="T89" fmla="*/ 65 h 361"/>
                <a:gd name="T90" fmla="*/ 262 w 374"/>
                <a:gd name="T91" fmla="*/ 55 h 361"/>
                <a:gd name="T92" fmla="*/ 281 w 374"/>
                <a:gd name="T93" fmla="*/ 46 h 361"/>
                <a:gd name="T94" fmla="*/ 299 w 374"/>
                <a:gd name="T95" fmla="*/ 65 h 361"/>
                <a:gd name="T96" fmla="*/ 281 w 374"/>
                <a:gd name="T97" fmla="*/ 74 h 361"/>
                <a:gd name="T98" fmla="*/ 290 w 374"/>
                <a:gd name="T99" fmla="*/ 92 h 361"/>
                <a:gd name="T100" fmla="*/ 327 w 374"/>
                <a:gd name="T101" fmla="*/ 102 h 361"/>
                <a:gd name="T102" fmla="*/ 365 w 374"/>
                <a:gd name="T103" fmla="*/ 129 h 361"/>
                <a:gd name="T104" fmla="*/ 355 w 374"/>
                <a:gd name="T105" fmla="*/ 148 h 361"/>
                <a:gd name="T106" fmla="*/ 365 w 374"/>
                <a:gd name="T107" fmla="*/ 167 h 361"/>
                <a:gd name="T108" fmla="*/ 374 w 374"/>
                <a:gd name="T109" fmla="*/ 185 h 361"/>
                <a:gd name="T110" fmla="*/ 365 w 374"/>
                <a:gd name="T111" fmla="*/ 185 h 361"/>
                <a:gd name="T112" fmla="*/ 337 w 374"/>
                <a:gd name="T113" fmla="*/ 185 h 361"/>
                <a:gd name="T114" fmla="*/ 337 w 374"/>
                <a:gd name="T115" fmla="*/ 194 h 361"/>
                <a:gd name="T116" fmla="*/ 327 w 374"/>
                <a:gd name="T117" fmla="*/ 213 h 361"/>
                <a:gd name="T118" fmla="*/ 309 w 374"/>
                <a:gd name="T119" fmla="*/ 222 h 361"/>
                <a:gd name="T120" fmla="*/ 318 w 374"/>
                <a:gd name="T121" fmla="*/ 241 h 361"/>
                <a:gd name="T122" fmla="*/ 318 w 374"/>
                <a:gd name="T123" fmla="*/ 269 h 36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374" h="361">
                  <a:moveTo>
                    <a:pt x="309" y="287"/>
                  </a:moveTo>
                  <a:lnTo>
                    <a:pt x="309" y="297"/>
                  </a:lnTo>
                  <a:lnTo>
                    <a:pt x="299" y="306"/>
                  </a:lnTo>
                  <a:lnTo>
                    <a:pt x="290" y="306"/>
                  </a:lnTo>
                  <a:lnTo>
                    <a:pt x="290" y="315"/>
                  </a:lnTo>
                  <a:lnTo>
                    <a:pt x="281" y="315"/>
                  </a:lnTo>
                  <a:lnTo>
                    <a:pt x="271" y="315"/>
                  </a:lnTo>
                  <a:lnTo>
                    <a:pt x="271" y="306"/>
                  </a:lnTo>
                  <a:lnTo>
                    <a:pt x="271" y="315"/>
                  </a:lnTo>
                  <a:lnTo>
                    <a:pt x="262" y="324"/>
                  </a:lnTo>
                  <a:lnTo>
                    <a:pt x="253" y="334"/>
                  </a:lnTo>
                  <a:lnTo>
                    <a:pt x="243" y="343"/>
                  </a:lnTo>
                  <a:lnTo>
                    <a:pt x="243" y="352"/>
                  </a:lnTo>
                  <a:lnTo>
                    <a:pt x="234" y="352"/>
                  </a:lnTo>
                  <a:lnTo>
                    <a:pt x="225" y="361"/>
                  </a:lnTo>
                  <a:lnTo>
                    <a:pt x="225" y="352"/>
                  </a:lnTo>
                  <a:lnTo>
                    <a:pt x="225" y="361"/>
                  </a:lnTo>
                  <a:lnTo>
                    <a:pt x="215" y="361"/>
                  </a:lnTo>
                  <a:lnTo>
                    <a:pt x="206" y="361"/>
                  </a:lnTo>
                  <a:lnTo>
                    <a:pt x="197" y="361"/>
                  </a:lnTo>
                  <a:lnTo>
                    <a:pt x="187" y="361"/>
                  </a:lnTo>
                  <a:lnTo>
                    <a:pt x="187" y="352"/>
                  </a:lnTo>
                  <a:lnTo>
                    <a:pt x="197" y="352"/>
                  </a:lnTo>
                  <a:lnTo>
                    <a:pt x="197" y="343"/>
                  </a:lnTo>
                  <a:lnTo>
                    <a:pt x="187" y="343"/>
                  </a:lnTo>
                  <a:lnTo>
                    <a:pt x="178" y="343"/>
                  </a:lnTo>
                  <a:lnTo>
                    <a:pt x="169" y="343"/>
                  </a:lnTo>
                  <a:lnTo>
                    <a:pt x="159" y="343"/>
                  </a:lnTo>
                  <a:lnTo>
                    <a:pt x="159" y="334"/>
                  </a:lnTo>
                  <a:lnTo>
                    <a:pt x="150" y="334"/>
                  </a:lnTo>
                  <a:lnTo>
                    <a:pt x="141" y="334"/>
                  </a:lnTo>
                  <a:lnTo>
                    <a:pt x="141" y="324"/>
                  </a:lnTo>
                  <a:lnTo>
                    <a:pt x="131" y="324"/>
                  </a:lnTo>
                  <a:lnTo>
                    <a:pt x="122" y="324"/>
                  </a:lnTo>
                  <a:lnTo>
                    <a:pt x="122" y="315"/>
                  </a:lnTo>
                  <a:lnTo>
                    <a:pt x="112" y="315"/>
                  </a:lnTo>
                  <a:lnTo>
                    <a:pt x="103" y="306"/>
                  </a:lnTo>
                  <a:lnTo>
                    <a:pt x="103" y="297"/>
                  </a:lnTo>
                  <a:lnTo>
                    <a:pt x="94" y="297"/>
                  </a:lnTo>
                  <a:lnTo>
                    <a:pt x="84" y="297"/>
                  </a:lnTo>
                  <a:lnTo>
                    <a:pt x="84" y="287"/>
                  </a:lnTo>
                  <a:lnTo>
                    <a:pt x="84" y="278"/>
                  </a:lnTo>
                  <a:lnTo>
                    <a:pt x="94" y="278"/>
                  </a:lnTo>
                  <a:lnTo>
                    <a:pt x="103" y="278"/>
                  </a:lnTo>
                  <a:lnTo>
                    <a:pt x="103" y="269"/>
                  </a:lnTo>
                  <a:lnTo>
                    <a:pt x="103" y="259"/>
                  </a:lnTo>
                  <a:lnTo>
                    <a:pt x="112" y="259"/>
                  </a:lnTo>
                  <a:lnTo>
                    <a:pt x="122" y="259"/>
                  </a:lnTo>
                  <a:lnTo>
                    <a:pt x="122" y="250"/>
                  </a:lnTo>
                  <a:lnTo>
                    <a:pt x="141" y="250"/>
                  </a:lnTo>
                  <a:lnTo>
                    <a:pt x="141" y="241"/>
                  </a:lnTo>
                  <a:lnTo>
                    <a:pt x="131" y="241"/>
                  </a:lnTo>
                  <a:lnTo>
                    <a:pt x="131" y="232"/>
                  </a:lnTo>
                  <a:lnTo>
                    <a:pt x="122" y="222"/>
                  </a:lnTo>
                  <a:lnTo>
                    <a:pt x="112" y="213"/>
                  </a:lnTo>
                  <a:lnTo>
                    <a:pt x="103" y="213"/>
                  </a:lnTo>
                  <a:lnTo>
                    <a:pt x="103" y="204"/>
                  </a:lnTo>
                  <a:lnTo>
                    <a:pt x="103" y="194"/>
                  </a:lnTo>
                  <a:lnTo>
                    <a:pt x="94" y="194"/>
                  </a:lnTo>
                  <a:lnTo>
                    <a:pt x="94" y="185"/>
                  </a:lnTo>
                  <a:lnTo>
                    <a:pt x="94" y="176"/>
                  </a:lnTo>
                  <a:lnTo>
                    <a:pt x="84" y="176"/>
                  </a:lnTo>
                  <a:lnTo>
                    <a:pt x="84" y="167"/>
                  </a:lnTo>
                  <a:lnTo>
                    <a:pt x="75" y="157"/>
                  </a:lnTo>
                  <a:lnTo>
                    <a:pt x="75" y="148"/>
                  </a:lnTo>
                  <a:lnTo>
                    <a:pt x="66" y="148"/>
                  </a:lnTo>
                  <a:lnTo>
                    <a:pt x="66" y="139"/>
                  </a:lnTo>
                  <a:lnTo>
                    <a:pt x="56" y="139"/>
                  </a:lnTo>
                  <a:lnTo>
                    <a:pt x="56" y="129"/>
                  </a:lnTo>
                  <a:lnTo>
                    <a:pt x="56" y="120"/>
                  </a:lnTo>
                  <a:lnTo>
                    <a:pt x="47" y="111"/>
                  </a:lnTo>
                  <a:lnTo>
                    <a:pt x="38" y="111"/>
                  </a:lnTo>
                  <a:lnTo>
                    <a:pt x="28" y="111"/>
                  </a:lnTo>
                  <a:lnTo>
                    <a:pt x="10" y="111"/>
                  </a:lnTo>
                  <a:lnTo>
                    <a:pt x="10" y="102"/>
                  </a:lnTo>
                  <a:lnTo>
                    <a:pt x="10" y="92"/>
                  </a:lnTo>
                  <a:lnTo>
                    <a:pt x="10" y="83"/>
                  </a:lnTo>
                  <a:lnTo>
                    <a:pt x="10" y="74"/>
                  </a:lnTo>
                  <a:lnTo>
                    <a:pt x="0" y="74"/>
                  </a:lnTo>
                  <a:lnTo>
                    <a:pt x="0" y="65"/>
                  </a:lnTo>
                  <a:lnTo>
                    <a:pt x="10" y="65"/>
                  </a:lnTo>
                  <a:lnTo>
                    <a:pt x="10" y="55"/>
                  </a:lnTo>
                  <a:lnTo>
                    <a:pt x="19" y="55"/>
                  </a:lnTo>
                  <a:lnTo>
                    <a:pt x="19" y="46"/>
                  </a:lnTo>
                  <a:lnTo>
                    <a:pt x="19" y="37"/>
                  </a:lnTo>
                  <a:lnTo>
                    <a:pt x="28" y="37"/>
                  </a:lnTo>
                  <a:lnTo>
                    <a:pt x="38" y="37"/>
                  </a:lnTo>
                  <a:lnTo>
                    <a:pt x="38" y="46"/>
                  </a:lnTo>
                  <a:lnTo>
                    <a:pt x="38" y="55"/>
                  </a:lnTo>
                  <a:lnTo>
                    <a:pt x="47" y="65"/>
                  </a:lnTo>
                  <a:lnTo>
                    <a:pt x="56" y="74"/>
                  </a:lnTo>
                  <a:lnTo>
                    <a:pt x="66" y="74"/>
                  </a:lnTo>
                  <a:lnTo>
                    <a:pt x="75" y="74"/>
                  </a:lnTo>
                  <a:lnTo>
                    <a:pt x="84" y="74"/>
                  </a:lnTo>
                  <a:lnTo>
                    <a:pt x="94" y="65"/>
                  </a:lnTo>
                  <a:lnTo>
                    <a:pt x="103" y="65"/>
                  </a:lnTo>
                  <a:lnTo>
                    <a:pt x="103" y="55"/>
                  </a:lnTo>
                  <a:lnTo>
                    <a:pt x="112" y="55"/>
                  </a:lnTo>
                  <a:lnTo>
                    <a:pt x="112" y="46"/>
                  </a:lnTo>
                  <a:lnTo>
                    <a:pt x="103" y="37"/>
                  </a:lnTo>
                  <a:lnTo>
                    <a:pt x="103" y="27"/>
                  </a:lnTo>
                  <a:lnTo>
                    <a:pt x="103" y="18"/>
                  </a:lnTo>
                  <a:lnTo>
                    <a:pt x="103" y="9"/>
                  </a:lnTo>
                  <a:lnTo>
                    <a:pt x="103" y="0"/>
                  </a:lnTo>
                  <a:lnTo>
                    <a:pt x="112" y="9"/>
                  </a:lnTo>
                  <a:lnTo>
                    <a:pt x="122" y="9"/>
                  </a:lnTo>
                  <a:lnTo>
                    <a:pt x="122" y="18"/>
                  </a:lnTo>
                  <a:lnTo>
                    <a:pt x="131" y="18"/>
                  </a:lnTo>
                  <a:lnTo>
                    <a:pt x="141" y="27"/>
                  </a:lnTo>
                  <a:lnTo>
                    <a:pt x="150" y="27"/>
                  </a:lnTo>
                  <a:lnTo>
                    <a:pt x="141" y="27"/>
                  </a:lnTo>
                  <a:lnTo>
                    <a:pt x="150" y="27"/>
                  </a:lnTo>
                  <a:lnTo>
                    <a:pt x="150" y="37"/>
                  </a:lnTo>
                  <a:lnTo>
                    <a:pt x="150" y="46"/>
                  </a:lnTo>
                  <a:lnTo>
                    <a:pt x="150" y="55"/>
                  </a:lnTo>
                  <a:lnTo>
                    <a:pt x="150" y="65"/>
                  </a:lnTo>
                  <a:lnTo>
                    <a:pt x="150" y="74"/>
                  </a:lnTo>
                  <a:lnTo>
                    <a:pt x="159" y="74"/>
                  </a:lnTo>
                  <a:lnTo>
                    <a:pt x="159" y="83"/>
                  </a:lnTo>
                  <a:lnTo>
                    <a:pt x="169" y="83"/>
                  </a:lnTo>
                  <a:lnTo>
                    <a:pt x="169" y="92"/>
                  </a:lnTo>
                  <a:lnTo>
                    <a:pt x="169" y="111"/>
                  </a:lnTo>
                  <a:lnTo>
                    <a:pt x="178" y="111"/>
                  </a:lnTo>
                  <a:lnTo>
                    <a:pt x="187" y="111"/>
                  </a:lnTo>
                  <a:lnTo>
                    <a:pt x="197" y="111"/>
                  </a:lnTo>
                  <a:lnTo>
                    <a:pt x="206" y="111"/>
                  </a:lnTo>
                  <a:lnTo>
                    <a:pt x="215" y="111"/>
                  </a:lnTo>
                  <a:lnTo>
                    <a:pt x="225" y="111"/>
                  </a:lnTo>
                  <a:lnTo>
                    <a:pt x="234" y="111"/>
                  </a:lnTo>
                  <a:lnTo>
                    <a:pt x="243" y="111"/>
                  </a:lnTo>
                  <a:lnTo>
                    <a:pt x="243" y="102"/>
                  </a:lnTo>
                  <a:lnTo>
                    <a:pt x="243" y="92"/>
                  </a:lnTo>
                  <a:lnTo>
                    <a:pt x="243" y="83"/>
                  </a:lnTo>
                  <a:lnTo>
                    <a:pt x="243" y="74"/>
                  </a:lnTo>
                  <a:lnTo>
                    <a:pt x="243" y="65"/>
                  </a:lnTo>
                  <a:lnTo>
                    <a:pt x="243" y="55"/>
                  </a:lnTo>
                  <a:lnTo>
                    <a:pt x="253" y="55"/>
                  </a:lnTo>
                  <a:lnTo>
                    <a:pt x="262" y="55"/>
                  </a:lnTo>
                  <a:lnTo>
                    <a:pt x="262" y="46"/>
                  </a:lnTo>
                  <a:lnTo>
                    <a:pt x="271" y="46"/>
                  </a:lnTo>
                  <a:lnTo>
                    <a:pt x="281" y="46"/>
                  </a:lnTo>
                  <a:lnTo>
                    <a:pt x="290" y="46"/>
                  </a:lnTo>
                  <a:lnTo>
                    <a:pt x="309" y="55"/>
                  </a:lnTo>
                  <a:lnTo>
                    <a:pt x="299" y="65"/>
                  </a:lnTo>
                  <a:lnTo>
                    <a:pt x="299" y="74"/>
                  </a:lnTo>
                  <a:lnTo>
                    <a:pt x="290" y="74"/>
                  </a:lnTo>
                  <a:lnTo>
                    <a:pt x="281" y="74"/>
                  </a:lnTo>
                  <a:lnTo>
                    <a:pt x="281" y="83"/>
                  </a:lnTo>
                  <a:lnTo>
                    <a:pt x="281" y="92"/>
                  </a:lnTo>
                  <a:lnTo>
                    <a:pt x="290" y="92"/>
                  </a:lnTo>
                  <a:lnTo>
                    <a:pt x="299" y="92"/>
                  </a:lnTo>
                  <a:lnTo>
                    <a:pt x="309" y="111"/>
                  </a:lnTo>
                  <a:lnTo>
                    <a:pt x="327" y="102"/>
                  </a:lnTo>
                  <a:lnTo>
                    <a:pt x="355" y="111"/>
                  </a:lnTo>
                  <a:lnTo>
                    <a:pt x="365" y="120"/>
                  </a:lnTo>
                  <a:lnTo>
                    <a:pt x="365" y="129"/>
                  </a:lnTo>
                  <a:lnTo>
                    <a:pt x="355" y="129"/>
                  </a:lnTo>
                  <a:lnTo>
                    <a:pt x="355" y="139"/>
                  </a:lnTo>
                  <a:lnTo>
                    <a:pt x="355" y="148"/>
                  </a:lnTo>
                  <a:lnTo>
                    <a:pt x="355" y="157"/>
                  </a:lnTo>
                  <a:lnTo>
                    <a:pt x="355" y="167"/>
                  </a:lnTo>
                  <a:lnTo>
                    <a:pt x="365" y="167"/>
                  </a:lnTo>
                  <a:lnTo>
                    <a:pt x="365" y="176"/>
                  </a:lnTo>
                  <a:lnTo>
                    <a:pt x="374" y="176"/>
                  </a:lnTo>
                  <a:lnTo>
                    <a:pt x="374" y="185"/>
                  </a:lnTo>
                  <a:lnTo>
                    <a:pt x="374" y="194"/>
                  </a:lnTo>
                  <a:lnTo>
                    <a:pt x="365" y="194"/>
                  </a:lnTo>
                  <a:lnTo>
                    <a:pt x="365" y="185"/>
                  </a:lnTo>
                  <a:lnTo>
                    <a:pt x="355" y="185"/>
                  </a:lnTo>
                  <a:lnTo>
                    <a:pt x="346" y="185"/>
                  </a:lnTo>
                  <a:lnTo>
                    <a:pt x="337" y="185"/>
                  </a:lnTo>
                  <a:lnTo>
                    <a:pt x="346" y="185"/>
                  </a:lnTo>
                  <a:lnTo>
                    <a:pt x="346" y="194"/>
                  </a:lnTo>
                  <a:lnTo>
                    <a:pt x="337" y="194"/>
                  </a:lnTo>
                  <a:lnTo>
                    <a:pt x="337" y="204"/>
                  </a:lnTo>
                  <a:lnTo>
                    <a:pt x="327" y="204"/>
                  </a:lnTo>
                  <a:lnTo>
                    <a:pt x="327" y="213"/>
                  </a:lnTo>
                  <a:lnTo>
                    <a:pt x="318" y="213"/>
                  </a:lnTo>
                  <a:lnTo>
                    <a:pt x="318" y="222"/>
                  </a:lnTo>
                  <a:lnTo>
                    <a:pt x="309" y="222"/>
                  </a:lnTo>
                  <a:lnTo>
                    <a:pt x="309" y="232"/>
                  </a:lnTo>
                  <a:lnTo>
                    <a:pt x="309" y="241"/>
                  </a:lnTo>
                  <a:lnTo>
                    <a:pt x="318" y="241"/>
                  </a:lnTo>
                  <a:lnTo>
                    <a:pt x="318" y="250"/>
                  </a:lnTo>
                  <a:lnTo>
                    <a:pt x="318" y="259"/>
                  </a:lnTo>
                  <a:lnTo>
                    <a:pt x="318" y="269"/>
                  </a:lnTo>
                  <a:lnTo>
                    <a:pt x="309" y="278"/>
                  </a:lnTo>
                  <a:lnTo>
                    <a:pt x="309" y="28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43" name="Freeform 123"/>
            <p:cNvSpPr>
              <a:spLocks/>
            </p:cNvSpPr>
            <p:nvPr/>
          </p:nvSpPr>
          <p:spPr bwMode="auto">
            <a:xfrm>
              <a:off x="4607" y="863"/>
              <a:ext cx="46" cy="28"/>
            </a:xfrm>
            <a:custGeom>
              <a:avLst/>
              <a:gdLst>
                <a:gd name="T0" fmla="*/ 28 w 46"/>
                <a:gd name="T1" fmla="*/ 0 h 28"/>
                <a:gd name="T2" fmla="*/ 18 w 46"/>
                <a:gd name="T3" fmla="*/ 0 h 28"/>
                <a:gd name="T4" fmla="*/ 9 w 46"/>
                <a:gd name="T5" fmla="*/ 0 h 28"/>
                <a:gd name="T6" fmla="*/ 0 w 46"/>
                <a:gd name="T7" fmla="*/ 0 h 28"/>
                <a:gd name="T8" fmla="*/ 0 w 46"/>
                <a:gd name="T9" fmla="*/ 9 h 28"/>
                <a:gd name="T10" fmla="*/ 9 w 46"/>
                <a:gd name="T11" fmla="*/ 9 h 28"/>
                <a:gd name="T12" fmla="*/ 9 w 46"/>
                <a:gd name="T13" fmla="*/ 19 h 28"/>
                <a:gd name="T14" fmla="*/ 18 w 46"/>
                <a:gd name="T15" fmla="*/ 19 h 28"/>
                <a:gd name="T16" fmla="*/ 18 w 46"/>
                <a:gd name="T17" fmla="*/ 28 h 28"/>
                <a:gd name="T18" fmla="*/ 28 w 46"/>
                <a:gd name="T19" fmla="*/ 28 h 28"/>
                <a:gd name="T20" fmla="*/ 37 w 46"/>
                <a:gd name="T21" fmla="*/ 28 h 28"/>
                <a:gd name="T22" fmla="*/ 37 w 46"/>
                <a:gd name="T23" fmla="*/ 19 h 28"/>
                <a:gd name="T24" fmla="*/ 37 w 46"/>
                <a:gd name="T25" fmla="*/ 9 h 28"/>
                <a:gd name="T26" fmla="*/ 46 w 46"/>
                <a:gd name="T27" fmla="*/ 9 h 28"/>
                <a:gd name="T28" fmla="*/ 46 w 46"/>
                <a:gd name="T29" fmla="*/ 19 h 28"/>
                <a:gd name="T30" fmla="*/ 46 w 46"/>
                <a:gd name="T31" fmla="*/ 9 h 28"/>
                <a:gd name="T32" fmla="*/ 37 w 46"/>
                <a:gd name="T33" fmla="*/ 0 h 28"/>
                <a:gd name="T34" fmla="*/ 37 w 46"/>
                <a:gd name="T35" fmla="*/ 9 h 28"/>
                <a:gd name="T36" fmla="*/ 37 w 46"/>
                <a:gd name="T37" fmla="*/ 0 h 28"/>
                <a:gd name="T38" fmla="*/ 28 w 46"/>
                <a:gd name="T39" fmla="*/ 0 h 2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6" h="28">
                  <a:moveTo>
                    <a:pt x="28" y="0"/>
                  </a:moveTo>
                  <a:lnTo>
                    <a:pt x="18" y="0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9" y="9"/>
                  </a:lnTo>
                  <a:lnTo>
                    <a:pt x="9" y="19"/>
                  </a:lnTo>
                  <a:lnTo>
                    <a:pt x="18" y="19"/>
                  </a:lnTo>
                  <a:lnTo>
                    <a:pt x="18" y="28"/>
                  </a:lnTo>
                  <a:lnTo>
                    <a:pt x="28" y="28"/>
                  </a:lnTo>
                  <a:lnTo>
                    <a:pt x="37" y="28"/>
                  </a:lnTo>
                  <a:lnTo>
                    <a:pt x="37" y="19"/>
                  </a:lnTo>
                  <a:lnTo>
                    <a:pt x="37" y="9"/>
                  </a:lnTo>
                  <a:lnTo>
                    <a:pt x="46" y="9"/>
                  </a:lnTo>
                  <a:lnTo>
                    <a:pt x="46" y="19"/>
                  </a:lnTo>
                  <a:lnTo>
                    <a:pt x="46" y="9"/>
                  </a:lnTo>
                  <a:lnTo>
                    <a:pt x="37" y="0"/>
                  </a:lnTo>
                  <a:lnTo>
                    <a:pt x="37" y="9"/>
                  </a:lnTo>
                  <a:lnTo>
                    <a:pt x="37" y="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44" name="Freeform 124"/>
            <p:cNvSpPr>
              <a:spLocks/>
            </p:cNvSpPr>
            <p:nvPr/>
          </p:nvSpPr>
          <p:spPr bwMode="auto">
            <a:xfrm>
              <a:off x="4588" y="863"/>
              <a:ext cx="19" cy="19"/>
            </a:xfrm>
            <a:custGeom>
              <a:avLst/>
              <a:gdLst>
                <a:gd name="T0" fmla="*/ 0 w 19"/>
                <a:gd name="T1" fmla="*/ 9 h 19"/>
                <a:gd name="T2" fmla="*/ 9 w 19"/>
                <a:gd name="T3" fmla="*/ 9 h 19"/>
                <a:gd name="T4" fmla="*/ 19 w 19"/>
                <a:gd name="T5" fmla="*/ 9 h 19"/>
                <a:gd name="T6" fmla="*/ 19 w 19"/>
                <a:gd name="T7" fmla="*/ 19 h 19"/>
                <a:gd name="T8" fmla="*/ 19 w 19"/>
                <a:gd name="T9" fmla="*/ 9 h 19"/>
                <a:gd name="T10" fmla="*/ 9 w 19"/>
                <a:gd name="T11" fmla="*/ 0 h 19"/>
                <a:gd name="T12" fmla="*/ 0 w 19"/>
                <a:gd name="T13" fmla="*/ 9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" h="19">
                  <a:moveTo>
                    <a:pt x="0" y="9"/>
                  </a:moveTo>
                  <a:lnTo>
                    <a:pt x="9" y="9"/>
                  </a:lnTo>
                  <a:lnTo>
                    <a:pt x="19" y="9"/>
                  </a:lnTo>
                  <a:lnTo>
                    <a:pt x="19" y="19"/>
                  </a:lnTo>
                  <a:lnTo>
                    <a:pt x="19" y="9"/>
                  </a:lnTo>
                  <a:lnTo>
                    <a:pt x="9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45" name="Rectangle 125"/>
            <p:cNvSpPr>
              <a:spLocks noChangeArrowheads="1"/>
            </p:cNvSpPr>
            <p:nvPr/>
          </p:nvSpPr>
          <p:spPr bwMode="auto">
            <a:xfrm>
              <a:off x="4597" y="854"/>
              <a:ext cx="10" cy="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246" name="Rectangle 126"/>
            <p:cNvSpPr>
              <a:spLocks noChangeArrowheads="1"/>
            </p:cNvSpPr>
            <p:nvPr/>
          </p:nvSpPr>
          <p:spPr bwMode="auto">
            <a:xfrm>
              <a:off x="4663" y="882"/>
              <a:ext cx="9" cy="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247" name="Rectangle 127"/>
            <p:cNvSpPr>
              <a:spLocks noChangeArrowheads="1"/>
            </p:cNvSpPr>
            <p:nvPr/>
          </p:nvSpPr>
          <p:spPr bwMode="auto">
            <a:xfrm>
              <a:off x="4607" y="854"/>
              <a:ext cx="9" cy="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248" name="Freeform 128"/>
            <p:cNvSpPr>
              <a:spLocks/>
            </p:cNvSpPr>
            <p:nvPr/>
          </p:nvSpPr>
          <p:spPr bwMode="auto">
            <a:xfrm>
              <a:off x="4663" y="872"/>
              <a:ext cx="1" cy="10"/>
            </a:xfrm>
            <a:custGeom>
              <a:avLst/>
              <a:gdLst>
                <a:gd name="T0" fmla="*/ 0 w 1"/>
                <a:gd name="T1" fmla="*/ 0 h 10"/>
                <a:gd name="T2" fmla="*/ 0 w 1"/>
                <a:gd name="T3" fmla="*/ 10 h 10"/>
                <a:gd name="T4" fmla="*/ 0 w 1"/>
                <a:gd name="T5" fmla="*/ 0 h 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0">
                  <a:moveTo>
                    <a:pt x="0" y="0"/>
                  </a:move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49" name="Freeform 129"/>
            <p:cNvSpPr>
              <a:spLocks/>
            </p:cNvSpPr>
            <p:nvPr/>
          </p:nvSpPr>
          <p:spPr bwMode="auto">
            <a:xfrm>
              <a:off x="3869" y="909"/>
              <a:ext cx="1055" cy="1170"/>
            </a:xfrm>
            <a:custGeom>
              <a:avLst/>
              <a:gdLst>
                <a:gd name="T0" fmla="*/ 728 w 1055"/>
                <a:gd name="T1" fmla="*/ 1049 h 1170"/>
                <a:gd name="T2" fmla="*/ 682 w 1055"/>
                <a:gd name="T3" fmla="*/ 1049 h 1170"/>
                <a:gd name="T4" fmla="*/ 644 w 1055"/>
                <a:gd name="T5" fmla="*/ 984 h 1170"/>
                <a:gd name="T6" fmla="*/ 635 w 1055"/>
                <a:gd name="T7" fmla="*/ 919 h 1170"/>
                <a:gd name="T8" fmla="*/ 598 w 1055"/>
                <a:gd name="T9" fmla="*/ 863 h 1170"/>
                <a:gd name="T10" fmla="*/ 532 w 1055"/>
                <a:gd name="T11" fmla="*/ 817 h 1170"/>
                <a:gd name="T12" fmla="*/ 467 w 1055"/>
                <a:gd name="T13" fmla="*/ 761 h 1170"/>
                <a:gd name="T14" fmla="*/ 429 w 1055"/>
                <a:gd name="T15" fmla="*/ 687 h 1170"/>
                <a:gd name="T16" fmla="*/ 383 w 1055"/>
                <a:gd name="T17" fmla="*/ 622 h 1170"/>
                <a:gd name="T18" fmla="*/ 327 w 1055"/>
                <a:gd name="T19" fmla="*/ 594 h 1170"/>
                <a:gd name="T20" fmla="*/ 317 w 1055"/>
                <a:gd name="T21" fmla="*/ 520 h 1170"/>
                <a:gd name="T22" fmla="*/ 271 w 1055"/>
                <a:gd name="T23" fmla="*/ 483 h 1170"/>
                <a:gd name="T24" fmla="*/ 196 w 1055"/>
                <a:gd name="T25" fmla="*/ 455 h 1170"/>
                <a:gd name="T26" fmla="*/ 131 w 1055"/>
                <a:gd name="T27" fmla="*/ 418 h 1170"/>
                <a:gd name="T28" fmla="*/ 84 w 1055"/>
                <a:gd name="T29" fmla="*/ 390 h 1170"/>
                <a:gd name="T30" fmla="*/ 37 w 1055"/>
                <a:gd name="T31" fmla="*/ 362 h 1170"/>
                <a:gd name="T32" fmla="*/ 18 w 1055"/>
                <a:gd name="T33" fmla="*/ 325 h 1170"/>
                <a:gd name="T34" fmla="*/ 47 w 1055"/>
                <a:gd name="T35" fmla="*/ 288 h 1170"/>
                <a:gd name="T36" fmla="*/ 56 w 1055"/>
                <a:gd name="T37" fmla="*/ 251 h 1170"/>
                <a:gd name="T38" fmla="*/ 131 w 1055"/>
                <a:gd name="T39" fmla="*/ 251 h 1170"/>
                <a:gd name="T40" fmla="*/ 187 w 1055"/>
                <a:gd name="T41" fmla="*/ 260 h 1170"/>
                <a:gd name="T42" fmla="*/ 233 w 1055"/>
                <a:gd name="T43" fmla="*/ 214 h 1170"/>
                <a:gd name="T44" fmla="*/ 261 w 1055"/>
                <a:gd name="T45" fmla="*/ 140 h 1170"/>
                <a:gd name="T46" fmla="*/ 196 w 1055"/>
                <a:gd name="T47" fmla="*/ 121 h 1170"/>
                <a:gd name="T48" fmla="*/ 196 w 1055"/>
                <a:gd name="T49" fmla="*/ 65 h 1170"/>
                <a:gd name="T50" fmla="*/ 140 w 1055"/>
                <a:gd name="T51" fmla="*/ 84 h 1170"/>
                <a:gd name="T52" fmla="*/ 149 w 1055"/>
                <a:gd name="T53" fmla="*/ 38 h 1170"/>
                <a:gd name="T54" fmla="*/ 205 w 1055"/>
                <a:gd name="T55" fmla="*/ 19 h 1170"/>
                <a:gd name="T56" fmla="*/ 271 w 1055"/>
                <a:gd name="T57" fmla="*/ 19 h 1170"/>
                <a:gd name="T58" fmla="*/ 336 w 1055"/>
                <a:gd name="T59" fmla="*/ 38 h 1170"/>
                <a:gd name="T60" fmla="*/ 383 w 1055"/>
                <a:gd name="T61" fmla="*/ 75 h 1170"/>
                <a:gd name="T62" fmla="*/ 457 w 1055"/>
                <a:gd name="T63" fmla="*/ 121 h 1170"/>
                <a:gd name="T64" fmla="*/ 514 w 1055"/>
                <a:gd name="T65" fmla="*/ 149 h 1170"/>
                <a:gd name="T66" fmla="*/ 514 w 1055"/>
                <a:gd name="T67" fmla="*/ 186 h 1170"/>
                <a:gd name="T68" fmla="*/ 486 w 1055"/>
                <a:gd name="T69" fmla="*/ 242 h 1170"/>
                <a:gd name="T70" fmla="*/ 467 w 1055"/>
                <a:gd name="T71" fmla="*/ 307 h 1170"/>
                <a:gd name="T72" fmla="*/ 467 w 1055"/>
                <a:gd name="T73" fmla="*/ 353 h 1170"/>
                <a:gd name="T74" fmla="*/ 429 w 1055"/>
                <a:gd name="T75" fmla="*/ 409 h 1170"/>
                <a:gd name="T76" fmla="*/ 457 w 1055"/>
                <a:gd name="T77" fmla="*/ 464 h 1170"/>
                <a:gd name="T78" fmla="*/ 486 w 1055"/>
                <a:gd name="T79" fmla="*/ 529 h 1170"/>
                <a:gd name="T80" fmla="*/ 504 w 1055"/>
                <a:gd name="T81" fmla="*/ 576 h 1170"/>
                <a:gd name="T82" fmla="*/ 532 w 1055"/>
                <a:gd name="T83" fmla="*/ 594 h 1170"/>
                <a:gd name="T84" fmla="*/ 588 w 1055"/>
                <a:gd name="T85" fmla="*/ 622 h 1170"/>
                <a:gd name="T86" fmla="*/ 626 w 1055"/>
                <a:gd name="T87" fmla="*/ 659 h 1170"/>
                <a:gd name="T88" fmla="*/ 635 w 1055"/>
                <a:gd name="T89" fmla="*/ 706 h 1170"/>
                <a:gd name="T90" fmla="*/ 654 w 1055"/>
                <a:gd name="T91" fmla="*/ 761 h 1170"/>
                <a:gd name="T92" fmla="*/ 691 w 1055"/>
                <a:gd name="T93" fmla="*/ 826 h 1170"/>
                <a:gd name="T94" fmla="*/ 738 w 1055"/>
                <a:gd name="T95" fmla="*/ 863 h 1170"/>
                <a:gd name="T96" fmla="*/ 794 w 1055"/>
                <a:gd name="T97" fmla="*/ 910 h 1170"/>
                <a:gd name="T98" fmla="*/ 840 w 1055"/>
                <a:gd name="T99" fmla="*/ 966 h 1170"/>
                <a:gd name="T100" fmla="*/ 878 w 1055"/>
                <a:gd name="T101" fmla="*/ 1003 h 1170"/>
                <a:gd name="T102" fmla="*/ 915 w 1055"/>
                <a:gd name="T103" fmla="*/ 1031 h 1170"/>
                <a:gd name="T104" fmla="*/ 887 w 1055"/>
                <a:gd name="T105" fmla="*/ 1012 h 1170"/>
                <a:gd name="T106" fmla="*/ 925 w 1055"/>
                <a:gd name="T107" fmla="*/ 1040 h 1170"/>
                <a:gd name="T108" fmla="*/ 962 w 1055"/>
                <a:gd name="T109" fmla="*/ 1077 h 1170"/>
                <a:gd name="T110" fmla="*/ 999 w 1055"/>
                <a:gd name="T111" fmla="*/ 1086 h 1170"/>
                <a:gd name="T112" fmla="*/ 1037 w 1055"/>
                <a:gd name="T113" fmla="*/ 1105 h 1170"/>
                <a:gd name="T114" fmla="*/ 1009 w 1055"/>
                <a:gd name="T115" fmla="*/ 1123 h 1170"/>
                <a:gd name="T116" fmla="*/ 962 w 1055"/>
                <a:gd name="T117" fmla="*/ 1160 h 1170"/>
                <a:gd name="T118" fmla="*/ 896 w 1055"/>
                <a:gd name="T119" fmla="*/ 1160 h 1170"/>
                <a:gd name="T120" fmla="*/ 840 w 1055"/>
                <a:gd name="T121" fmla="*/ 1151 h 1170"/>
                <a:gd name="T122" fmla="*/ 784 w 1055"/>
                <a:gd name="T123" fmla="*/ 1114 h 117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1055" h="1170">
                  <a:moveTo>
                    <a:pt x="775" y="1095"/>
                  </a:moveTo>
                  <a:lnTo>
                    <a:pt x="766" y="1086"/>
                  </a:lnTo>
                  <a:lnTo>
                    <a:pt x="756" y="1095"/>
                  </a:lnTo>
                  <a:lnTo>
                    <a:pt x="747" y="1095"/>
                  </a:lnTo>
                  <a:lnTo>
                    <a:pt x="738" y="1086"/>
                  </a:lnTo>
                  <a:lnTo>
                    <a:pt x="738" y="1077"/>
                  </a:lnTo>
                  <a:lnTo>
                    <a:pt x="738" y="1068"/>
                  </a:lnTo>
                  <a:lnTo>
                    <a:pt x="728" y="1058"/>
                  </a:lnTo>
                  <a:lnTo>
                    <a:pt x="728" y="1049"/>
                  </a:lnTo>
                  <a:lnTo>
                    <a:pt x="728" y="1040"/>
                  </a:lnTo>
                  <a:lnTo>
                    <a:pt x="728" y="1031"/>
                  </a:lnTo>
                  <a:lnTo>
                    <a:pt x="719" y="1040"/>
                  </a:lnTo>
                  <a:lnTo>
                    <a:pt x="719" y="1049"/>
                  </a:lnTo>
                  <a:lnTo>
                    <a:pt x="710" y="1049"/>
                  </a:lnTo>
                  <a:lnTo>
                    <a:pt x="710" y="1058"/>
                  </a:lnTo>
                  <a:lnTo>
                    <a:pt x="700" y="1058"/>
                  </a:lnTo>
                  <a:lnTo>
                    <a:pt x="691" y="1058"/>
                  </a:lnTo>
                  <a:lnTo>
                    <a:pt x="682" y="1049"/>
                  </a:lnTo>
                  <a:lnTo>
                    <a:pt x="682" y="1040"/>
                  </a:lnTo>
                  <a:lnTo>
                    <a:pt x="682" y="1031"/>
                  </a:lnTo>
                  <a:lnTo>
                    <a:pt x="682" y="1021"/>
                  </a:lnTo>
                  <a:lnTo>
                    <a:pt x="672" y="1021"/>
                  </a:lnTo>
                  <a:lnTo>
                    <a:pt x="663" y="1012"/>
                  </a:lnTo>
                  <a:lnTo>
                    <a:pt x="654" y="1003"/>
                  </a:lnTo>
                  <a:lnTo>
                    <a:pt x="644" y="1003"/>
                  </a:lnTo>
                  <a:lnTo>
                    <a:pt x="644" y="993"/>
                  </a:lnTo>
                  <a:lnTo>
                    <a:pt x="644" y="984"/>
                  </a:lnTo>
                  <a:lnTo>
                    <a:pt x="644" y="975"/>
                  </a:lnTo>
                  <a:lnTo>
                    <a:pt x="644" y="966"/>
                  </a:lnTo>
                  <a:lnTo>
                    <a:pt x="644" y="956"/>
                  </a:lnTo>
                  <a:lnTo>
                    <a:pt x="644" y="947"/>
                  </a:lnTo>
                  <a:lnTo>
                    <a:pt x="635" y="947"/>
                  </a:lnTo>
                  <a:lnTo>
                    <a:pt x="644" y="938"/>
                  </a:lnTo>
                  <a:lnTo>
                    <a:pt x="644" y="928"/>
                  </a:lnTo>
                  <a:lnTo>
                    <a:pt x="644" y="919"/>
                  </a:lnTo>
                  <a:lnTo>
                    <a:pt x="635" y="919"/>
                  </a:lnTo>
                  <a:lnTo>
                    <a:pt x="626" y="919"/>
                  </a:lnTo>
                  <a:lnTo>
                    <a:pt x="616" y="919"/>
                  </a:lnTo>
                  <a:lnTo>
                    <a:pt x="616" y="910"/>
                  </a:lnTo>
                  <a:lnTo>
                    <a:pt x="616" y="901"/>
                  </a:lnTo>
                  <a:lnTo>
                    <a:pt x="607" y="891"/>
                  </a:lnTo>
                  <a:lnTo>
                    <a:pt x="598" y="882"/>
                  </a:lnTo>
                  <a:lnTo>
                    <a:pt x="598" y="873"/>
                  </a:lnTo>
                  <a:lnTo>
                    <a:pt x="588" y="873"/>
                  </a:lnTo>
                  <a:lnTo>
                    <a:pt x="598" y="863"/>
                  </a:lnTo>
                  <a:lnTo>
                    <a:pt x="588" y="854"/>
                  </a:lnTo>
                  <a:lnTo>
                    <a:pt x="588" y="845"/>
                  </a:lnTo>
                  <a:lnTo>
                    <a:pt x="579" y="854"/>
                  </a:lnTo>
                  <a:lnTo>
                    <a:pt x="570" y="854"/>
                  </a:lnTo>
                  <a:lnTo>
                    <a:pt x="560" y="845"/>
                  </a:lnTo>
                  <a:lnTo>
                    <a:pt x="551" y="845"/>
                  </a:lnTo>
                  <a:lnTo>
                    <a:pt x="542" y="826"/>
                  </a:lnTo>
                  <a:lnTo>
                    <a:pt x="532" y="826"/>
                  </a:lnTo>
                  <a:lnTo>
                    <a:pt x="532" y="817"/>
                  </a:lnTo>
                  <a:lnTo>
                    <a:pt x="523" y="817"/>
                  </a:lnTo>
                  <a:lnTo>
                    <a:pt x="514" y="808"/>
                  </a:lnTo>
                  <a:lnTo>
                    <a:pt x="514" y="799"/>
                  </a:lnTo>
                  <a:lnTo>
                    <a:pt x="504" y="799"/>
                  </a:lnTo>
                  <a:lnTo>
                    <a:pt x="504" y="789"/>
                  </a:lnTo>
                  <a:lnTo>
                    <a:pt x="495" y="780"/>
                  </a:lnTo>
                  <a:lnTo>
                    <a:pt x="486" y="771"/>
                  </a:lnTo>
                  <a:lnTo>
                    <a:pt x="476" y="761"/>
                  </a:lnTo>
                  <a:lnTo>
                    <a:pt x="467" y="761"/>
                  </a:lnTo>
                  <a:lnTo>
                    <a:pt x="457" y="752"/>
                  </a:lnTo>
                  <a:lnTo>
                    <a:pt x="457" y="743"/>
                  </a:lnTo>
                  <a:lnTo>
                    <a:pt x="448" y="734"/>
                  </a:lnTo>
                  <a:lnTo>
                    <a:pt x="448" y="724"/>
                  </a:lnTo>
                  <a:lnTo>
                    <a:pt x="439" y="715"/>
                  </a:lnTo>
                  <a:lnTo>
                    <a:pt x="439" y="706"/>
                  </a:lnTo>
                  <a:lnTo>
                    <a:pt x="429" y="706"/>
                  </a:lnTo>
                  <a:lnTo>
                    <a:pt x="429" y="696"/>
                  </a:lnTo>
                  <a:lnTo>
                    <a:pt x="429" y="687"/>
                  </a:lnTo>
                  <a:lnTo>
                    <a:pt x="429" y="678"/>
                  </a:lnTo>
                  <a:lnTo>
                    <a:pt x="420" y="669"/>
                  </a:lnTo>
                  <a:lnTo>
                    <a:pt x="420" y="659"/>
                  </a:lnTo>
                  <a:lnTo>
                    <a:pt x="411" y="659"/>
                  </a:lnTo>
                  <a:lnTo>
                    <a:pt x="411" y="650"/>
                  </a:lnTo>
                  <a:lnTo>
                    <a:pt x="401" y="641"/>
                  </a:lnTo>
                  <a:lnTo>
                    <a:pt x="392" y="631"/>
                  </a:lnTo>
                  <a:lnTo>
                    <a:pt x="392" y="622"/>
                  </a:lnTo>
                  <a:lnTo>
                    <a:pt x="383" y="622"/>
                  </a:lnTo>
                  <a:lnTo>
                    <a:pt x="373" y="631"/>
                  </a:lnTo>
                  <a:lnTo>
                    <a:pt x="364" y="631"/>
                  </a:lnTo>
                  <a:lnTo>
                    <a:pt x="364" y="622"/>
                  </a:lnTo>
                  <a:lnTo>
                    <a:pt x="355" y="622"/>
                  </a:lnTo>
                  <a:lnTo>
                    <a:pt x="355" y="613"/>
                  </a:lnTo>
                  <a:lnTo>
                    <a:pt x="345" y="604"/>
                  </a:lnTo>
                  <a:lnTo>
                    <a:pt x="336" y="604"/>
                  </a:lnTo>
                  <a:lnTo>
                    <a:pt x="336" y="594"/>
                  </a:lnTo>
                  <a:lnTo>
                    <a:pt x="327" y="594"/>
                  </a:lnTo>
                  <a:lnTo>
                    <a:pt x="327" y="585"/>
                  </a:lnTo>
                  <a:lnTo>
                    <a:pt x="317" y="576"/>
                  </a:lnTo>
                  <a:lnTo>
                    <a:pt x="308" y="567"/>
                  </a:lnTo>
                  <a:lnTo>
                    <a:pt x="308" y="557"/>
                  </a:lnTo>
                  <a:lnTo>
                    <a:pt x="308" y="548"/>
                  </a:lnTo>
                  <a:lnTo>
                    <a:pt x="308" y="539"/>
                  </a:lnTo>
                  <a:lnTo>
                    <a:pt x="308" y="529"/>
                  </a:lnTo>
                  <a:lnTo>
                    <a:pt x="317" y="529"/>
                  </a:lnTo>
                  <a:lnTo>
                    <a:pt x="317" y="520"/>
                  </a:lnTo>
                  <a:lnTo>
                    <a:pt x="327" y="520"/>
                  </a:lnTo>
                  <a:lnTo>
                    <a:pt x="327" y="511"/>
                  </a:lnTo>
                  <a:lnTo>
                    <a:pt x="317" y="511"/>
                  </a:lnTo>
                  <a:lnTo>
                    <a:pt x="308" y="502"/>
                  </a:lnTo>
                  <a:lnTo>
                    <a:pt x="299" y="502"/>
                  </a:lnTo>
                  <a:lnTo>
                    <a:pt x="299" y="492"/>
                  </a:lnTo>
                  <a:lnTo>
                    <a:pt x="289" y="492"/>
                  </a:lnTo>
                  <a:lnTo>
                    <a:pt x="280" y="492"/>
                  </a:lnTo>
                  <a:lnTo>
                    <a:pt x="271" y="483"/>
                  </a:lnTo>
                  <a:lnTo>
                    <a:pt x="261" y="483"/>
                  </a:lnTo>
                  <a:lnTo>
                    <a:pt x="252" y="483"/>
                  </a:lnTo>
                  <a:lnTo>
                    <a:pt x="243" y="474"/>
                  </a:lnTo>
                  <a:lnTo>
                    <a:pt x="233" y="474"/>
                  </a:lnTo>
                  <a:lnTo>
                    <a:pt x="224" y="474"/>
                  </a:lnTo>
                  <a:lnTo>
                    <a:pt x="215" y="474"/>
                  </a:lnTo>
                  <a:lnTo>
                    <a:pt x="215" y="464"/>
                  </a:lnTo>
                  <a:lnTo>
                    <a:pt x="205" y="464"/>
                  </a:lnTo>
                  <a:lnTo>
                    <a:pt x="196" y="455"/>
                  </a:lnTo>
                  <a:lnTo>
                    <a:pt x="187" y="455"/>
                  </a:lnTo>
                  <a:lnTo>
                    <a:pt x="187" y="446"/>
                  </a:lnTo>
                  <a:lnTo>
                    <a:pt x="177" y="446"/>
                  </a:lnTo>
                  <a:lnTo>
                    <a:pt x="168" y="437"/>
                  </a:lnTo>
                  <a:lnTo>
                    <a:pt x="159" y="427"/>
                  </a:lnTo>
                  <a:lnTo>
                    <a:pt x="149" y="427"/>
                  </a:lnTo>
                  <a:lnTo>
                    <a:pt x="140" y="427"/>
                  </a:lnTo>
                  <a:lnTo>
                    <a:pt x="140" y="418"/>
                  </a:lnTo>
                  <a:lnTo>
                    <a:pt x="131" y="418"/>
                  </a:lnTo>
                  <a:lnTo>
                    <a:pt x="131" y="409"/>
                  </a:lnTo>
                  <a:lnTo>
                    <a:pt x="121" y="409"/>
                  </a:lnTo>
                  <a:lnTo>
                    <a:pt x="112" y="409"/>
                  </a:lnTo>
                  <a:lnTo>
                    <a:pt x="112" y="399"/>
                  </a:lnTo>
                  <a:lnTo>
                    <a:pt x="103" y="399"/>
                  </a:lnTo>
                  <a:lnTo>
                    <a:pt x="103" y="390"/>
                  </a:lnTo>
                  <a:lnTo>
                    <a:pt x="93" y="390"/>
                  </a:lnTo>
                  <a:lnTo>
                    <a:pt x="84" y="399"/>
                  </a:lnTo>
                  <a:lnTo>
                    <a:pt x="84" y="390"/>
                  </a:lnTo>
                  <a:lnTo>
                    <a:pt x="75" y="390"/>
                  </a:lnTo>
                  <a:lnTo>
                    <a:pt x="84" y="390"/>
                  </a:lnTo>
                  <a:lnTo>
                    <a:pt x="84" y="381"/>
                  </a:lnTo>
                  <a:lnTo>
                    <a:pt x="75" y="381"/>
                  </a:lnTo>
                  <a:lnTo>
                    <a:pt x="75" y="372"/>
                  </a:lnTo>
                  <a:lnTo>
                    <a:pt x="65" y="372"/>
                  </a:lnTo>
                  <a:lnTo>
                    <a:pt x="56" y="362"/>
                  </a:lnTo>
                  <a:lnTo>
                    <a:pt x="47" y="362"/>
                  </a:lnTo>
                  <a:lnTo>
                    <a:pt x="37" y="362"/>
                  </a:lnTo>
                  <a:lnTo>
                    <a:pt x="28" y="353"/>
                  </a:lnTo>
                  <a:lnTo>
                    <a:pt x="18" y="353"/>
                  </a:lnTo>
                  <a:lnTo>
                    <a:pt x="18" y="344"/>
                  </a:lnTo>
                  <a:lnTo>
                    <a:pt x="9" y="344"/>
                  </a:lnTo>
                  <a:lnTo>
                    <a:pt x="0" y="344"/>
                  </a:lnTo>
                  <a:lnTo>
                    <a:pt x="0" y="335"/>
                  </a:lnTo>
                  <a:lnTo>
                    <a:pt x="0" y="325"/>
                  </a:lnTo>
                  <a:lnTo>
                    <a:pt x="9" y="325"/>
                  </a:lnTo>
                  <a:lnTo>
                    <a:pt x="18" y="325"/>
                  </a:lnTo>
                  <a:lnTo>
                    <a:pt x="28" y="325"/>
                  </a:lnTo>
                  <a:lnTo>
                    <a:pt x="28" y="316"/>
                  </a:lnTo>
                  <a:lnTo>
                    <a:pt x="37" y="316"/>
                  </a:lnTo>
                  <a:lnTo>
                    <a:pt x="37" y="307"/>
                  </a:lnTo>
                  <a:lnTo>
                    <a:pt x="47" y="307"/>
                  </a:lnTo>
                  <a:lnTo>
                    <a:pt x="37" y="297"/>
                  </a:lnTo>
                  <a:lnTo>
                    <a:pt x="47" y="297"/>
                  </a:lnTo>
                  <a:lnTo>
                    <a:pt x="56" y="288"/>
                  </a:lnTo>
                  <a:lnTo>
                    <a:pt x="47" y="288"/>
                  </a:lnTo>
                  <a:lnTo>
                    <a:pt x="47" y="279"/>
                  </a:lnTo>
                  <a:lnTo>
                    <a:pt x="47" y="270"/>
                  </a:lnTo>
                  <a:lnTo>
                    <a:pt x="47" y="260"/>
                  </a:lnTo>
                  <a:lnTo>
                    <a:pt x="37" y="260"/>
                  </a:lnTo>
                  <a:lnTo>
                    <a:pt x="37" y="251"/>
                  </a:lnTo>
                  <a:lnTo>
                    <a:pt x="47" y="251"/>
                  </a:lnTo>
                  <a:lnTo>
                    <a:pt x="47" y="242"/>
                  </a:lnTo>
                  <a:lnTo>
                    <a:pt x="56" y="242"/>
                  </a:lnTo>
                  <a:lnTo>
                    <a:pt x="56" y="251"/>
                  </a:lnTo>
                  <a:lnTo>
                    <a:pt x="65" y="251"/>
                  </a:lnTo>
                  <a:lnTo>
                    <a:pt x="75" y="242"/>
                  </a:lnTo>
                  <a:lnTo>
                    <a:pt x="84" y="242"/>
                  </a:lnTo>
                  <a:lnTo>
                    <a:pt x="93" y="242"/>
                  </a:lnTo>
                  <a:lnTo>
                    <a:pt x="103" y="242"/>
                  </a:lnTo>
                  <a:lnTo>
                    <a:pt x="103" y="251"/>
                  </a:lnTo>
                  <a:lnTo>
                    <a:pt x="112" y="251"/>
                  </a:lnTo>
                  <a:lnTo>
                    <a:pt x="121" y="251"/>
                  </a:lnTo>
                  <a:lnTo>
                    <a:pt x="131" y="251"/>
                  </a:lnTo>
                  <a:lnTo>
                    <a:pt x="131" y="242"/>
                  </a:lnTo>
                  <a:lnTo>
                    <a:pt x="131" y="251"/>
                  </a:lnTo>
                  <a:lnTo>
                    <a:pt x="140" y="251"/>
                  </a:lnTo>
                  <a:lnTo>
                    <a:pt x="149" y="251"/>
                  </a:lnTo>
                  <a:lnTo>
                    <a:pt x="149" y="260"/>
                  </a:lnTo>
                  <a:lnTo>
                    <a:pt x="159" y="260"/>
                  </a:lnTo>
                  <a:lnTo>
                    <a:pt x="168" y="260"/>
                  </a:lnTo>
                  <a:lnTo>
                    <a:pt x="177" y="260"/>
                  </a:lnTo>
                  <a:lnTo>
                    <a:pt x="187" y="260"/>
                  </a:lnTo>
                  <a:lnTo>
                    <a:pt x="196" y="260"/>
                  </a:lnTo>
                  <a:lnTo>
                    <a:pt x="196" y="251"/>
                  </a:lnTo>
                  <a:lnTo>
                    <a:pt x="196" y="242"/>
                  </a:lnTo>
                  <a:lnTo>
                    <a:pt x="196" y="232"/>
                  </a:lnTo>
                  <a:lnTo>
                    <a:pt x="205" y="223"/>
                  </a:lnTo>
                  <a:lnTo>
                    <a:pt x="215" y="232"/>
                  </a:lnTo>
                  <a:lnTo>
                    <a:pt x="224" y="223"/>
                  </a:lnTo>
                  <a:lnTo>
                    <a:pt x="233" y="223"/>
                  </a:lnTo>
                  <a:lnTo>
                    <a:pt x="233" y="214"/>
                  </a:lnTo>
                  <a:lnTo>
                    <a:pt x="233" y="205"/>
                  </a:lnTo>
                  <a:lnTo>
                    <a:pt x="233" y="195"/>
                  </a:lnTo>
                  <a:lnTo>
                    <a:pt x="233" y="186"/>
                  </a:lnTo>
                  <a:lnTo>
                    <a:pt x="243" y="177"/>
                  </a:lnTo>
                  <a:lnTo>
                    <a:pt x="261" y="167"/>
                  </a:lnTo>
                  <a:lnTo>
                    <a:pt x="271" y="167"/>
                  </a:lnTo>
                  <a:lnTo>
                    <a:pt x="271" y="158"/>
                  </a:lnTo>
                  <a:lnTo>
                    <a:pt x="271" y="149"/>
                  </a:lnTo>
                  <a:lnTo>
                    <a:pt x="261" y="140"/>
                  </a:lnTo>
                  <a:lnTo>
                    <a:pt x="261" y="130"/>
                  </a:lnTo>
                  <a:lnTo>
                    <a:pt x="252" y="130"/>
                  </a:lnTo>
                  <a:lnTo>
                    <a:pt x="243" y="130"/>
                  </a:lnTo>
                  <a:lnTo>
                    <a:pt x="233" y="130"/>
                  </a:lnTo>
                  <a:lnTo>
                    <a:pt x="233" y="121"/>
                  </a:lnTo>
                  <a:lnTo>
                    <a:pt x="224" y="121"/>
                  </a:lnTo>
                  <a:lnTo>
                    <a:pt x="215" y="121"/>
                  </a:lnTo>
                  <a:lnTo>
                    <a:pt x="205" y="121"/>
                  </a:lnTo>
                  <a:lnTo>
                    <a:pt x="196" y="121"/>
                  </a:lnTo>
                  <a:lnTo>
                    <a:pt x="187" y="121"/>
                  </a:lnTo>
                  <a:lnTo>
                    <a:pt x="187" y="112"/>
                  </a:lnTo>
                  <a:lnTo>
                    <a:pt x="177" y="103"/>
                  </a:lnTo>
                  <a:lnTo>
                    <a:pt x="187" y="93"/>
                  </a:lnTo>
                  <a:lnTo>
                    <a:pt x="177" y="84"/>
                  </a:lnTo>
                  <a:lnTo>
                    <a:pt x="177" y="75"/>
                  </a:lnTo>
                  <a:lnTo>
                    <a:pt x="187" y="75"/>
                  </a:lnTo>
                  <a:lnTo>
                    <a:pt x="196" y="75"/>
                  </a:lnTo>
                  <a:lnTo>
                    <a:pt x="196" y="65"/>
                  </a:lnTo>
                  <a:lnTo>
                    <a:pt x="196" y="56"/>
                  </a:lnTo>
                  <a:lnTo>
                    <a:pt x="187" y="56"/>
                  </a:lnTo>
                  <a:lnTo>
                    <a:pt x="177" y="65"/>
                  </a:lnTo>
                  <a:lnTo>
                    <a:pt x="168" y="65"/>
                  </a:lnTo>
                  <a:lnTo>
                    <a:pt x="168" y="75"/>
                  </a:lnTo>
                  <a:lnTo>
                    <a:pt x="159" y="75"/>
                  </a:lnTo>
                  <a:lnTo>
                    <a:pt x="159" y="84"/>
                  </a:lnTo>
                  <a:lnTo>
                    <a:pt x="149" y="84"/>
                  </a:lnTo>
                  <a:lnTo>
                    <a:pt x="140" y="84"/>
                  </a:lnTo>
                  <a:lnTo>
                    <a:pt x="140" y="75"/>
                  </a:lnTo>
                  <a:lnTo>
                    <a:pt x="131" y="75"/>
                  </a:lnTo>
                  <a:lnTo>
                    <a:pt x="131" y="65"/>
                  </a:lnTo>
                  <a:lnTo>
                    <a:pt x="131" y="56"/>
                  </a:lnTo>
                  <a:lnTo>
                    <a:pt x="121" y="56"/>
                  </a:lnTo>
                  <a:lnTo>
                    <a:pt x="131" y="56"/>
                  </a:lnTo>
                  <a:lnTo>
                    <a:pt x="131" y="47"/>
                  </a:lnTo>
                  <a:lnTo>
                    <a:pt x="140" y="47"/>
                  </a:lnTo>
                  <a:lnTo>
                    <a:pt x="149" y="38"/>
                  </a:lnTo>
                  <a:lnTo>
                    <a:pt x="159" y="38"/>
                  </a:lnTo>
                  <a:lnTo>
                    <a:pt x="159" y="28"/>
                  </a:lnTo>
                  <a:lnTo>
                    <a:pt x="159" y="19"/>
                  </a:lnTo>
                  <a:lnTo>
                    <a:pt x="168" y="19"/>
                  </a:lnTo>
                  <a:lnTo>
                    <a:pt x="177" y="19"/>
                  </a:lnTo>
                  <a:lnTo>
                    <a:pt x="187" y="10"/>
                  </a:lnTo>
                  <a:lnTo>
                    <a:pt x="196" y="10"/>
                  </a:lnTo>
                  <a:lnTo>
                    <a:pt x="196" y="19"/>
                  </a:lnTo>
                  <a:lnTo>
                    <a:pt x="205" y="19"/>
                  </a:lnTo>
                  <a:lnTo>
                    <a:pt x="215" y="19"/>
                  </a:lnTo>
                  <a:lnTo>
                    <a:pt x="224" y="19"/>
                  </a:lnTo>
                  <a:lnTo>
                    <a:pt x="233" y="19"/>
                  </a:lnTo>
                  <a:lnTo>
                    <a:pt x="233" y="10"/>
                  </a:lnTo>
                  <a:lnTo>
                    <a:pt x="233" y="0"/>
                  </a:lnTo>
                  <a:lnTo>
                    <a:pt x="252" y="10"/>
                  </a:lnTo>
                  <a:lnTo>
                    <a:pt x="261" y="10"/>
                  </a:lnTo>
                  <a:lnTo>
                    <a:pt x="271" y="10"/>
                  </a:lnTo>
                  <a:lnTo>
                    <a:pt x="271" y="19"/>
                  </a:lnTo>
                  <a:lnTo>
                    <a:pt x="280" y="19"/>
                  </a:lnTo>
                  <a:lnTo>
                    <a:pt x="289" y="19"/>
                  </a:lnTo>
                  <a:lnTo>
                    <a:pt x="299" y="19"/>
                  </a:lnTo>
                  <a:lnTo>
                    <a:pt x="308" y="19"/>
                  </a:lnTo>
                  <a:lnTo>
                    <a:pt x="317" y="19"/>
                  </a:lnTo>
                  <a:lnTo>
                    <a:pt x="317" y="28"/>
                  </a:lnTo>
                  <a:lnTo>
                    <a:pt x="327" y="28"/>
                  </a:lnTo>
                  <a:lnTo>
                    <a:pt x="327" y="38"/>
                  </a:lnTo>
                  <a:lnTo>
                    <a:pt x="336" y="38"/>
                  </a:lnTo>
                  <a:lnTo>
                    <a:pt x="336" y="47"/>
                  </a:lnTo>
                  <a:lnTo>
                    <a:pt x="336" y="56"/>
                  </a:lnTo>
                  <a:lnTo>
                    <a:pt x="345" y="56"/>
                  </a:lnTo>
                  <a:lnTo>
                    <a:pt x="345" y="65"/>
                  </a:lnTo>
                  <a:lnTo>
                    <a:pt x="355" y="65"/>
                  </a:lnTo>
                  <a:lnTo>
                    <a:pt x="364" y="65"/>
                  </a:lnTo>
                  <a:lnTo>
                    <a:pt x="364" y="75"/>
                  </a:lnTo>
                  <a:lnTo>
                    <a:pt x="373" y="75"/>
                  </a:lnTo>
                  <a:lnTo>
                    <a:pt x="383" y="75"/>
                  </a:lnTo>
                  <a:lnTo>
                    <a:pt x="383" y="84"/>
                  </a:lnTo>
                  <a:lnTo>
                    <a:pt x="392" y="84"/>
                  </a:lnTo>
                  <a:lnTo>
                    <a:pt x="429" y="84"/>
                  </a:lnTo>
                  <a:lnTo>
                    <a:pt x="429" y="93"/>
                  </a:lnTo>
                  <a:lnTo>
                    <a:pt x="429" y="103"/>
                  </a:lnTo>
                  <a:lnTo>
                    <a:pt x="439" y="103"/>
                  </a:lnTo>
                  <a:lnTo>
                    <a:pt x="448" y="103"/>
                  </a:lnTo>
                  <a:lnTo>
                    <a:pt x="448" y="112"/>
                  </a:lnTo>
                  <a:lnTo>
                    <a:pt x="457" y="121"/>
                  </a:lnTo>
                  <a:lnTo>
                    <a:pt x="467" y="121"/>
                  </a:lnTo>
                  <a:lnTo>
                    <a:pt x="467" y="130"/>
                  </a:lnTo>
                  <a:lnTo>
                    <a:pt x="476" y="130"/>
                  </a:lnTo>
                  <a:lnTo>
                    <a:pt x="486" y="130"/>
                  </a:lnTo>
                  <a:lnTo>
                    <a:pt x="486" y="140"/>
                  </a:lnTo>
                  <a:lnTo>
                    <a:pt x="495" y="140"/>
                  </a:lnTo>
                  <a:lnTo>
                    <a:pt x="504" y="140"/>
                  </a:lnTo>
                  <a:lnTo>
                    <a:pt x="504" y="149"/>
                  </a:lnTo>
                  <a:lnTo>
                    <a:pt x="514" y="149"/>
                  </a:lnTo>
                  <a:lnTo>
                    <a:pt x="523" y="149"/>
                  </a:lnTo>
                  <a:lnTo>
                    <a:pt x="532" y="149"/>
                  </a:lnTo>
                  <a:lnTo>
                    <a:pt x="542" y="149"/>
                  </a:lnTo>
                  <a:lnTo>
                    <a:pt x="542" y="158"/>
                  </a:lnTo>
                  <a:lnTo>
                    <a:pt x="532" y="158"/>
                  </a:lnTo>
                  <a:lnTo>
                    <a:pt x="532" y="167"/>
                  </a:lnTo>
                  <a:lnTo>
                    <a:pt x="523" y="177"/>
                  </a:lnTo>
                  <a:lnTo>
                    <a:pt x="514" y="177"/>
                  </a:lnTo>
                  <a:lnTo>
                    <a:pt x="514" y="186"/>
                  </a:lnTo>
                  <a:lnTo>
                    <a:pt x="504" y="186"/>
                  </a:lnTo>
                  <a:lnTo>
                    <a:pt x="504" y="195"/>
                  </a:lnTo>
                  <a:lnTo>
                    <a:pt x="504" y="205"/>
                  </a:lnTo>
                  <a:lnTo>
                    <a:pt x="504" y="214"/>
                  </a:lnTo>
                  <a:lnTo>
                    <a:pt x="504" y="223"/>
                  </a:lnTo>
                  <a:lnTo>
                    <a:pt x="495" y="223"/>
                  </a:lnTo>
                  <a:lnTo>
                    <a:pt x="495" y="232"/>
                  </a:lnTo>
                  <a:lnTo>
                    <a:pt x="495" y="242"/>
                  </a:lnTo>
                  <a:lnTo>
                    <a:pt x="486" y="242"/>
                  </a:lnTo>
                  <a:lnTo>
                    <a:pt x="476" y="242"/>
                  </a:lnTo>
                  <a:lnTo>
                    <a:pt x="476" y="251"/>
                  </a:lnTo>
                  <a:lnTo>
                    <a:pt x="476" y="260"/>
                  </a:lnTo>
                  <a:lnTo>
                    <a:pt x="476" y="270"/>
                  </a:lnTo>
                  <a:lnTo>
                    <a:pt x="467" y="270"/>
                  </a:lnTo>
                  <a:lnTo>
                    <a:pt x="467" y="279"/>
                  </a:lnTo>
                  <a:lnTo>
                    <a:pt x="467" y="288"/>
                  </a:lnTo>
                  <a:lnTo>
                    <a:pt x="467" y="297"/>
                  </a:lnTo>
                  <a:lnTo>
                    <a:pt x="467" y="307"/>
                  </a:lnTo>
                  <a:lnTo>
                    <a:pt x="467" y="316"/>
                  </a:lnTo>
                  <a:lnTo>
                    <a:pt x="457" y="316"/>
                  </a:lnTo>
                  <a:lnTo>
                    <a:pt x="467" y="316"/>
                  </a:lnTo>
                  <a:lnTo>
                    <a:pt x="467" y="325"/>
                  </a:lnTo>
                  <a:lnTo>
                    <a:pt x="467" y="335"/>
                  </a:lnTo>
                  <a:lnTo>
                    <a:pt x="467" y="344"/>
                  </a:lnTo>
                  <a:lnTo>
                    <a:pt x="476" y="344"/>
                  </a:lnTo>
                  <a:lnTo>
                    <a:pt x="476" y="353"/>
                  </a:lnTo>
                  <a:lnTo>
                    <a:pt x="467" y="353"/>
                  </a:lnTo>
                  <a:lnTo>
                    <a:pt x="467" y="362"/>
                  </a:lnTo>
                  <a:lnTo>
                    <a:pt x="457" y="362"/>
                  </a:lnTo>
                  <a:lnTo>
                    <a:pt x="457" y="372"/>
                  </a:lnTo>
                  <a:lnTo>
                    <a:pt x="457" y="381"/>
                  </a:lnTo>
                  <a:lnTo>
                    <a:pt x="457" y="390"/>
                  </a:lnTo>
                  <a:lnTo>
                    <a:pt x="448" y="390"/>
                  </a:lnTo>
                  <a:lnTo>
                    <a:pt x="448" y="399"/>
                  </a:lnTo>
                  <a:lnTo>
                    <a:pt x="439" y="399"/>
                  </a:lnTo>
                  <a:lnTo>
                    <a:pt x="429" y="409"/>
                  </a:lnTo>
                  <a:lnTo>
                    <a:pt x="429" y="418"/>
                  </a:lnTo>
                  <a:lnTo>
                    <a:pt x="429" y="427"/>
                  </a:lnTo>
                  <a:lnTo>
                    <a:pt x="429" y="437"/>
                  </a:lnTo>
                  <a:lnTo>
                    <a:pt x="439" y="437"/>
                  </a:lnTo>
                  <a:lnTo>
                    <a:pt x="439" y="446"/>
                  </a:lnTo>
                  <a:lnTo>
                    <a:pt x="448" y="455"/>
                  </a:lnTo>
                  <a:lnTo>
                    <a:pt x="457" y="455"/>
                  </a:lnTo>
                  <a:lnTo>
                    <a:pt x="448" y="464"/>
                  </a:lnTo>
                  <a:lnTo>
                    <a:pt x="457" y="464"/>
                  </a:lnTo>
                  <a:lnTo>
                    <a:pt x="457" y="474"/>
                  </a:lnTo>
                  <a:lnTo>
                    <a:pt x="467" y="483"/>
                  </a:lnTo>
                  <a:lnTo>
                    <a:pt x="457" y="483"/>
                  </a:lnTo>
                  <a:lnTo>
                    <a:pt x="467" y="483"/>
                  </a:lnTo>
                  <a:lnTo>
                    <a:pt x="467" y="492"/>
                  </a:lnTo>
                  <a:lnTo>
                    <a:pt x="476" y="502"/>
                  </a:lnTo>
                  <a:lnTo>
                    <a:pt x="476" y="511"/>
                  </a:lnTo>
                  <a:lnTo>
                    <a:pt x="476" y="520"/>
                  </a:lnTo>
                  <a:lnTo>
                    <a:pt x="486" y="529"/>
                  </a:lnTo>
                  <a:lnTo>
                    <a:pt x="486" y="539"/>
                  </a:lnTo>
                  <a:lnTo>
                    <a:pt x="495" y="539"/>
                  </a:lnTo>
                  <a:lnTo>
                    <a:pt x="495" y="548"/>
                  </a:lnTo>
                  <a:lnTo>
                    <a:pt x="495" y="557"/>
                  </a:lnTo>
                  <a:lnTo>
                    <a:pt x="504" y="557"/>
                  </a:lnTo>
                  <a:lnTo>
                    <a:pt x="504" y="567"/>
                  </a:lnTo>
                  <a:lnTo>
                    <a:pt x="504" y="576"/>
                  </a:lnTo>
                  <a:lnTo>
                    <a:pt x="495" y="576"/>
                  </a:lnTo>
                  <a:lnTo>
                    <a:pt x="504" y="576"/>
                  </a:lnTo>
                  <a:lnTo>
                    <a:pt x="504" y="567"/>
                  </a:lnTo>
                  <a:lnTo>
                    <a:pt x="504" y="557"/>
                  </a:lnTo>
                  <a:lnTo>
                    <a:pt x="514" y="557"/>
                  </a:lnTo>
                  <a:lnTo>
                    <a:pt x="514" y="567"/>
                  </a:lnTo>
                  <a:lnTo>
                    <a:pt x="514" y="576"/>
                  </a:lnTo>
                  <a:lnTo>
                    <a:pt x="523" y="576"/>
                  </a:lnTo>
                  <a:lnTo>
                    <a:pt x="523" y="585"/>
                  </a:lnTo>
                  <a:lnTo>
                    <a:pt x="532" y="585"/>
                  </a:lnTo>
                  <a:lnTo>
                    <a:pt x="532" y="594"/>
                  </a:lnTo>
                  <a:lnTo>
                    <a:pt x="542" y="594"/>
                  </a:lnTo>
                  <a:lnTo>
                    <a:pt x="542" y="604"/>
                  </a:lnTo>
                  <a:lnTo>
                    <a:pt x="551" y="604"/>
                  </a:lnTo>
                  <a:lnTo>
                    <a:pt x="560" y="604"/>
                  </a:lnTo>
                  <a:lnTo>
                    <a:pt x="570" y="604"/>
                  </a:lnTo>
                  <a:lnTo>
                    <a:pt x="570" y="613"/>
                  </a:lnTo>
                  <a:lnTo>
                    <a:pt x="579" y="613"/>
                  </a:lnTo>
                  <a:lnTo>
                    <a:pt x="588" y="613"/>
                  </a:lnTo>
                  <a:lnTo>
                    <a:pt x="588" y="622"/>
                  </a:lnTo>
                  <a:lnTo>
                    <a:pt x="598" y="631"/>
                  </a:lnTo>
                  <a:lnTo>
                    <a:pt x="598" y="641"/>
                  </a:lnTo>
                  <a:lnTo>
                    <a:pt x="607" y="641"/>
                  </a:lnTo>
                  <a:lnTo>
                    <a:pt x="607" y="650"/>
                  </a:lnTo>
                  <a:lnTo>
                    <a:pt x="607" y="641"/>
                  </a:lnTo>
                  <a:lnTo>
                    <a:pt x="616" y="641"/>
                  </a:lnTo>
                  <a:lnTo>
                    <a:pt x="626" y="641"/>
                  </a:lnTo>
                  <a:lnTo>
                    <a:pt x="626" y="650"/>
                  </a:lnTo>
                  <a:lnTo>
                    <a:pt x="626" y="659"/>
                  </a:lnTo>
                  <a:lnTo>
                    <a:pt x="635" y="659"/>
                  </a:lnTo>
                  <a:lnTo>
                    <a:pt x="635" y="669"/>
                  </a:lnTo>
                  <a:lnTo>
                    <a:pt x="635" y="678"/>
                  </a:lnTo>
                  <a:lnTo>
                    <a:pt x="644" y="678"/>
                  </a:lnTo>
                  <a:lnTo>
                    <a:pt x="644" y="687"/>
                  </a:lnTo>
                  <a:lnTo>
                    <a:pt x="644" y="696"/>
                  </a:lnTo>
                  <a:lnTo>
                    <a:pt x="635" y="687"/>
                  </a:lnTo>
                  <a:lnTo>
                    <a:pt x="635" y="696"/>
                  </a:lnTo>
                  <a:lnTo>
                    <a:pt x="635" y="706"/>
                  </a:lnTo>
                  <a:lnTo>
                    <a:pt x="626" y="706"/>
                  </a:lnTo>
                  <a:lnTo>
                    <a:pt x="626" y="715"/>
                  </a:lnTo>
                  <a:lnTo>
                    <a:pt x="626" y="724"/>
                  </a:lnTo>
                  <a:lnTo>
                    <a:pt x="635" y="724"/>
                  </a:lnTo>
                  <a:lnTo>
                    <a:pt x="635" y="734"/>
                  </a:lnTo>
                  <a:lnTo>
                    <a:pt x="635" y="743"/>
                  </a:lnTo>
                  <a:lnTo>
                    <a:pt x="644" y="752"/>
                  </a:lnTo>
                  <a:lnTo>
                    <a:pt x="644" y="761"/>
                  </a:lnTo>
                  <a:lnTo>
                    <a:pt x="654" y="761"/>
                  </a:lnTo>
                  <a:lnTo>
                    <a:pt x="654" y="771"/>
                  </a:lnTo>
                  <a:lnTo>
                    <a:pt x="663" y="780"/>
                  </a:lnTo>
                  <a:lnTo>
                    <a:pt x="663" y="789"/>
                  </a:lnTo>
                  <a:lnTo>
                    <a:pt x="672" y="789"/>
                  </a:lnTo>
                  <a:lnTo>
                    <a:pt x="672" y="799"/>
                  </a:lnTo>
                  <a:lnTo>
                    <a:pt x="682" y="808"/>
                  </a:lnTo>
                  <a:lnTo>
                    <a:pt x="682" y="817"/>
                  </a:lnTo>
                  <a:lnTo>
                    <a:pt x="691" y="817"/>
                  </a:lnTo>
                  <a:lnTo>
                    <a:pt x="691" y="826"/>
                  </a:lnTo>
                  <a:lnTo>
                    <a:pt x="700" y="826"/>
                  </a:lnTo>
                  <a:lnTo>
                    <a:pt x="700" y="836"/>
                  </a:lnTo>
                  <a:lnTo>
                    <a:pt x="710" y="836"/>
                  </a:lnTo>
                  <a:lnTo>
                    <a:pt x="710" y="845"/>
                  </a:lnTo>
                  <a:lnTo>
                    <a:pt x="719" y="845"/>
                  </a:lnTo>
                  <a:lnTo>
                    <a:pt x="719" y="854"/>
                  </a:lnTo>
                  <a:lnTo>
                    <a:pt x="728" y="854"/>
                  </a:lnTo>
                  <a:lnTo>
                    <a:pt x="738" y="854"/>
                  </a:lnTo>
                  <a:lnTo>
                    <a:pt x="738" y="863"/>
                  </a:lnTo>
                  <a:lnTo>
                    <a:pt x="747" y="863"/>
                  </a:lnTo>
                  <a:lnTo>
                    <a:pt x="747" y="873"/>
                  </a:lnTo>
                  <a:lnTo>
                    <a:pt x="756" y="873"/>
                  </a:lnTo>
                  <a:lnTo>
                    <a:pt x="766" y="882"/>
                  </a:lnTo>
                  <a:lnTo>
                    <a:pt x="775" y="882"/>
                  </a:lnTo>
                  <a:lnTo>
                    <a:pt x="775" y="891"/>
                  </a:lnTo>
                  <a:lnTo>
                    <a:pt x="784" y="891"/>
                  </a:lnTo>
                  <a:lnTo>
                    <a:pt x="794" y="901"/>
                  </a:lnTo>
                  <a:lnTo>
                    <a:pt x="794" y="910"/>
                  </a:lnTo>
                  <a:lnTo>
                    <a:pt x="803" y="910"/>
                  </a:lnTo>
                  <a:lnTo>
                    <a:pt x="803" y="919"/>
                  </a:lnTo>
                  <a:lnTo>
                    <a:pt x="803" y="928"/>
                  </a:lnTo>
                  <a:lnTo>
                    <a:pt x="812" y="928"/>
                  </a:lnTo>
                  <a:lnTo>
                    <a:pt x="812" y="938"/>
                  </a:lnTo>
                  <a:lnTo>
                    <a:pt x="812" y="947"/>
                  </a:lnTo>
                  <a:lnTo>
                    <a:pt x="822" y="947"/>
                  </a:lnTo>
                  <a:lnTo>
                    <a:pt x="831" y="956"/>
                  </a:lnTo>
                  <a:lnTo>
                    <a:pt x="840" y="966"/>
                  </a:lnTo>
                  <a:lnTo>
                    <a:pt x="850" y="966"/>
                  </a:lnTo>
                  <a:lnTo>
                    <a:pt x="859" y="975"/>
                  </a:lnTo>
                  <a:lnTo>
                    <a:pt x="850" y="975"/>
                  </a:lnTo>
                  <a:lnTo>
                    <a:pt x="859" y="975"/>
                  </a:lnTo>
                  <a:lnTo>
                    <a:pt x="859" y="984"/>
                  </a:lnTo>
                  <a:lnTo>
                    <a:pt x="868" y="984"/>
                  </a:lnTo>
                  <a:lnTo>
                    <a:pt x="868" y="993"/>
                  </a:lnTo>
                  <a:lnTo>
                    <a:pt x="878" y="993"/>
                  </a:lnTo>
                  <a:lnTo>
                    <a:pt x="878" y="1003"/>
                  </a:lnTo>
                  <a:lnTo>
                    <a:pt x="887" y="1003"/>
                  </a:lnTo>
                  <a:lnTo>
                    <a:pt x="896" y="1003"/>
                  </a:lnTo>
                  <a:lnTo>
                    <a:pt x="896" y="1012"/>
                  </a:lnTo>
                  <a:lnTo>
                    <a:pt x="906" y="1012"/>
                  </a:lnTo>
                  <a:lnTo>
                    <a:pt x="906" y="1021"/>
                  </a:lnTo>
                  <a:lnTo>
                    <a:pt x="915" y="1021"/>
                  </a:lnTo>
                  <a:lnTo>
                    <a:pt x="925" y="1021"/>
                  </a:lnTo>
                  <a:lnTo>
                    <a:pt x="925" y="1031"/>
                  </a:lnTo>
                  <a:lnTo>
                    <a:pt x="915" y="1031"/>
                  </a:lnTo>
                  <a:lnTo>
                    <a:pt x="915" y="1021"/>
                  </a:lnTo>
                  <a:lnTo>
                    <a:pt x="906" y="1021"/>
                  </a:lnTo>
                  <a:lnTo>
                    <a:pt x="896" y="1012"/>
                  </a:lnTo>
                  <a:lnTo>
                    <a:pt x="887" y="1012"/>
                  </a:lnTo>
                  <a:lnTo>
                    <a:pt x="887" y="1003"/>
                  </a:lnTo>
                  <a:lnTo>
                    <a:pt x="878" y="1003"/>
                  </a:lnTo>
                  <a:lnTo>
                    <a:pt x="868" y="1003"/>
                  </a:lnTo>
                  <a:lnTo>
                    <a:pt x="878" y="1012"/>
                  </a:lnTo>
                  <a:lnTo>
                    <a:pt x="887" y="1012"/>
                  </a:lnTo>
                  <a:lnTo>
                    <a:pt x="887" y="1021"/>
                  </a:lnTo>
                  <a:lnTo>
                    <a:pt x="896" y="1021"/>
                  </a:lnTo>
                  <a:lnTo>
                    <a:pt x="906" y="1021"/>
                  </a:lnTo>
                  <a:lnTo>
                    <a:pt x="906" y="1031"/>
                  </a:lnTo>
                  <a:lnTo>
                    <a:pt x="915" y="1031"/>
                  </a:lnTo>
                  <a:lnTo>
                    <a:pt x="906" y="1031"/>
                  </a:lnTo>
                  <a:lnTo>
                    <a:pt x="906" y="1040"/>
                  </a:lnTo>
                  <a:lnTo>
                    <a:pt x="915" y="1040"/>
                  </a:lnTo>
                  <a:lnTo>
                    <a:pt x="925" y="1040"/>
                  </a:lnTo>
                  <a:lnTo>
                    <a:pt x="925" y="1031"/>
                  </a:lnTo>
                  <a:lnTo>
                    <a:pt x="925" y="1040"/>
                  </a:lnTo>
                  <a:lnTo>
                    <a:pt x="934" y="1040"/>
                  </a:lnTo>
                  <a:lnTo>
                    <a:pt x="943" y="1040"/>
                  </a:lnTo>
                  <a:lnTo>
                    <a:pt x="943" y="1049"/>
                  </a:lnTo>
                  <a:lnTo>
                    <a:pt x="953" y="1058"/>
                  </a:lnTo>
                  <a:lnTo>
                    <a:pt x="953" y="1068"/>
                  </a:lnTo>
                  <a:lnTo>
                    <a:pt x="962" y="1068"/>
                  </a:lnTo>
                  <a:lnTo>
                    <a:pt x="962" y="1077"/>
                  </a:lnTo>
                  <a:lnTo>
                    <a:pt x="971" y="1077"/>
                  </a:lnTo>
                  <a:lnTo>
                    <a:pt x="971" y="1086"/>
                  </a:lnTo>
                  <a:lnTo>
                    <a:pt x="971" y="1077"/>
                  </a:lnTo>
                  <a:lnTo>
                    <a:pt x="962" y="1077"/>
                  </a:lnTo>
                  <a:lnTo>
                    <a:pt x="962" y="1086"/>
                  </a:lnTo>
                  <a:lnTo>
                    <a:pt x="971" y="1095"/>
                  </a:lnTo>
                  <a:lnTo>
                    <a:pt x="981" y="1095"/>
                  </a:lnTo>
                  <a:lnTo>
                    <a:pt x="990" y="1095"/>
                  </a:lnTo>
                  <a:lnTo>
                    <a:pt x="999" y="1086"/>
                  </a:lnTo>
                  <a:lnTo>
                    <a:pt x="990" y="1086"/>
                  </a:lnTo>
                  <a:lnTo>
                    <a:pt x="999" y="1086"/>
                  </a:lnTo>
                  <a:lnTo>
                    <a:pt x="1009" y="1086"/>
                  </a:lnTo>
                  <a:lnTo>
                    <a:pt x="1018" y="1095"/>
                  </a:lnTo>
                  <a:lnTo>
                    <a:pt x="1018" y="1086"/>
                  </a:lnTo>
                  <a:lnTo>
                    <a:pt x="1027" y="1086"/>
                  </a:lnTo>
                  <a:lnTo>
                    <a:pt x="1027" y="1095"/>
                  </a:lnTo>
                  <a:lnTo>
                    <a:pt x="1027" y="1105"/>
                  </a:lnTo>
                  <a:lnTo>
                    <a:pt x="1037" y="1105"/>
                  </a:lnTo>
                  <a:lnTo>
                    <a:pt x="1037" y="1114"/>
                  </a:lnTo>
                  <a:lnTo>
                    <a:pt x="1046" y="1114"/>
                  </a:lnTo>
                  <a:lnTo>
                    <a:pt x="1055" y="1114"/>
                  </a:lnTo>
                  <a:lnTo>
                    <a:pt x="1055" y="1123"/>
                  </a:lnTo>
                  <a:lnTo>
                    <a:pt x="1046" y="1123"/>
                  </a:lnTo>
                  <a:lnTo>
                    <a:pt x="1037" y="1133"/>
                  </a:lnTo>
                  <a:lnTo>
                    <a:pt x="1027" y="1123"/>
                  </a:lnTo>
                  <a:lnTo>
                    <a:pt x="1018" y="1123"/>
                  </a:lnTo>
                  <a:lnTo>
                    <a:pt x="1009" y="1123"/>
                  </a:lnTo>
                  <a:lnTo>
                    <a:pt x="999" y="1123"/>
                  </a:lnTo>
                  <a:lnTo>
                    <a:pt x="990" y="1123"/>
                  </a:lnTo>
                  <a:lnTo>
                    <a:pt x="981" y="1123"/>
                  </a:lnTo>
                  <a:lnTo>
                    <a:pt x="981" y="1133"/>
                  </a:lnTo>
                  <a:lnTo>
                    <a:pt x="981" y="1142"/>
                  </a:lnTo>
                  <a:lnTo>
                    <a:pt x="971" y="1142"/>
                  </a:lnTo>
                  <a:lnTo>
                    <a:pt x="971" y="1151"/>
                  </a:lnTo>
                  <a:lnTo>
                    <a:pt x="962" y="1151"/>
                  </a:lnTo>
                  <a:lnTo>
                    <a:pt x="962" y="1160"/>
                  </a:lnTo>
                  <a:lnTo>
                    <a:pt x="953" y="1160"/>
                  </a:lnTo>
                  <a:lnTo>
                    <a:pt x="943" y="1160"/>
                  </a:lnTo>
                  <a:lnTo>
                    <a:pt x="943" y="1170"/>
                  </a:lnTo>
                  <a:lnTo>
                    <a:pt x="934" y="1170"/>
                  </a:lnTo>
                  <a:lnTo>
                    <a:pt x="925" y="1170"/>
                  </a:lnTo>
                  <a:lnTo>
                    <a:pt x="925" y="1160"/>
                  </a:lnTo>
                  <a:lnTo>
                    <a:pt x="915" y="1160"/>
                  </a:lnTo>
                  <a:lnTo>
                    <a:pt x="906" y="1160"/>
                  </a:lnTo>
                  <a:lnTo>
                    <a:pt x="896" y="1160"/>
                  </a:lnTo>
                  <a:lnTo>
                    <a:pt x="896" y="1170"/>
                  </a:lnTo>
                  <a:lnTo>
                    <a:pt x="887" y="1170"/>
                  </a:lnTo>
                  <a:lnTo>
                    <a:pt x="868" y="1160"/>
                  </a:lnTo>
                  <a:lnTo>
                    <a:pt x="868" y="1151"/>
                  </a:lnTo>
                  <a:lnTo>
                    <a:pt x="859" y="1151"/>
                  </a:lnTo>
                  <a:lnTo>
                    <a:pt x="859" y="1160"/>
                  </a:lnTo>
                  <a:lnTo>
                    <a:pt x="850" y="1160"/>
                  </a:lnTo>
                  <a:lnTo>
                    <a:pt x="840" y="1160"/>
                  </a:lnTo>
                  <a:lnTo>
                    <a:pt x="840" y="1151"/>
                  </a:lnTo>
                  <a:lnTo>
                    <a:pt x="831" y="1142"/>
                  </a:lnTo>
                  <a:lnTo>
                    <a:pt x="822" y="1142"/>
                  </a:lnTo>
                  <a:lnTo>
                    <a:pt x="822" y="1133"/>
                  </a:lnTo>
                  <a:lnTo>
                    <a:pt x="812" y="1133"/>
                  </a:lnTo>
                  <a:lnTo>
                    <a:pt x="803" y="1133"/>
                  </a:lnTo>
                  <a:lnTo>
                    <a:pt x="803" y="1123"/>
                  </a:lnTo>
                  <a:lnTo>
                    <a:pt x="794" y="1123"/>
                  </a:lnTo>
                  <a:lnTo>
                    <a:pt x="794" y="1114"/>
                  </a:lnTo>
                  <a:lnTo>
                    <a:pt x="784" y="1114"/>
                  </a:lnTo>
                  <a:lnTo>
                    <a:pt x="784" y="1105"/>
                  </a:lnTo>
                  <a:lnTo>
                    <a:pt x="794" y="1105"/>
                  </a:lnTo>
                  <a:lnTo>
                    <a:pt x="784" y="1095"/>
                  </a:lnTo>
                  <a:lnTo>
                    <a:pt x="775" y="1095"/>
                  </a:lnTo>
                  <a:close/>
                </a:path>
              </a:pathLst>
            </a:custGeom>
            <a:solidFill>
              <a:srgbClr val="0095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50" name="Freeform 130"/>
            <p:cNvSpPr>
              <a:spLocks/>
            </p:cNvSpPr>
            <p:nvPr/>
          </p:nvSpPr>
          <p:spPr bwMode="auto">
            <a:xfrm>
              <a:off x="4794" y="1940"/>
              <a:ext cx="65" cy="55"/>
            </a:xfrm>
            <a:custGeom>
              <a:avLst/>
              <a:gdLst>
                <a:gd name="T0" fmla="*/ 0 w 65"/>
                <a:gd name="T1" fmla="*/ 0 h 55"/>
                <a:gd name="T2" fmla="*/ 9 w 65"/>
                <a:gd name="T3" fmla="*/ 0 h 55"/>
                <a:gd name="T4" fmla="*/ 18 w 65"/>
                <a:gd name="T5" fmla="*/ 9 h 55"/>
                <a:gd name="T6" fmla="*/ 28 w 65"/>
                <a:gd name="T7" fmla="*/ 9 h 55"/>
                <a:gd name="T8" fmla="*/ 28 w 65"/>
                <a:gd name="T9" fmla="*/ 18 h 55"/>
                <a:gd name="T10" fmla="*/ 37 w 65"/>
                <a:gd name="T11" fmla="*/ 18 h 55"/>
                <a:gd name="T12" fmla="*/ 37 w 65"/>
                <a:gd name="T13" fmla="*/ 27 h 55"/>
                <a:gd name="T14" fmla="*/ 46 w 65"/>
                <a:gd name="T15" fmla="*/ 27 h 55"/>
                <a:gd name="T16" fmla="*/ 46 w 65"/>
                <a:gd name="T17" fmla="*/ 37 h 55"/>
                <a:gd name="T18" fmla="*/ 56 w 65"/>
                <a:gd name="T19" fmla="*/ 37 h 55"/>
                <a:gd name="T20" fmla="*/ 56 w 65"/>
                <a:gd name="T21" fmla="*/ 46 h 55"/>
                <a:gd name="T22" fmla="*/ 65 w 65"/>
                <a:gd name="T23" fmla="*/ 46 h 55"/>
                <a:gd name="T24" fmla="*/ 65 w 65"/>
                <a:gd name="T25" fmla="*/ 55 h 55"/>
                <a:gd name="T26" fmla="*/ 56 w 65"/>
                <a:gd name="T27" fmla="*/ 55 h 55"/>
                <a:gd name="T28" fmla="*/ 56 w 65"/>
                <a:gd name="T29" fmla="*/ 46 h 55"/>
                <a:gd name="T30" fmla="*/ 46 w 65"/>
                <a:gd name="T31" fmla="*/ 46 h 55"/>
                <a:gd name="T32" fmla="*/ 46 w 65"/>
                <a:gd name="T33" fmla="*/ 37 h 55"/>
                <a:gd name="T34" fmla="*/ 37 w 65"/>
                <a:gd name="T35" fmla="*/ 37 h 55"/>
                <a:gd name="T36" fmla="*/ 37 w 65"/>
                <a:gd name="T37" fmla="*/ 27 h 55"/>
                <a:gd name="T38" fmla="*/ 28 w 65"/>
                <a:gd name="T39" fmla="*/ 27 h 55"/>
                <a:gd name="T40" fmla="*/ 28 w 65"/>
                <a:gd name="T41" fmla="*/ 18 h 55"/>
                <a:gd name="T42" fmla="*/ 18 w 65"/>
                <a:gd name="T43" fmla="*/ 18 h 55"/>
                <a:gd name="T44" fmla="*/ 18 w 65"/>
                <a:gd name="T45" fmla="*/ 9 h 55"/>
                <a:gd name="T46" fmla="*/ 9 w 65"/>
                <a:gd name="T47" fmla="*/ 9 h 55"/>
                <a:gd name="T48" fmla="*/ 0 w 65"/>
                <a:gd name="T49" fmla="*/ 0 h 5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65" h="55">
                  <a:moveTo>
                    <a:pt x="0" y="0"/>
                  </a:moveTo>
                  <a:lnTo>
                    <a:pt x="9" y="0"/>
                  </a:lnTo>
                  <a:lnTo>
                    <a:pt x="18" y="9"/>
                  </a:lnTo>
                  <a:lnTo>
                    <a:pt x="28" y="9"/>
                  </a:lnTo>
                  <a:lnTo>
                    <a:pt x="28" y="18"/>
                  </a:lnTo>
                  <a:lnTo>
                    <a:pt x="37" y="18"/>
                  </a:lnTo>
                  <a:lnTo>
                    <a:pt x="37" y="27"/>
                  </a:lnTo>
                  <a:lnTo>
                    <a:pt x="46" y="27"/>
                  </a:lnTo>
                  <a:lnTo>
                    <a:pt x="46" y="37"/>
                  </a:lnTo>
                  <a:lnTo>
                    <a:pt x="56" y="37"/>
                  </a:lnTo>
                  <a:lnTo>
                    <a:pt x="56" y="46"/>
                  </a:lnTo>
                  <a:lnTo>
                    <a:pt x="65" y="46"/>
                  </a:lnTo>
                  <a:lnTo>
                    <a:pt x="65" y="55"/>
                  </a:lnTo>
                  <a:lnTo>
                    <a:pt x="56" y="55"/>
                  </a:lnTo>
                  <a:lnTo>
                    <a:pt x="56" y="46"/>
                  </a:lnTo>
                  <a:lnTo>
                    <a:pt x="46" y="46"/>
                  </a:lnTo>
                  <a:lnTo>
                    <a:pt x="46" y="37"/>
                  </a:lnTo>
                  <a:lnTo>
                    <a:pt x="37" y="37"/>
                  </a:lnTo>
                  <a:lnTo>
                    <a:pt x="37" y="27"/>
                  </a:lnTo>
                  <a:lnTo>
                    <a:pt x="28" y="27"/>
                  </a:lnTo>
                  <a:lnTo>
                    <a:pt x="28" y="18"/>
                  </a:lnTo>
                  <a:lnTo>
                    <a:pt x="18" y="18"/>
                  </a:lnTo>
                  <a:lnTo>
                    <a:pt x="18" y="9"/>
                  </a:lnTo>
                  <a:lnTo>
                    <a:pt x="9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5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51" name="Freeform 131"/>
            <p:cNvSpPr>
              <a:spLocks/>
            </p:cNvSpPr>
            <p:nvPr/>
          </p:nvSpPr>
          <p:spPr bwMode="auto">
            <a:xfrm>
              <a:off x="4672" y="2032"/>
              <a:ext cx="560" cy="1420"/>
            </a:xfrm>
            <a:custGeom>
              <a:avLst/>
              <a:gdLst>
                <a:gd name="T0" fmla="*/ 486 w 560"/>
                <a:gd name="T1" fmla="*/ 464 h 1420"/>
                <a:gd name="T2" fmla="*/ 486 w 560"/>
                <a:gd name="T3" fmla="*/ 511 h 1420"/>
                <a:gd name="T4" fmla="*/ 514 w 560"/>
                <a:gd name="T5" fmla="*/ 576 h 1420"/>
                <a:gd name="T6" fmla="*/ 504 w 560"/>
                <a:gd name="T7" fmla="*/ 594 h 1420"/>
                <a:gd name="T8" fmla="*/ 523 w 560"/>
                <a:gd name="T9" fmla="*/ 668 h 1420"/>
                <a:gd name="T10" fmla="*/ 514 w 560"/>
                <a:gd name="T11" fmla="*/ 678 h 1420"/>
                <a:gd name="T12" fmla="*/ 504 w 560"/>
                <a:gd name="T13" fmla="*/ 706 h 1420"/>
                <a:gd name="T14" fmla="*/ 523 w 560"/>
                <a:gd name="T15" fmla="*/ 771 h 1420"/>
                <a:gd name="T16" fmla="*/ 560 w 560"/>
                <a:gd name="T17" fmla="*/ 836 h 1420"/>
                <a:gd name="T18" fmla="*/ 551 w 560"/>
                <a:gd name="T19" fmla="*/ 919 h 1420"/>
                <a:gd name="T20" fmla="*/ 523 w 560"/>
                <a:gd name="T21" fmla="*/ 863 h 1420"/>
                <a:gd name="T22" fmla="*/ 504 w 560"/>
                <a:gd name="T23" fmla="*/ 928 h 1420"/>
                <a:gd name="T24" fmla="*/ 504 w 560"/>
                <a:gd name="T25" fmla="*/ 956 h 1420"/>
                <a:gd name="T26" fmla="*/ 495 w 560"/>
                <a:gd name="T27" fmla="*/ 993 h 1420"/>
                <a:gd name="T28" fmla="*/ 514 w 560"/>
                <a:gd name="T29" fmla="*/ 1068 h 1420"/>
                <a:gd name="T30" fmla="*/ 486 w 560"/>
                <a:gd name="T31" fmla="*/ 1040 h 1420"/>
                <a:gd name="T32" fmla="*/ 476 w 560"/>
                <a:gd name="T33" fmla="*/ 1086 h 1420"/>
                <a:gd name="T34" fmla="*/ 495 w 560"/>
                <a:gd name="T35" fmla="*/ 1123 h 1420"/>
                <a:gd name="T36" fmla="*/ 458 w 560"/>
                <a:gd name="T37" fmla="*/ 1151 h 1420"/>
                <a:gd name="T38" fmla="*/ 439 w 560"/>
                <a:gd name="T39" fmla="*/ 1225 h 1420"/>
                <a:gd name="T40" fmla="*/ 383 w 560"/>
                <a:gd name="T41" fmla="*/ 1253 h 1420"/>
                <a:gd name="T42" fmla="*/ 327 w 560"/>
                <a:gd name="T43" fmla="*/ 1272 h 1420"/>
                <a:gd name="T44" fmla="*/ 252 w 560"/>
                <a:gd name="T45" fmla="*/ 1318 h 1420"/>
                <a:gd name="T46" fmla="*/ 196 w 560"/>
                <a:gd name="T47" fmla="*/ 1374 h 1420"/>
                <a:gd name="T48" fmla="*/ 112 w 560"/>
                <a:gd name="T49" fmla="*/ 1411 h 1420"/>
                <a:gd name="T50" fmla="*/ 84 w 560"/>
                <a:gd name="T51" fmla="*/ 1355 h 1420"/>
                <a:gd name="T52" fmla="*/ 65 w 560"/>
                <a:gd name="T53" fmla="*/ 1290 h 1420"/>
                <a:gd name="T54" fmla="*/ 84 w 560"/>
                <a:gd name="T55" fmla="*/ 1216 h 1420"/>
                <a:gd name="T56" fmla="*/ 159 w 560"/>
                <a:gd name="T57" fmla="*/ 1216 h 1420"/>
                <a:gd name="T58" fmla="*/ 206 w 560"/>
                <a:gd name="T59" fmla="*/ 1244 h 1420"/>
                <a:gd name="T60" fmla="*/ 271 w 560"/>
                <a:gd name="T61" fmla="*/ 1188 h 1420"/>
                <a:gd name="T62" fmla="*/ 336 w 560"/>
                <a:gd name="T63" fmla="*/ 1160 h 1420"/>
                <a:gd name="T64" fmla="*/ 346 w 560"/>
                <a:gd name="T65" fmla="*/ 1095 h 1420"/>
                <a:gd name="T66" fmla="*/ 374 w 560"/>
                <a:gd name="T67" fmla="*/ 1012 h 1420"/>
                <a:gd name="T68" fmla="*/ 392 w 560"/>
                <a:gd name="T69" fmla="*/ 928 h 1420"/>
                <a:gd name="T70" fmla="*/ 439 w 560"/>
                <a:gd name="T71" fmla="*/ 873 h 1420"/>
                <a:gd name="T72" fmla="*/ 411 w 560"/>
                <a:gd name="T73" fmla="*/ 845 h 1420"/>
                <a:gd name="T74" fmla="*/ 392 w 560"/>
                <a:gd name="T75" fmla="*/ 780 h 1420"/>
                <a:gd name="T76" fmla="*/ 411 w 560"/>
                <a:gd name="T77" fmla="*/ 706 h 1420"/>
                <a:gd name="T78" fmla="*/ 402 w 560"/>
                <a:gd name="T79" fmla="*/ 650 h 1420"/>
                <a:gd name="T80" fmla="*/ 392 w 560"/>
                <a:gd name="T81" fmla="*/ 557 h 1420"/>
                <a:gd name="T82" fmla="*/ 364 w 560"/>
                <a:gd name="T83" fmla="*/ 492 h 1420"/>
                <a:gd name="T84" fmla="*/ 336 w 560"/>
                <a:gd name="T85" fmla="*/ 399 h 1420"/>
                <a:gd name="T86" fmla="*/ 280 w 560"/>
                <a:gd name="T87" fmla="*/ 307 h 1420"/>
                <a:gd name="T88" fmla="*/ 206 w 560"/>
                <a:gd name="T89" fmla="*/ 269 h 1420"/>
                <a:gd name="T90" fmla="*/ 112 w 560"/>
                <a:gd name="T91" fmla="*/ 232 h 1420"/>
                <a:gd name="T92" fmla="*/ 65 w 560"/>
                <a:gd name="T93" fmla="*/ 177 h 1420"/>
                <a:gd name="T94" fmla="*/ 19 w 560"/>
                <a:gd name="T95" fmla="*/ 121 h 1420"/>
                <a:gd name="T96" fmla="*/ 37 w 560"/>
                <a:gd name="T97" fmla="*/ 75 h 1420"/>
                <a:gd name="T98" fmla="*/ 112 w 560"/>
                <a:gd name="T99" fmla="*/ 37 h 1420"/>
                <a:gd name="T100" fmla="*/ 168 w 560"/>
                <a:gd name="T101" fmla="*/ 19 h 1420"/>
                <a:gd name="T102" fmla="*/ 243 w 560"/>
                <a:gd name="T103" fmla="*/ 0 h 1420"/>
                <a:gd name="T104" fmla="*/ 262 w 560"/>
                <a:gd name="T105" fmla="*/ 10 h 1420"/>
                <a:gd name="T106" fmla="*/ 290 w 560"/>
                <a:gd name="T107" fmla="*/ 65 h 1420"/>
                <a:gd name="T108" fmla="*/ 318 w 560"/>
                <a:gd name="T109" fmla="*/ 112 h 1420"/>
                <a:gd name="T110" fmla="*/ 383 w 560"/>
                <a:gd name="T111" fmla="*/ 177 h 1420"/>
                <a:gd name="T112" fmla="*/ 420 w 560"/>
                <a:gd name="T113" fmla="*/ 214 h 1420"/>
                <a:gd name="T114" fmla="*/ 430 w 560"/>
                <a:gd name="T115" fmla="*/ 279 h 1420"/>
                <a:gd name="T116" fmla="*/ 467 w 560"/>
                <a:gd name="T117" fmla="*/ 362 h 142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560" h="1420">
                  <a:moveTo>
                    <a:pt x="467" y="390"/>
                  </a:moveTo>
                  <a:lnTo>
                    <a:pt x="467" y="409"/>
                  </a:lnTo>
                  <a:lnTo>
                    <a:pt x="467" y="418"/>
                  </a:lnTo>
                  <a:lnTo>
                    <a:pt x="467" y="427"/>
                  </a:lnTo>
                  <a:lnTo>
                    <a:pt x="476" y="427"/>
                  </a:lnTo>
                  <a:lnTo>
                    <a:pt x="476" y="436"/>
                  </a:lnTo>
                  <a:lnTo>
                    <a:pt x="476" y="446"/>
                  </a:lnTo>
                  <a:lnTo>
                    <a:pt x="476" y="455"/>
                  </a:lnTo>
                  <a:lnTo>
                    <a:pt x="476" y="464"/>
                  </a:lnTo>
                  <a:lnTo>
                    <a:pt x="486" y="464"/>
                  </a:lnTo>
                  <a:lnTo>
                    <a:pt x="486" y="474"/>
                  </a:lnTo>
                  <a:lnTo>
                    <a:pt x="495" y="483"/>
                  </a:lnTo>
                  <a:lnTo>
                    <a:pt x="495" y="492"/>
                  </a:lnTo>
                  <a:lnTo>
                    <a:pt x="495" y="501"/>
                  </a:lnTo>
                  <a:lnTo>
                    <a:pt x="495" y="511"/>
                  </a:lnTo>
                  <a:lnTo>
                    <a:pt x="504" y="511"/>
                  </a:lnTo>
                  <a:lnTo>
                    <a:pt x="504" y="520"/>
                  </a:lnTo>
                  <a:lnTo>
                    <a:pt x="495" y="520"/>
                  </a:lnTo>
                  <a:lnTo>
                    <a:pt x="495" y="511"/>
                  </a:lnTo>
                  <a:lnTo>
                    <a:pt x="486" y="511"/>
                  </a:lnTo>
                  <a:lnTo>
                    <a:pt x="486" y="520"/>
                  </a:lnTo>
                  <a:lnTo>
                    <a:pt x="495" y="520"/>
                  </a:lnTo>
                  <a:lnTo>
                    <a:pt x="495" y="529"/>
                  </a:lnTo>
                  <a:lnTo>
                    <a:pt x="504" y="529"/>
                  </a:lnTo>
                  <a:lnTo>
                    <a:pt x="504" y="539"/>
                  </a:lnTo>
                  <a:lnTo>
                    <a:pt x="504" y="548"/>
                  </a:lnTo>
                  <a:lnTo>
                    <a:pt x="514" y="548"/>
                  </a:lnTo>
                  <a:lnTo>
                    <a:pt x="514" y="557"/>
                  </a:lnTo>
                  <a:lnTo>
                    <a:pt x="514" y="566"/>
                  </a:lnTo>
                  <a:lnTo>
                    <a:pt x="514" y="576"/>
                  </a:lnTo>
                  <a:lnTo>
                    <a:pt x="514" y="585"/>
                  </a:lnTo>
                  <a:lnTo>
                    <a:pt x="523" y="585"/>
                  </a:lnTo>
                  <a:lnTo>
                    <a:pt x="523" y="594"/>
                  </a:lnTo>
                  <a:lnTo>
                    <a:pt x="523" y="604"/>
                  </a:lnTo>
                  <a:lnTo>
                    <a:pt x="523" y="613"/>
                  </a:lnTo>
                  <a:lnTo>
                    <a:pt x="514" y="613"/>
                  </a:lnTo>
                  <a:lnTo>
                    <a:pt x="514" y="604"/>
                  </a:lnTo>
                  <a:lnTo>
                    <a:pt x="514" y="594"/>
                  </a:lnTo>
                  <a:lnTo>
                    <a:pt x="504" y="585"/>
                  </a:lnTo>
                  <a:lnTo>
                    <a:pt x="504" y="594"/>
                  </a:lnTo>
                  <a:lnTo>
                    <a:pt x="504" y="604"/>
                  </a:lnTo>
                  <a:lnTo>
                    <a:pt x="504" y="613"/>
                  </a:lnTo>
                  <a:lnTo>
                    <a:pt x="504" y="622"/>
                  </a:lnTo>
                  <a:lnTo>
                    <a:pt x="504" y="631"/>
                  </a:lnTo>
                  <a:lnTo>
                    <a:pt x="504" y="641"/>
                  </a:lnTo>
                  <a:lnTo>
                    <a:pt x="504" y="650"/>
                  </a:lnTo>
                  <a:lnTo>
                    <a:pt x="514" y="650"/>
                  </a:lnTo>
                  <a:lnTo>
                    <a:pt x="514" y="659"/>
                  </a:lnTo>
                  <a:lnTo>
                    <a:pt x="523" y="659"/>
                  </a:lnTo>
                  <a:lnTo>
                    <a:pt x="523" y="668"/>
                  </a:lnTo>
                  <a:lnTo>
                    <a:pt x="514" y="668"/>
                  </a:lnTo>
                  <a:lnTo>
                    <a:pt x="514" y="659"/>
                  </a:lnTo>
                  <a:lnTo>
                    <a:pt x="504" y="650"/>
                  </a:lnTo>
                  <a:lnTo>
                    <a:pt x="495" y="650"/>
                  </a:lnTo>
                  <a:lnTo>
                    <a:pt x="504" y="650"/>
                  </a:lnTo>
                  <a:lnTo>
                    <a:pt x="504" y="659"/>
                  </a:lnTo>
                  <a:lnTo>
                    <a:pt x="514" y="668"/>
                  </a:lnTo>
                  <a:lnTo>
                    <a:pt x="523" y="668"/>
                  </a:lnTo>
                  <a:lnTo>
                    <a:pt x="523" y="678"/>
                  </a:lnTo>
                  <a:lnTo>
                    <a:pt x="514" y="678"/>
                  </a:lnTo>
                  <a:lnTo>
                    <a:pt x="514" y="687"/>
                  </a:lnTo>
                  <a:lnTo>
                    <a:pt x="523" y="687"/>
                  </a:lnTo>
                  <a:lnTo>
                    <a:pt x="523" y="696"/>
                  </a:lnTo>
                  <a:lnTo>
                    <a:pt x="523" y="706"/>
                  </a:lnTo>
                  <a:lnTo>
                    <a:pt x="514" y="706"/>
                  </a:lnTo>
                  <a:lnTo>
                    <a:pt x="514" y="696"/>
                  </a:lnTo>
                  <a:lnTo>
                    <a:pt x="514" y="687"/>
                  </a:lnTo>
                  <a:lnTo>
                    <a:pt x="504" y="687"/>
                  </a:lnTo>
                  <a:lnTo>
                    <a:pt x="504" y="696"/>
                  </a:lnTo>
                  <a:lnTo>
                    <a:pt x="504" y="706"/>
                  </a:lnTo>
                  <a:lnTo>
                    <a:pt x="504" y="715"/>
                  </a:lnTo>
                  <a:lnTo>
                    <a:pt x="514" y="715"/>
                  </a:lnTo>
                  <a:lnTo>
                    <a:pt x="523" y="715"/>
                  </a:lnTo>
                  <a:lnTo>
                    <a:pt x="523" y="724"/>
                  </a:lnTo>
                  <a:lnTo>
                    <a:pt x="514" y="724"/>
                  </a:lnTo>
                  <a:lnTo>
                    <a:pt x="523" y="733"/>
                  </a:lnTo>
                  <a:lnTo>
                    <a:pt x="523" y="743"/>
                  </a:lnTo>
                  <a:lnTo>
                    <a:pt x="523" y="752"/>
                  </a:lnTo>
                  <a:lnTo>
                    <a:pt x="523" y="761"/>
                  </a:lnTo>
                  <a:lnTo>
                    <a:pt x="523" y="771"/>
                  </a:lnTo>
                  <a:lnTo>
                    <a:pt x="523" y="780"/>
                  </a:lnTo>
                  <a:lnTo>
                    <a:pt x="532" y="780"/>
                  </a:lnTo>
                  <a:lnTo>
                    <a:pt x="532" y="789"/>
                  </a:lnTo>
                  <a:lnTo>
                    <a:pt x="532" y="798"/>
                  </a:lnTo>
                  <a:lnTo>
                    <a:pt x="542" y="808"/>
                  </a:lnTo>
                  <a:lnTo>
                    <a:pt x="542" y="817"/>
                  </a:lnTo>
                  <a:lnTo>
                    <a:pt x="551" y="817"/>
                  </a:lnTo>
                  <a:lnTo>
                    <a:pt x="551" y="826"/>
                  </a:lnTo>
                  <a:lnTo>
                    <a:pt x="560" y="826"/>
                  </a:lnTo>
                  <a:lnTo>
                    <a:pt x="560" y="836"/>
                  </a:lnTo>
                  <a:lnTo>
                    <a:pt x="551" y="845"/>
                  </a:lnTo>
                  <a:lnTo>
                    <a:pt x="542" y="845"/>
                  </a:lnTo>
                  <a:lnTo>
                    <a:pt x="542" y="836"/>
                  </a:lnTo>
                  <a:lnTo>
                    <a:pt x="532" y="854"/>
                  </a:lnTo>
                  <a:lnTo>
                    <a:pt x="542" y="873"/>
                  </a:lnTo>
                  <a:lnTo>
                    <a:pt x="542" y="882"/>
                  </a:lnTo>
                  <a:lnTo>
                    <a:pt x="551" y="891"/>
                  </a:lnTo>
                  <a:lnTo>
                    <a:pt x="551" y="900"/>
                  </a:lnTo>
                  <a:lnTo>
                    <a:pt x="551" y="910"/>
                  </a:lnTo>
                  <a:lnTo>
                    <a:pt x="551" y="919"/>
                  </a:lnTo>
                  <a:lnTo>
                    <a:pt x="542" y="910"/>
                  </a:lnTo>
                  <a:lnTo>
                    <a:pt x="542" y="900"/>
                  </a:lnTo>
                  <a:lnTo>
                    <a:pt x="542" y="891"/>
                  </a:lnTo>
                  <a:lnTo>
                    <a:pt x="532" y="891"/>
                  </a:lnTo>
                  <a:lnTo>
                    <a:pt x="523" y="891"/>
                  </a:lnTo>
                  <a:lnTo>
                    <a:pt x="523" y="882"/>
                  </a:lnTo>
                  <a:lnTo>
                    <a:pt x="532" y="882"/>
                  </a:lnTo>
                  <a:lnTo>
                    <a:pt x="532" y="873"/>
                  </a:lnTo>
                  <a:lnTo>
                    <a:pt x="532" y="863"/>
                  </a:lnTo>
                  <a:lnTo>
                    <a:pt x="523" y="863"/>
                  </a:lnTo>
                  <a:lnTo>
                    <a:pt x="514" y="873"/>
                  </a:lnTo>
                  <a:lnTo>
                    <a:pt x="504" y="873"/>
                  </a:lnTo>
                  <a:lnTo>
                    <a:pt x="504" y="882"/>
                  </a:lnTo>
                  <a:lnTo>
                    <a:pt x="504" y="891"/>
                  </a:lnTo>
                  <a:lnTo>
                    <a:pt x="495" y="891"/>
                  </a:lnTo>
                  <a:lnTo>
                    <a:pt x="495" y="900"/>
                  </a:lnTo>
                  <a:lnTo>
                    <a:pt x="495" y="910"/>
                  </a:lnTo>
                  <a:lnTo>
                    <a:pt x="504" y="910"/>
                  </a:lnTo>
                  <a:lnTo>
                    <a:pt x="504" y="919"/>
                  </a:lnTo>
                  <a:lnTo>
                    <a:pt x="504" y="928"/>
                  </a:lnTo>
                  <a:lnTo>
                    <a:pt x="514" y="928"/>
                  </a:lnTo>
                  <a:lnTo>
                    <a:pt x="514" y="938"/>
                  </a:lnTo>
                  <a:lnTo>
                    <a:pt x="514" y="947"/>
                  </a:lnTo>
                  <a:lnTo>
                    <a:pt x="523" y="947"/>
                  </a:lnTo>
                  <a:lnTo>
                    <a:pt x="523" y="956"/>
                  </a:lnTo>
                  <a:lnTo>
                    <a:pt x="523" y="965"/>
                  </a:lnTo>
                  <a:lnTo>
                    <a:pt x="523" y="956"/>
                  </a:lnTo>
                  <a:lnTo>
                    <a:pt x="514" y="965"/>
                  </a:lnTo>
                  <a:lnTo>
                    <a:pt x="504" y="965"/>
                  </a:lnTo>
                  <a:lnTo>
                    <a:pt x="504" y="956"/>
                  </a:lnTo>
                  <a:lnTo>
                    <a:pt x="495" y="947"/>
                  </a:lnTo>
                  <a:lnTo>
                    <a:pt x="486" y="947"/>
                  </a:lnTo>
                  <a:lnTo>
                    <a:pt x="486" y="956"/>
                  </a:lnTo>
                  <a:lnTo>
                    <a:pt x="495" y="956"/>
                  </a:lnTo>
                  <a:lnTo>
                    <a:pt x="495" y="965"/>
                  </a:lnTo>
                  <a:lnTo>
                    <a:pt x="495" y="975"/>
                  </a:lnTo>
                  <a:lnTo>
                    <a:pt x="504" y="975"/>
                  </a:lnTo>
                  <a:lnTo>
                    <a:pt x="504" y="984"/>
                  </a:lnTo>
                  <a:lnTo>
                    <a:pt x="495" y="984"/>
                  </a:lnTo>
                  <a:lnTo>
                    <a:pt x="495" y="993"/>
                  </a:lnTo>
                  <a:lnTo>
                    <a:pt x="495" y="1003"/>
                  </a:lnTo>
                  <a:lnTo>
                    <a:pt x="495" y="1012"/>
                  </a:lnTo>
                  <a:lnTo>
                    <a:pt x="495" y="1021"/>
                  </a:lnTo>
                  <a:lnTo>
                    <a:pt x="495" y="1030"/>
                  </a:lnTo>
                  <a:lnTo>
                    <a:pt x="495" y="1040"/>
                  </a:lnTo>
                  <a:lnTo>
                    <a:pt x="495" y="1049"/>
                  </a:lnTo>
                  <a:lnTo>
                    <a:pt x="504" y="1049"/>
                  </a:lnTo>
                  <a:lnTo>
                    <a:pt x="504" y="1058"/>
                  </a:lnTo>
                  <a:lnTo>
                    <a:pt x="504" y="1068"/>
                  </a:lnTo>
                  <a:lnTo>
                    <a:pt x="514" y="1068"/>
                  </a:lnTo>
                  <a:lnTo>
                    <a:pt x="504" y="1068"/>
                  </a:lnTo>
                  <a:lnTo>
                    <a:pt x="514" y="1077"/>
                  </a:lnTo>
                  <a:lnTo>
                    <a:pt x="514" y="1086"/>
                  </a:lnTo>
                  <a:lnTo>
                    <a:pt x="504" y="1086"/>
                  </a:lnTo>
                  <a:lnTo>
                    <a:pt x="495" y="1077"/>
                  </a:lnTo>
                  <a:lnTo>
                    <a:pt x="495" y="1068"/>
                  </a:lnTo>
                  <a:lnTo>
                    <a:pt x="495" y="1058"/>
                  </a:lnTo>
                  <a:lnTo>
                    <a:pt x="495" y="1049"/>
                  </a:lnTo>
                  <a:lnTo>
                    <a:pt x="495" y="1040"/>
                  </a:lnTo>
                  <a:lnTo>
                    <a:pt x="486" y="1040"/>
                  </a:lnTo>
                  <a:lnTo>
                    <a:pt x="486" y="1030"/>
                  </a:lnTo>
                  <a:lnTo>
                    <a:pt x="486" y="1040"/>
                  </a:lnTo>
                  <a:lnTo>
                    <a:pt x="486" y="1049"/>
                  </a:lnTo>
                  <a:lnTo>
                    <a:pt x="495" y="1049"/>
                  </a:lnTo>
                  <a:lnTo>
                    <a:pt x="495" y="1058"/>
                  </a:lnTo>
                  <a:lnTo>
                    <a:pt x="495" y="1068"/>
                  </a:lnTo>
                  <a:lnTo>
                    <a:pt x="486" y="1068"/>
                  </a:lnTo>
                  <a:lnTo>
                    <a:pt x="486" y="1077"/>
                  </a:lnTo>
                  <a:lnTo>
                    <a:pt x="476" y="1077"/>
                  </a:lnTo>
                  <a:lnTo>
                    <a:pt x="476" y="1086"/>
                  </a:lnTo>
                  <a:lnTo>
                    <a:pt x="476" y="1095"/>
                  </a:lnTo>
                  <a:lnTo>
                    <a:pt x="486" y="1095"/>
                  </a:lnTo>
                  <a:lnTo>
                    <a:pt x="486" y="1086"/>
                  </a:lnTo>
                  <a:lnTo>
                    <a:pt x="495" y="1086"/>
                  </a:lnTo>
                  <a:lnTo>
                    <a:pt x="495" y="1095"/>
                  </a:lnTo>
                  <a:lnTo>
                    <a:pt x="495" y="1105"/>
                  </a:lnTo>
                  <a:lnTo>
                    <a:pt x="495" y="1114"/>
                  </a:lnTo>
                  <a:lnTo>
                    <a:pt x="504" y="1114"/>
                  </a:lnTo>
                  <a:lnTo>
                    <a:pt x="504" y="1123"/>
                  </a:lnTo>
                  <a:lnTo>
                    <a:pt x="495" y="1123"/>
                  </a:lnTo>
                  <a:lnTo>
                    <a:pt x="495" y="1132"/>
                  </a:lnTo>
                  <a:lnTo>
                    <a:pt x="486" y="1142"/>
                  </a:lnTo>
                  <a:lnTo>
                    <a:pt x="486" y="1151"/>
                  </a:lnTo>
                  <a:lnTo>
                    <a:pt x="476" y="1151"/>
                  </a:lnTo>
                  <a:lnTo>
                    <a:pt x="476" y="1160"/>
                  </a:lnTo>
                  <a:lnTo>
                    <a:pt x="467" y="1160"/>
                  </a:lnTo>
                  <a:lnTo>
                    <a:pt x="458" y="1151"/>
                  </a:lnTo>
                  <a:lnTo>
                    <a:pt x="448" y="1142"/>
                  </a:lnTo>
                  <a:lnTo>
                    <a:pt x="448" y="1151"/>
                  </a:lnTo>
                  <a:lnTo>
                    <a:pt x="458" y="1151"/>
                  </a:lnTo>
                  <a:lnTo>
                    <a:pt x="458" y="1160"/>
                  </a:lnTo>
                  <a:lnTo>
                    <a:pt x="448" y="1160"/>
                  </a:lnTo>
                  <a:lnTo>
                    <a:pt x="448" y="1170"/>
                  </a:lnTo>
                  <a:lnTo>
                    <a:pt x="448" y="1179"/>
                  </a:lnTo>
                  <a:lnTo>
                    <a:pt x="448" y="1188"/>
                  </a:lnTo>
                  <a:lnTo>
                    <a:pt x="448" y="1197"/>
                  </a:lnTo>
                  <a:lnTo>
                    <a:pt x="448" y="1207"/>
                  </a:lnTo>
                  <a:lnTo>
                    <a:pt x="448" y="1216"/>
                  </a:lnTo>
                  <a:lnTo>
                    <a:pt x="439" y="1216"/>
                  </a:lnTo>
                  <a:lnTo>
                    <a:pt x="439" y="1225"/>
                  </a:lnTo>
                  <a:lnTo>
                    <a:pt x="430" y="1225"/>
                  </a:lnTo>
                  <a:lnTo>
                    <a:pt x="420" y="1225"/>
                  </a:lnTo>
                  <a:lnTo>
                    <a:pt x="420" y="1216"/>
                  </a:lnTo>
                  <a:lnTo>
                    <a:pt x="411" y="1216"/>
                  </a:lnTo>
                  <a:lnTo>
                    <a:pt x="402" y="1225"/>
                  </a:lnTo>
                  <a:lnTo>
                    <a:pt x="392" y="1225"/>
                  </a:lnTo>
                  <a:lnTo>
                    <a:pt x="392" y="1235"/>
                  </a:lnTo>
                  <a:lnTo>
                    <a:pt x="383" y="1235"/>
                  </a:lnTo>
                  <a:lnTo>
                    <a:pt x="383" y="1244"/>
                  </a:lnTo>
                  <a:lnTo>
                    <a:pt x="383" y="1253"/>
                  </a:lnTo>
                  <a:lnTo>
                    <a:pt x="374" y="1253"/>
                  </a:lnTo>
                  <a:lnTo>
                    <a:pt x="374" y="1262"/>
                  </a:lnTo>
                  <a:lnTo>
                    <a:pt x="374" y="1253"/>
                  </a:lnTo>
                  <a:lnTo>
                    <a:pt x="364" y="1253"/>
                  </a:lnTo>
                  <a:lnTo>
                    <a:pt x="355" y="1253"/>
                  </a:lnTo>
                  <a:lnTo>
                    <a:pt x="355" y="1262"/>
                  </a:lnTo>
                  <a:lnTo>
                    <a:pt x="346" y="1262"/>
                  </a:lnTo>
                  <a:lnTo>
                    <a:pt x="336" y="1262"/>
                  </a:lnTo>
                  <a:lnTo>
                    <a:pt x="327" y="1262"/>
                  </a:lnTo>
                  <a:lnTo>
                    <a:pt x="327" y="1272"/>
                  </a:lnTo>
                  <a:lnTo>
                    <a:pt x="327" y="1281"/>
                  </a:lnTo>
                  <a:lnTo>
                    <a:pt x="318" y="1290"/>
                  </a:lnTo>
                  <a:lnTo>
                    <a:pt x="308" y="1290"/>
                  </a:lnTo>
                  <a:lnTo>
                    <a:pt x="299" y="1290"/>
                  </a:lnTo>
                  <a:lnTo>
                    <a:pt x="290" y="1300"/>
                  </a:lnTo>
                  <a:lnTo>
                    <a:pt x="290" y="1309"/>
                  </a:lnTo>
                  <a:lnTo>
                    <a:pt x="280" y="1318"/>
                  </a:lnTo>
                  <a:lnTo>
                    <a:pt x="271" y="1318"/>
                  </a:lnTo>
                  <a:lnTo>
                    <a:pt x="262" y="1318"/>
                  </a:lnTo>
                  <a:lnTo>
                    <a:pt x="252" y="1318"/>
                  </a:lnTo>
                  <a:lnTo>
                    <a:pt x="243" y="1318"/>
                  </a:lnTo>
                  <a:lnTo>
                    <a:pt x="234" y="1327"/>
                  </a:lnTo>
                  <a:lnTo>
                    <a:pt x="224" y="1327"/>
                  </a:lnTo>
                  <a:lnTo>
                    <a:pt x="215" y="1346"/>
                  </a:lnTo>
                  <a:lnTo>
                    <a:pt x="215" y="1355"/>
                  </a:lnTo>
                  <a:lnTo>
                    <a:pt x="215" y="1364"/>
                  </a:lnTo>
                  <a:lnTo>
                    <a:pt x="206" y="1374"/>
                  </a:lnTo>
                  <a:lnTo>
                    <a:pt x="206" y="1383"/>
                  </a:lnTo>
                  <a:lnTo>
                    <a:pt x="196" y="1383"/>
                  </a:lnTo>
                  <a:lnTo>
                    <a:pt x="196" y="1374"/>
                  </a:lnTo>
                  <a:lnTo>
                    <a:pt x="187" y="1374"/>
                  </a:lnTo>
                  <a:lnTo>
                    <a:pt x="178" y="1374"/>
                  </a:lnTo>
                  <a:lnTo>
                    <a:pt x="168" y="1374"/>
                  </a:lnTo>
                  <a:lnTo>
                    <a:pt x="168" y="1383"/>
                  </a:lnTo>
                  <a:lnTo>
                    <a:pt x="159" y="1383"/>
                  </a:lnTo>
                  <a:lnTo>
                    <a:pt x="150" y="1392"/>
                  </a:lnTo>
                  <a:lnTo>
                    <a:pt x="140" y="1402"/>
                  </a:lnTo>
                  <a:lnTo>
                    <a:pt x="131" y="1402"/>
                  </a:lnTo>
                  <a:lnTo>
                    <a:pt x="122" y="1402"/>
                  </a:lnTo>
                  <a:lnTo>
                    <a:pt x="112" y="1411"/>
                  </a:lnTo>
                  <a:lnTo>
                    <a:pt x="103" y="1411"/>
                  </a:lnTo>
                  <a:lnTo>
                    <a:pt x="103" y="1420"/>
                  </a:lnTo>
                  <a:lnTo>
                    <a:pt x="103" y="1411"/>
                  </a:lnTo>
                  <a:lnTo>
                    <a:pt x="103" y="1402"/>
                  </a:lnTo>
                  <a:lnTo>
                    <a:pt x="93" y="1402"/>
                  </a:lnTo>
                  <a:lnTo>
                    <a:pt x="93" y="1392"/>
                  </a:lnTo>
                  <a:lnTo>
                    <a:pt x="84" y="1383"/>
                  </a:lnTo>
                  <a:lnTo>
                    <a:pt x="84" y="1374"/>
                  </a:lnTo>
                  <a:lnTo>
                    <a:pt x="84" y="1364"/>
                  </a:lnTo>
                  <a:lnTo>
                    <a:pt x="84" y="1355"/>
                  </a:lnTo>
                  <a:lnTo>
                    <a:pt x="93" y="1355"/>
                  </a:lnTo>
                  <a:lnTo>
                    <a:pt x="93" y="1346"/>
                  </a:lnTo>
                  <a:lnTo>
                    <a:pt x="93" y="1337"/>
                  </a:lnTo>
                  <a:lnTo>
                    <a:pt x="93" y="1327"/>
                  </a:lnTo>
                  <a:lnTo>
                    <a:pt x="93" y="1309"/>
                  </a:lnTo>
                  <a:lnTo>
                    <a:pt x="84" y="1300"/>
                  </a:lnTo>
                  <a:lnTo>
                    <a:pt x="75" y="1300"/>
                  </a:lnTo>
                  <a:lnTo>
                    <a:pt x="65" y="1290"/>
                  </a:lnTo>
                  <a:lnTo>
                    <a:pt x="56" y="1290"/>
                  </a:lnTo>
                  <a:lnTo>
                    <a:pt x="65" y="1290"/>
                  </a:lnTo>
                  <a:lnTo>
                    <a:pt x="65" y="1281"/>
                  </a:lnTo>
                  <a:lnTo>
                    <a:pt x="75" y="1281"/>
                  </a:lnTo>
                  <a:lnTo>
                    <a:pt x="65" y="1272"/>
                  </a:lnTo>
                  <a:lnTo>
                    <a:pt x="75" y="1262"/>
                  </a:lnTo>
                  <a:lnTo>
                    <a:pt x="75" y="1253"/>
                  </a:lnTo>
                  <a:lnTo>
                    <a:pt x="84" y="1253"/>
                  </a:lnTo>
                  <a:lnTo>
                    <a:pt x="84" y="1244"/>
                  </a:lnTo>
                  <a:lnTo>
                    <a:pt x="84" y="1235"/>
                  </a:lnTo>
                  <a:lnTo>
                    <a:pt x="84" y="1225"/>
                  </a:lnTo>
                  <a:lnTo>
                    <a:pt x="84" y="1216"/>
                  </a:lnTo>
                  <a:lnTo>
                    <a:pt x="93" y="1216"/>
                  </a:lnTo>
                  <a:lnTo>
                    <a:pt x="93" y="1207"/>
                  </a:lnTo>
                  <a:lnTo>
                    <a:pt x="103" y="1207"/>
                  </a:lnTo>
                  <a:lnTo>
                    <a:pt x="112" y="1216"/>
                  </a:lnTo>
                  <a:lnTo>
                    <a:pt x="122" y="1216"/>
                  </a:lnTo>
                  <a:lnTo>
                    <a:pt x="131" y="1216"/>
                  </a:lnTo>
                  <a:lnTo>
                    <a:pt x="131" y="1225"/>
                  </a:lnTo>
                  <a:lnTo>
                    <a:pt x="140" y="1225"/>
                  </a:lnTo>
                  <a:lnTo>
                    <a:pt x="150" y="1216"/>
                  </a:lnTo>
                  <a:lnTo>
                    <a:pt x="159" y="1216"/>
                  </a:lnTo>
                  <a:lnTo>
                    <a:pt x="168" y="1216"/>
                  </a:lnTo>
                  <a:lnTo>
                    <a:pt x="168" y="1207"/>
                  </a:lnTo>
                  <a:lnTo>
                    <a:pt x="178" y="1207"/>
                  </a:lnTo>
                  <a:lnTo>
                    <a:pt x="187" y="1207"/>
                  </a:lnTo>
                  <a:lnTo>
                    <a:pt x="187" y="1216"/>
                  </a:lnTo>
                  <a:lnTo>
                    <a:pt x="196" y="1216"/>
                  </a:lnTo>
                  <a:lnTo>
                    <a:pt x="196" y="1225"/>
                  </a:lnTo>
                  <a:lnTo>
                    <a:pt x="196" y="1235"/>
                  </a:lnTo>
                  <a:lnTo>
                    <a:pt x="196" y="1244"/>
                  </a:lnTo>
                  <a:lnTo>
                    <a:pt x="206" y="1244"/>
                  </a:lnTo>
                  <a:lnTo>
                    <a:pt x="206" y="1253"/>
                  </a:lnTo>
                  <a:lnTo>
                    <a:pt x="215" y="1244"/>
                  </a:lnTo>
                  <a:lnTo>
                    <a:pt x="215" y="1235"/>
                  </a:lnTo>
                  <a:lnTo>
                    <a:pt x="224" y="1235"/>
                  </a:lnTo>
                  <a:lnTo>
                    <a:pt x="234" y="1225"/>
                  </a:lnTo>
                  <a:lnTo>
                    <a:pt x="243" y="1225"/>
                  </a:lnTo>
                  <a:lnTo>
                    <a:pt x="252" y="1216"/>
                  </a:lnTo>
                  <a:lnTo>
                    <a:pt x="262" y="1216"/>
                  </a:lnTo>
                  <a:lnTo>
                    <a:pt x="271" y="1197"/>
                  </a:lnTo>
                  <a:lnTo>
                    <a:pt x="271" y="1188"/>
                  </a:lnTo>
                  <a:lnTo>
                    <a:pt x="271" y="1179"/>
                  </a:lnTo>
                  <a:lnTo>
                    <a:pt x="271" y="1170"/>
                  </a:lnTo>
                  <a:lnTo>
                    <a:pt x="280" y="1170"/>
                  </a:lnTo>
                  <a:lnTo>
                    <a:pt x="290" y="1170"/>
                  </a:lnTo>
                  <a:lnTo>
                    <a:pt x="299" y="1170"/>
                  </a:lnTo>
                  <a:lnTo>
                    <a:pt x="308" y="1170"/>
                  </a:lnTo>
                  <a:lnTo>
                    <a:pt x="318" y="1170"/>
                  </a:lnTo>
                  <a:lnTo>
                    <a:pt x="327" y="1170"/>
                  </a:lnTo>
                  <a:lnTo>
                    <a:pt x="336" y="1170"/>
                  </a:lnTo>
                  <a:lnTo>
                    <a:pt x="336" y="1160"/>
                  </a:lnTo>
                  <a:lnTo>
                    <a:pt x="336" y="1151"/>
                  </a:lnTo>
                  <a:lnTo>
                    <a:pt x="336" y="1142"/>
                  </a:lnTo>
                  <a:lnTo>
                    <a:pt x="346" y="1142"/>
                  </a:lnTo>
                  <a:lnTo>
                    <a:pt x="355" y="1142"/>
                  </a:lnTo>
                  <a:lnTo>
                    <a:pt x="355" y="1132"/>
                  </a:lnTo>
                  <a:lnTo>
                    <a:pt x="364" y="1123"/>
                  </a:lnTo>
                  <a:lnTo>
                    <a:pt x="364" y="1114"/>
                  </a:lnTo>
                  <a:lnTo>
                    <a:pt x="355" y="1105"/>
                  </a:lnTo>
                  <a:lnTo>
                    <a:pt x="355" y="1095"/>
                  </a:lnTo>
                  <a:lnTo>
                    <a:pt x="346" y="1095"/>
                  </a:lnTo>
                  <a:lnTo>
                    <a:pt x="355" y="1086"/>
                  </a:lnTo>
                  <a:lnTo>
                    <a:pt x="355" y="1077"/>
                  </a:lnTo>
                  <a:lnTo>
                    <a:pt x="355" y="1058"/>
                  </a:lnTo>
                  <a:lnTo>
                    <a:pt x="364" y="1058"/>
                  </a:lnTo>
                  <a:lnTo>
                    <a:pt x="364" y="1049"/>
                  </a:lnTo>
                  <a:lnTo>
                    <a:pt x="364" y="1040"/>
                  </a:lnTo>
                  <a:lnTo>
                    <a:pt x="364" y="1030"/>
                  </a:lnTo>
                  <a:lnTo>
                    <a:pt x="364" y="1021"/>
                  </a:lnTo>
                  <a:lnTo>
                    <a:pt x="364" y="1012"/>
                  </a:lnTo>
                  <a:lnTo>
                    <a:pt x="374" y="1012"/>
                  </a:lnTo>
                  <a:lnTo>
                    <a:pt x="374" y="1003"/>
                  </a:lnTo>
                  <a:lnTo>
                    <a:pt x="364" y="993"/>
                  </a:lnTo>
                  <a:lnTo>
                    <a:pt x="364" y="984"/>
                  </a:lnTo>
                  <a:lnTo>
                    <a:pt x="364" y="975"/>
                  </a:lnTo>
                  <a:lnTo>
                    <a:pt x="374" y="975"/>
                  </a:lnTo>
                  <a:lnTo>
                    <a:pt x="364" y="965"/>
                  </a:lnTo>
                  <a:lnTo>
                    <a:pt x="364" y="947"/>
                  </a:lnTo>
                  <a:lnTo>
                    <a:pt x="374" y="938"/>
                  </a:lnTo>
                  <a:lnTo>
                    <a:pt x="383" y="938"/>
                  </a:lnTo>
                  <a:lnTo>
                    <a:pt x="392" y="928"/>
                  </a:lnTo>
                  <a:lnTo>
                    <a:pt x="411" y="938"/>
                  </a:lnTo>
                  <a:lnTo>
                    <a:pt x="420" y="938"/>
                  </a:lnTo>
                  <a:lnTo>
                    <a:pt x="411" y="928"/>
                  </a:lnTo>
                  <a:lnTo>
                    <a:pt x="411" y="910"/>
                  </a:lnTo>
                  <a:lnTo>
                    <a:pt x="411" y="900"/>
                  </a:lnTo>
                  <a:lnTo>
                    <a:pt x="420" y="900"/>
                  </a:lnTo>
                  <a:lnTo>
                    <a:pt x="420" y="891"/>
                  </a:lnTo>
                  <a:lnTo>
                    <a:pt x="420" y="882"/>
                  </a:lnTo>
                  <a:lnTo>
                    <a:pt x="430" y="882"/>
                  </a:lnTo>
                  <a:lnTo>
                    <a:pt x="439" y="873"/>
                  </a:lnTo>
                  <a:lnTo>
                    <a:pt x="448" y="873"/>
                  </a:lnTo>
                  <a:lnTo>
                    <a:pt x="448" y="863"/>
                  </a:lnTo>
                  <a:lnTo>
                    <a:pt x="458" y="863"/>
                  </a:lnTo>
                  <a:lnTo>
                    <a:pt x="448" y="863"/>
                  </a:lnTo>
                  <a:lnTo>
                    <a:pt x="439" y="854"/>
                  </a:lnTo>
                  <a:lnTo>
                    <a:pt x="430" y="854"/>
                  </a:lnTo>
                  <a:lnTo>
                    <a:pt x="430" y="845"/>
                  </a:lnTo>
                  <a:lnTo>
                    <a:pt x="430" y="854"/>
                  </a:lnTo>
                  <a:lnTo>
                    <a:pt x="420" y="854"/>
                  </a:lnTo>
                  <a:lnTo>
                    <a:pt x="411" y="845"/>
                  </a:lnTo>
                  <a:lnTo>
                    <a:pt x="402" y="845"/>
                  </a:lnTo>
                  <a:lnTo>
                    <a:pt x="402" y="836"/>
                  </a:lnTo>
                  <a:lnTo>
                    <a:pt x="392" y="836"/>
                  </a:lnTo>
                  <a:lnTo>
                    <a:pt x="383" y="836"/>
                  </a:lnTo>
                  <a:lnTo>
                    <a:pt x="383" y="826"/>
                  </a:lnTo>
                  <a:lnTo>
                    <a:pt x="383" y="817"/>
                  </a:lnTo>
                  <a:lnTo>
                    <a:pt x="374" y="808"/>
                  </a:lnTo>
                  <a:lnTo>
                    <a:pt x="374" y="798"/>
                  </a:lnTo>
                  <a:lnTo>
                    <a:pt x="383" y="789"/>
                  </a:lnTo>
                  <a:lnTo>
                    <a:pt x="392" y="780"/>
                  </a:lnTo>
                  <a:lnTo>
                    <a:pt x="392" y="771"/>
                  </a:lnTo>
                  <a:lnTo>
                    <a:pt x="402" y="771"/>
                  </a:lnTo>
                  <a:lnTo>
                    <a:pt x="402" y="761"/>
                  </a:lnTo>
                  <a:lnTo>
                    <a:pt x="411" y="761"/>
                  </a:lnTo>
                  <a:lnTo>
                    <a:pt x="411" y="752"/>
                  </a:lnTo>
                  <a:lnTo>
                    <a:pt x="420" y="743"/>
                  </a:lnTo>
                  <a:lnTo>
                    <a:pt x="420" y="733"/>
                  </a:lnTo>
                  <a:lnTo>
                    <a:pt x="420" y="724"/>
                  </a:lnTo>
                  <a:lnTo>
                    <a:pt x="411" y="715"/>
                  </a:lnTo>
                  <a:lnTo>
                    <a:pt x="411" y="706"/>
                  </a:lnTo>
                  <a:lnTo>
                    <a:pt x="402" y="706"/>
                  </a:lnTo>
                  <a:lnTo>
                    <a:pt x="392" y="706"/>
                  </a:lnTo>
                  <a:lnTo>
                    <a:pt x="392" y="696"/>
                  </a:lnTo>
                  <a:lnTo>
                    <a:pt x="383" y="696"/>
                  </a:lnTo>
                  <a:lnTo>
                    <a:pt x="383" y="687"/>
                  </a:lnTo>
                  <a:lnTo>
                    <a:pt x="383" y="678"/>
                  </a:lnTo>
                  <a:lnTo>
                    <a:pt x="383" y="668"/>
                  </a:lnTo>
                  <a:lnTo>
                    <a:pt x="383" y="659"/>
                  </a:lnTo>
                  <a:lnTo>
                    <a:pt x="402" y="659"/>
                  </a:lnTo>
                  <a:lnTo>
                    <a:pt x="402" y="650"/>
                  </a:lnTo>
                  <a:lnTo>
                    <a:pt x="402" y="641"/>
                  </a:lnTo>
                  <a:lnTo>
                    <a:pt x="402" y="631"/>
                  </a:lnTo>
                  <a:lnTo>
                    <a:pt x="402" y="622"/>
                  </a:lnTo>
                  <a:lnTo>
                    <a:pt x="402" y="613"/>
                  </a:lnTo>
                  <a:lnTo>
                    <a:pt x="402" y="604"/>
                  </a:lnTo>
                  <a:lnTo>
                    <a:pt x="402" y="594"/>
                  </a:lnTo>
                  <a:lnTo>
                    <a:pt x="392" y="585"/>
                  </a:lnTo>
                  <a:lnTo>
                    <a:pt x="392" y="576"/>
                  </a:lnTo>
                  <a:lnTo>
                    <a:pt x="392" y="566"/>
                  </a:lnTo>
                  <a:lnTo>
                    <a:pt x="392" y="557"/>
                  </a:lnTo>
                  <a:lnTo>
                    <a:pt x="383" y="557"/>
                  </a:lnTo>
                  <a:lnTo>
                    <a:pt x="383" y="548"/>
                  </a:lnTo>
                  <a:lnTo>
                    <a:pt x="383" y="539"/>
                  </a:lnTo>
                  <a:lnTo>
                    <a:pt x="374" y="539"/>
                  </a:lnTo>
                  <a:lnTo>
                    <a:pt x="374" y="529"/>
                  </a:lnTo>
                  <a:lnTo>
                    <a:pt x="374" y="520"/>
                  </a:lnTo>
                  <a:lnTo>
                    <a:pt x="364" y="520"/>
                  </a:lnTo>
                  <a:lnTo>
                    <a:pt x="364" y="511"/>
                  </a:lnTo>
                  <a:lnTo>
                    <a:pt x="364" y="501"/>
                  </a:lnTo>
                  <a:lnTo>
                    <a:pt x="364" y="492"/>
                  </a:lnTo>
                  <a:lnTo>
                    <a:pt x="364" y="483"/>
                  </a:lnTo>
                  <a:lnTo>
                    <a:pt x="364" y="474"/>
                  </a:lnTo>
                  <a:lnTo>
                    <a:pt x="355" y="474"/>
                  </a:lnTo>
                  <a:lnTo>
                    <a:pt x="355" y="464"/>
                  </a:lnTo>
                  <a:lnTo>
                    <a:pt x="355" y="455"/>
                  </a:lnTo>
                  <a:lnTo>
                    <a:pt x="355" y="446"/>
                  </a:lnTo>
                  <a:lnTo>
                    <a:pt x="355" y="418"/>
                  </a:lnTo>
                  <a:lnTo>
                    <a:pt x="355" y="409"/>
                  </a:lnTo>
                  <a:lnTo>
                    <a:pt x="346" y="409"/>
                  </a:lnTo>
                  <a:lnTo>
                    <a:pt x="336" y="399"/>
                  </a:lnTo>
                  <a:lnTo>
                    <a:pt x="336" y="390"/>
                  </a:lnTo>
                  <a:lnTo>
                    <a:pt x="327" y="372"/>
                  </a:lnTo>
                  <a:lnTo>
                    <a:pt x="327" y="362"/>
                  </a:lnTo>
                  <a:lnTo>
                    <a:pt x="318" y="353"/>
                  </a:lnTo>
                  <a:lnTo>
                    <a:pt x="318" y="344"/>
                  </a:lnTo>
                  <a:lnTo>
                    <a:pt x="299" y="334"/>
                  </a:lnTo>
                  <a:lnTo>
                    <a:pt x="290" y="334"/>
                  </a:lnTo>
                  <a:lnTo>
                    <a:pt x="290" y="325"/>
                  </a:lnTo>
                  <a:lnTo>
                    <a:pt x="280" y="316"/>
                  </a:lnTo>
                  <a:lnTo>
                    <a:pt x="280" y="307"/>
                  </a:lnTo>
                  <a:lnTo>
                    <a:pt x="262" y="288"/>
                  </a:lnTo>
                  <a:lnTo>
                    <a:pt x="252" y="288"/>
                  </a:lnTo>
                  <a:lnTo>
                    <a:pt x="243" y="297"/>
                  </a:lnTo>
                  <a:lnTo>
                    <a:pt x="234" y="297"/>
                  </a:lnTo>
                  <a:lnTo>
                    <a:pt x="224" y="297"/>
                  </a:lnTo>
                  <a:lnTo>
                    <a:pt x="215" y="297"/>
                  </a:lnTo>
                  <a:lnTo>
                    <a:pt x="206" y="297"/>
                  </a:lnTo>
                  <a:lnTo>
                    <a:pt x="206" y="288"/>
                  </a:lnTo>
                  <a:lnTo>
                    <a:pt x="206" y="279"/>
                  </a:lnTo>
                  <a:lnTo>
                    <a:pt x="206" y="269"/>
                  </a:lnTo>
                  <a:lnTo>
                    <a:pt x="206" y="260"/>
                  </a:lnTo>
                  <a:lnTo>
                    <a:pt x="196" y="260"/>
                  </a:lnTo>
                  <a:lnTo>
                    <a:pt x="187" y="251"/>
                  </a:lnTo>
                  <a:lnTo>
                    <a:pt x="168" y="242"/>
                  </a:lnTo>
                  <a:lnTo>
                    <a:pt x="150" y="242"/>
                  </a:lnTo>
                  <a:lnTo>
                    <a:pt x="140" y="242"/>
                  </a:lnTo>
                  <a:lnTo>
                    <a:pt x="131" y="242"/>
                  </a:lnTo>
                  <a:lnTo>
                    <a:pt x="131" y="232"/>
                  </a:lnTo>
                  <a:lnTo>
                    <a:pt x="122" y="232"/>
                  </a:lnTo>
                  <a:lnTo>
                    <a:pt x="112" y="232"/>
                  </a:lnTo>
                  <a:lnTo>
                    <a:pt x="103" y="232"/>
                  </a:lnTo>
                  <a:lnTo>
                    <a:pt x="103" y="223"/>
                  </a:lnTo>
                  <a:lnTo>
                    <a:pt x="103" y="214"/>
                  </a:lnTo>
                  <a:lnTo>
                    <a:pt x="103" y="204"/>
                  </a:lnTo>
                  <a:lnTo>
                    <a:pt x="93" y="204"/>
                  </a:lnTo>
                  <a:lnTo>
                    <a:pt x="84" y="195"/>
                  </a:lnTo>
                  <a:lnTo>
                    <a:pt x="84" y="186"/>
                  </a:lnTo>
                  <a:lnTo>
                    <a:pt x="75" y="186"/>
                  </a:lnTo>
                  <a:lnTo>
                    <a:pt x="75" y="177"/>
                  </a:lnTo>
                  <a:lnTo>
                    <a:pt x="65" y="177"/>
                  </a:lnTo>
                  <a:lnTo>
                    <a:pt x="56" y="177"/>
                  </a:lnTo>
                  <a:lnTo>
                    <a:pt x="56" y="167"/>
                  </a:lnTo>
                  <a:lnTo>
                    <a:pt x="47" y="167"/>
                  </a:lnTo>
                  <a:lnTo>
                    <a:pt x="47" y="158"/>
                  </a:lnTo>
                  <a:lnTo>
                    <a:pt x="37" y="158"/>
                  </a:lnTo>
                  <a:lnTo>
                    <a:pt x="37" y="149"/>
                  </a:lnTo>
                  <a:lnTo>
                    <a:pt x="28" y="149"/>
                  </a:lnTo>
                  <a:lnTo>
                    <a:pt x="28" y="140"/>
                  </a:lnTo>
                  <a:lnTo>
                    <a:pt x="19" y="130"/>
                  </a:lnTo>
                  <a:lnTo>
                    <a:pt x="19" y="121"/>
                  </a:lnTo>
                  <a:lnTo>
                    <a:pt x="19" y="112"/>
                  </a:lnTo>
                  <a:lnTo>
                    <a:pt x="9" y="112"/>
                  </a:lnTo>
                  <a:lnTo>
                    <a:pt x="0" y="102"/>
                  </a:lnTo>
                  <a:lnTo>
                    <a:pt x="0" y="93"/>
                  </a:lnTo>
                  <a:lnTo>
                    <a:pt x="0" y="84"/>
                  </a:lnTo>
                  <a:lnTo>
                    <a:pt x="9" y="84"/>
                  </a:lnTo>
                  <a:lnTo>
                    <a:pt x="19" y="84"/>
                  </a:lnTo>
                  <a:lnTo>
                    <a:pt x="28" y="84"/>
                  </a:lnTo>
                  <a:lnTo>
                    <a:pt x="28" y="75"/>
                  </a:lnTo>
                  <a:lnTo>
                    <a:pt x="37" y="75"/>
                  </a:lnTo>
                  <a:lnTo>
                    <a:pt x="47" y="75"/>
                  </a:lnTo>
                  <a:lnTo>
                    <a:pt x="56" y="65"/>
                  </a:lnTo>
                  <a:lnTo>
                    <a:pt x="65" y="56"/>
                  </a:lnTo>
                  <a:lnTo>
                    <a:pt x="65" y="47"/>
                  </a:lnTo>
                  <a:lnTo>
                    <a:pt x="65" y="37"/>
                  </a:lnTo>
                  <a:lnTo>
                    <a:pt x="84" y="47"/>
                  </a:lnTo>
                  <a:lnTo>
                    <a:pt x="93" y="47"/>
                  </a:lnTo>
                  <a:lnTo>
                    <a:pt x="93" y="37"/>
                  </a:lnTo>
                  <a:lnTo>
                    <a:pt x="103" y="37"/>
                  </a:lnTo>
                  <a:lnTo>
                    <a:pt x="112" y="37"/>
                  </a:lnTo>
                  <a:lnTo>
                    <a:pt x="122" y="37"/>
                  </a:lnTo>
                  <a:lnTo>
                    <a:pt x="122" y="47"/>
                  </a:lnTo>
                  <a:lnTo>
                    <a:pt x="131" y="47"/>
                  </a:lnTo>
                  <a:lnTo>
                    <a:pt x="140" y="47"/>
                  </a:lnTo>
                  <a:lnTo>
                    <a:pt x="140" y="37"/>
                  </a:lnTo>
                  <a:lnTo>
                    <a:pt x="150" y="37"/>
                  </a:lnTo>
                  <a:lnTo>
                    <a:pt x="159" y="37"/>
                  </a:lnTo>
                  <a:lnTo>
                    <a:pt x="159" y="28"/>
                  </a:lnTo>
                  <a:lnTo>
                    <a:pt x="168" y="28"/>
                  </a:lnTo>
                  <a:lnTo>
                    <a:pt x="168" y="19"/>
                  </a:lnTo>
                  <a:lnTo>
                    <a:pt x="178" y="19"/>
                  </a:lnTo>
                  <a:lnTo>
                    <a:pt x="178" y="10"/>
                  </a:lnTo>
                  <a:lnTo>
                    <a:pt x="178" y="0"/>
                  </a:lnTo>
                  <a:lnTo>
                    <a:pt x="187" y="0"/>
                  </a:lnTo>
                  <a:lnTo>
                    <a:pt x="196" y="0"/>
                  </a:lnTo>
                  <a:lnTo>
                    <a:pt x="206" y="0"/>
                  </a:lnTo>
                  <a:lnTo>
                    <a:pt x="215" y="0"/>
                  </a:lnTo>
                  <a:lnTo>
                    <a:pt x="224" y="0"/>
                  </a:lnTo>
                  <a:lnTo>
                    <a:pt x="234" y="10"/>
                  </a:lnTo>
                  <a:lnTo>
                    <a:pt x="243" y="0"/>
                  </a:lnTo>
                  <a:lnTo>
                    <a:pt x="252" y="0"/>
                  </a:lnTo>
                  <a:lnTo>
                    <a:pt x="252" y="10"/>
                  </a:lnTo>
                  <a:lnTo>
                    <a:pt x="243" y="10"/>
                  </a:lnTo>
                  <a:lnTo>
                    <a:pt x="243" y="19"/>
                  </a:lnTo>
                  <a:lnTo>
                    <a:pt x="252" y="28"/>
                  </a:lnTo>
                  <a:lnTo>
                    <a:pt x="262" y="28"/>
                  </a:lnTo>
                  <a:lnTo>
                    <a:pt x="271" y="28"/>
                  </a:lnTo>
                  <a:lnTo>
                    <a:pt x="271" y="19"/>
                  </a:lnTo>
                  <a:lnTo>
                    <a:pt x="262" y="19"/>
                  </a:lnTo>
                  <a:lnTo>
                    <a:pt x="262" y="10"/>
                  </a:lnTo>
                  <a:lnTo>
                    <a:pt x="271" y="10"/>
                  </a:lnTo>
                  <a:lnTo>
                    <a:pt x="280" y="10"/>
                  </a:lnTo>
                  <a:lnTo>
                    <a:pt x="290" y="10"/>
                  </a:lnTo>
                  <a:lnTo>
                    <a:pt x="290" y="19"/>
                  </a:lnTo>
                  <a:lnTo>
                    <a:pt x="280" y="28"/>
                  </a:lnTo>
                  <a:lnTo>
                    <a:pt x="271" y="28"/>
                  </a:lnTo>
                  <a:lnTo>
                    <a:pt x="271" y="37"/>
                  </a:lnTo>
                  <a:lnTo>
                    <a:pt x="280" y="47"/>
                  </a:lnTo>
                  <a:lnTo>
                    <a:pt x="280" y="56"/>
                  </a:lnTo>
                  <a:lnTo>
                    <a:pt x="290" y="65"/>
                  </a:lnTo>
                  <a:lnTo>
                    <a:pt x="299" y="65"/>
                  </a:lnTo>
                  <a:lnTo>
                    <a:pt x="299" y="75"/>
                  </a:lnTo>
                  <a:lnTo>
                    <a:pt x="308" y="75"/>
                  </a:lnTo>
                  <a:lnTo>
                    <a:pt x="299" y="75"/>
                  </a:lnTo>
                  <a:lnTo>
                    <a:pt x="299" y="84"/>
                  </a:lnTo>
                  <a:lnTo>
                    <a:pt x="308" y="84"/>
                  </a:lnTo>
                  <a:lnTo>
                    <a:pt x="308" y="93"/>
                  </a:lnTo>
                  <a:lnTo>
                    <a:pt x="318" y="93"/>
                  </a:lnTo>
                  <a:lnTo>
                    <a:pt x="318" y="102"/>
                  </a:lnTo>
                  <a:lnTo>
                    <a:pt x="318" y="112"/>
                  </a:lnTo>
                  <a:lnTo>
                    <a:pt x="327" y="121"/>
                  </a:lnTo>
                  <a:lnTo>
                    <a:pt x="336" y="130"/>
                  </a:lnTo>
                  <a:lnTo>
                    <a:pt x="336" y="140"/>
                  </a:lnTo>
                  <a:lnTo>
                    <a:pt x="346" y="149"/>
                  </a:lnTo>
                  <a:lnTo>
                    <a:pt x="355" y="158"/>
                  </a:lnTo>
                  <a:lnTo>
                    <a:pt x="355" y="167"/>
                  </a:lnTo>
                  <a:lnTo>
                    <a:pt x="364" y="167"/>
                  </a:lnTo>
                  <a:lnTo>
                    <a:pt x="364" y="177"/>
                  </a:lnTo>
                  <a:lnTo>
                    <a:pt x="374" y="177"/>
                  </a:lnTo>
                  <a:lnTo>
                    <a:pt x="383" y="177"/>
                  </a:lnTo>
                  <a:lnTo>
                    <a:pt x="383" y="186"/>
                  </a:lnTo>
                  <a:lnTo>
                    <a:pt x="383" y="195"/>
                  </a:lnTo>
                  <a:lnTo>
                    <a:pt x="392" y="195"/>
                  </a:lnTo>
                  <a:lnTo>
                    <a:pt x="392" y="204"/>
                  </a:lnTo>
                  <a:lnTo>
                    <a:pt x="402" y="204"/>
                  </a:lnTo>
                  <a:lnTo>
                    <a:pt x="402" y="195"/>
                  </a:lnTo>
                  <a:lnTo>
                    <a:pt x="411" y="195"/>
                  </a:lnTo>
                  <a:lnTo>
                    <a:pt x="411" y="204"/>
                  </a:lnTo>
                  <a:lnTo>
                    <a:pt x="420" y="204"/>
                  </a:lnTo>
                  <a:lnTo>
                    <a:pt x="420" y="214"/>
                  </a:lnTo>
                  <a:lnTo>
                    <a:pt x="430" y="232"/>
                  </a:lnTo>
                  <a:lnTo>
                    <a:pt x="439" y="232"/>
                  </a:lnTo>
                  <a:lnTo>
                    <a:pt x="439" y="242"/>
                  </a:lnTo>
                  <a:lnTo>
                    <a:pt x="430" y="242"/>
                  </a:lnTo>
                  <a:lnTo>
                    <a:pt x="430" y="251"/>
                  </a:lnTo>
                  <a:lnTo>
                    <a:pt x="430" y="260"/>
                  </a:lnTo>
                  <a:lnTo>
                    <a:pt x="420" y="260"/>
                  </a:lnTo>
                  <a:lnTo>
                    <a:pt x="430" y="260"/>
                  </a:lnTo>
                  <a:lnTo>
                    <a:pt x="430" y="269"/>
                  </a:lnTo>
                  <a:lnTo>
                    <a:pt x="430" y="279"/>
                  </a:lnTo>
                  <a:lnTo>
                    <a:pt x="430" y="288"/>
                  </a:lnTo>
                  <a:lnTo>
                    <a:pt x="430" y="297"/>
                  </a:lnTo>
                  <a:lnTo>
                    <a:pt x="430" y="307"/>
                  </a:lnTo>
                  <a:lnTo>
                    <a:pt x="439" y="307"/>
                  </a:lnTo>
                  <a:lnTo>
                    <a:pt x="439" y="316"/>
                  </a:lnTo>
                  <a:lnTo>
                    <a:pt x="439" y="325"/>
                  </a:lnTo>
                  <a:lnTo>
                    <a:pt x="448" y="344"/>
                  </a:lnTo>
                  <a:lnTo>
                    <a:pt x="458" y="353"/>
                  </a:lnTo>
                  <a:lnTo>
                    <a:pt x="458" y="362"/>
                  </a:lnTo>
                  <a:lnTo>
                    <a:pt x="467" y="362"/>
                  </a:lnTo>
                  <a:lnTo>
                    <a:pt x="467" y="372"/>
                  </a:lnTo>
                  <a:lnTo>
                    <a:pt x="467" y="381"/>
                  </a:lnTo>
                  <a:lnTo>
                    <a:pt x="467" y="390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52" name="Freeform 132"/>
            <p:cNvSpPr>
              <a:spLocks/>
            </p:cNvSpPr>
            <p:nvPr/>
          </p:nvSpPr>
          <p:spPr bwMode="auto">
            <a:xfrm>
              <a:off x="5186" y="2923"/>
              <a:ext cx="28" cy="28"/>
            </a:xfrm>
            <a:custGeom>
              <a:avLst/>
              <a:gdLst>
                <a:gd name="T0" fmla="*/ 9 w 28"/>
                <a:gd name="T1" fmla="*/ 19 h 28"/>
                <a:gd name="T2" fmla="*/ 18 w 28"/>
                <a:gd name="T3" fmla="*/ 19 h 28"/>
                <a:gd name="T4" fmla="*/ 18 w 28"/>
                <a:gd name="T5" fmla="*/ 28 h 28"/>
                <a:gd name="T6" fmla="*/ 28 w 28"/>
                <a:gd name="T7" fmla="*/ 28 h 28"/>
                <a:gd name="T8" fmla="*/ 28 w 28"/>
                <a:gd name="T9" fmla="*/ 9 h 28"/>
                <a:gd name="T10" fmla="*/ 18 w 28"/>
                <a:gd name="T11" fmla="*/ 0 h 28"/>
                <a:gd name="T12" fmla="*/ 9 w 28"/>
                <a:gd name="T13" fmla="*/ 9 h 28"/>
                <a:gd name="T14" fmla="*/ 0 w 28"/>
                <a:gd name="T15" fmla="*/ 9 h 28"/>
                <a:gd name="T16" fmla="*/ 0 w 28"/>
                <a:gd name="T17" fmla="*/ 19 h 28"/>
                <a:gd name="T18" fmla="*/ 9 w 28"/>
                <a:gd name="T19" fmla="*/ 19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8" h="28">
                  <a:moveTo>
                    <a:pt x="9" y="19"/>
                  </a:moveTo>
                  <a:lnTo>
                    <a:pt x="18" y="19"/>
                  </a:lnTo>
                  <a:lnTo>
                    <a:pt x="18" y="28"/>
                  </a:lnTo>
                  <a:lnTo>
                    <a:pt x="28" y="28"/>
                  </a:lnTo>
                  <a:lnTo>
                    <a:pt x="28" y="9"/>
                  </a:lnTo>
                  <a:lnTo>
                    <a:pt x="18" y="0"/>
                  </a:lnTo>
                  <a:lnTo>
                    <a:pt x="9" y="9"/>
                  </a:lnTo>
                  <a:lnTo>
                    <a:pt x="0" y="9"/>
                  </a:lnTo>
                  <a:lnTo>
                    <a:pt x="0" y="19"/>
                  </a:lnTo>
                  <a:lnTo>
                    <a:pt x="9" y="19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53" name="Freeform 133"/>
            <p:cNvSpPr>
              <a:spLocks/>
            </p:cNvSpPr>
            <p:nvPr/>
          </p:nvSpPr>
          <p:spPr bwMode="auto">
            <a:xfrm>
              <a:off x="5176" y="3025"/>
              <a:ext cx="19" cy="19"/>
            </a:xfrm>
            <a:custGeom>
              <a:avLst/>
              <a:gdLst>
                <a:gd name="T0" fmla="*/ 19 w 19"/>
                <a:gd name="T1" fmla="*/ 19 h 19"/>
                <a:gd name="T2" fmla="*/ 19 w 19"/>
                <a:gd name="T3" fmla="*/ 10 h 19"/>
                <a:gd name="T4" fmla="*/ 10 w 19"/>
                <a:gd name="T5" fmla="*/ 10 h 19"/>
                <a:gd name="T6" fmla="*/ 0 w 19"/>
                <a:gd name="T7" fmla="*/ 0 h 19"/>
                <a:gd name="T8" fmla="*/ 0 w 19"/>
                <a:gd name="T9" fmla="*/ 10 h 19"/>
                <a:gd name="T10" fmla="*/ 0 w 19"/>
                <a:gd name="T11" fmla="*/ 19 h 19"/>
                <a:gd name="T12" fmla="*/ 10 w 19"/>
                <a:gd name="T13" fmla="*/ 19 h 19"/>
                <a:gd name="T14" fmla="*/ 19 w 19"/>
                <a:gd name="T15" fmla="*/ 19 h 19"/>
                <a:gd name="T16" fmla="*/ 19 w 19"/>
                <a:gd name="T17" fmla="*/ 10 h 19"/>
                <a:gd name="T18" fmla="*/ 19 w 19"/>
                <a:gd name="T19" fmla="*/ 19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" h="19">
                  <a:moveTo>
                    <a:pt x="19" y="19"/>
                  </a:moveTo>
                  <a:lnTo>
                    <a:pt x="19" y="10"/>
                  </a:lnTo>
                  <a:lnTo>
                    <a:pt x="10" y="1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  <a:lnTo>
                    <a:pt x="10" y="19"/>
                  </a:lnTo>
                  <a:lnTo>
                    <a:pt x="19" y="19"/>
                  </a:lnTo>
                  <a:lnTo>
                    <a:pt x="19" y="10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54" name="Freeform 134"/>
            <p:cNvSpPr>
              <a:spLocks/>
            </p:cNvSpPr>
            <p:nvPr/>
          </p:nvSpPr>
          <p:spPr bwMode="auto">
            <a:xfrm>
              <a:off x="5092" y="3452"/>
              <a:ext cx="19" cy="19"/>
            </a:xfrm>
            <a:custGeom>
              <a:avLst/>
              <a:gdLst>
                <a:gd name="T0" fmla="*/ 19 w 19"/>
                <a:gd name="T1" fmla="*/ 9 h 19"/>
                <a:gd name="T2" fmla="*/ 10 w 19"/>
                <a:gd name="T3" fmla="*/ 9 h 19"/>
                <a:gd name="T4" fmla="*/ 10 w 19"/>
                <a:gd name="T5" fmla="*/ 0 h 19"/>
                <a:gd name="T6" fmla="*/ 0 w 19"/>
                <a:gd name="T7" fmla="*/ 0 h 19"/>
                <a:gd name="T8" fmla="*/ 0 w 19"/>
                <a:gd name="T9" fmla="*/ 9 h 19"/>
                <a:gd name="T10" fmla="*/ 10 w 19"/>
                <a:gd name="T11" fmla="*/ 9 h 19"/>
                <a:gd name="T12" fmla="*/ 10 w 19"/>
                <a:gd name="T13" fmla="*/ 19 h 19"/>
                <a:gd name="T14" fmla="*/ 19 w 19"/>
                <a:gd name="T15" fmla="*/ 9 h 1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" h="19">
                  <a:moveTo>
                    <a:pt x="19" y="9"/>
                  </a:moveTo>
                  <a:lnTo>
                    <a:pt x="10" y="9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10" y="9"/>
                  </a:lnTo>
                  <a:lnTo>
                    <a:pt x="10" y="19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55" name="Freeform 135"/>
            <p:cNvSpPr>
              <a:spLocks/>
            </p:cNvSpPr>
            <p:nvPr/>
          </p:nvSpPr>
          <p:spPr bwMode="auto">
            <a:xfrm>
              <a:off x="4999" y="2079"/>
              <a:ext cx="19" cy="18"/>
            </a:xfrm>
            <a:custGeom>
              <a:avLst/>
              <a:gdLst>
                <a:gd name="T0" fmla="*/ 19 w 19"/>
                <a:gd name="T1" fmla="*/ 18 h 18"/>
                <a:gd name="T2" fmla="*/ 19 w 19"/>
                <a:gd name="T3" fmla="*/ 9 h 18"/>
                <a:gd name="T4" fmla="*/ 9 w 19"/>
                <a:gd name="T5" fmla="*/ 9 h 18"/>
                <a:gd name="T6" fmla="*/ 9 w 19"/>
                <a:gd name="T7" fmla="*/ 0 h 18"/>
                <a:gd name="T8" fmla="*/ 0 w 19"/>
                <a:gd name="T9" fmla="*/ 0 h 18"/>
                <a:gd name="T10" fmla="*/ 0 w 19"/>
                <a:gd name="T11" fmla="*/ 9 h 18"/>
                <a:gd name="T12" fmla="*/ 9 w 19"/>
                <a:gd name="T13" fmla="*/ 9 h 18"/>
                <a:gd name="T14" fmla="*/ 9 w 19"/>
                <a:gd name="T15" fmla="*/ 18 h 18"/>
                <a:gd name="T16" fmla="*/ 19 w 19"/>
                <a:gd name="T17" fmla="*/ 18 h 1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" h="18">
                  <a:moveTo>
                    <a:pt x="19" y="18"/>
                  </a:moveTo>
                  <a:lnTo>
                    <a:pt x="19" y="9"/>
                  </a:lnTo>
                  <a:lnTo>
                    <a:pt x="9" y="9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9" y="9"/>
                  </a:lnTo>
                  <a:lnTo>
                    <a:pt x="9" y="18"/>
                  </a:lnTo>
                  <a:lnTo>
                    <a:pt x="19" y="18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56" name="Freeform 136"/>
            <p:cNvSpPr>
              <a:spLocks/>
            </p:cNvSpPr>
            <p:nvPr/>
          </p:nvSpPr>
          <p:spPr bwMode="auto">
            <a:xfrm>
              <a:off x="5139" y="2227"/>
              <a:ext cx="19" cy="9"/>
            </a:xfrm>
            <a:custGeom>
              <a:avLst/>
              <a:gdLst>
                <a:gd name="T0" fmla="*/ 19 w 19"/>
                <a:gd name="T1" fmla="*/ 9 h 9"/>
                <a:gd name="T2" fmla="*/ 19 w 19"/>
                <a:gd name="T3" fmla="*/ 0 h 9"/>
                <a:gd name="T4" fmla="*/ 9 w 19"/>
                <a:gd name="T5" fmla="*/ 0 h 9"/>
                <a:gd name="T6" fmla="*/ 0 w 19"/>
                <a:gd name="T7" fmla="*/ 9 h 9"/>
                <a:gd name="T8" fmla="*/ 9 w 19"/>
                <a:gd name="T9" fmla="*/ 9 h 9"/>
                <a:gd name="T10" fmla="*/ 19 w 19"/>
                <a:gd name="T11" fmla="*/ 9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" h="9">
                  <a:moveTo>
                    <a:pt x="19" y="9"/>
                  </a:moveTo>
                  <a:lnTo>
                    <a:pt x="19" y="0"/>
                  </a:lnTo>
                  <a:lnTo>
                    <a:pt x="9" y="0"/>
                  </a:lnTo>
                  <a:lnTo>
                    <a:pt x="0" y="9"/>
                  </a:lnTo>
                  <a:lnTo>
                    <a:pt x="9" y="9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57" name="Rectangle 137"/>
            <p:cNvSpPr>
              <a:spLocks noChangeArrowheads="1"/>
            </p:cNvSpPr>
            <p:nvPr/>
          </p:nvSpPr>
          <p:spPr bwMode="auto">
            <a:xfrm>
              <a:off x="5036" y="2199"/>
              <a:ext cx="10" cy="10"/>
            </a:xfrm>
            <a:prstGeom prst="rect">
              <a:avLst/>
            </a:pr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258" name="Freeform 138"/>
            <p:cNvSpPr>
              <a:spLocks/>
            </p:cNvSpPr>
            <p:nvPr/>
          </p:nvSpPr>
          <p:spPr bwMode="auto">
            <a:xfrm>
              <a:off x="5139" y="2218"/>
              <a:ext cx="1" cy="9"/>
            </a:xfrm>
            <a:custGeom>
              <a:avLst/>
              <a:gdLst>
                <a:gd name="T0" fmla="*/ 0 w 1"/>
                <a:gd name="T1" fmla="*/ 0 h 9"/>
                <a:gd name="T2" fmla="*/ 0 w 1"/>
                <a:gd name="T3" fmla="*/ 9 h 9"/>
                <a:gd name="T4" fmla="*/ 0 w 1"/>
                <a:gd name="T5" fmla="*/ 0 h 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9">
                  <a:moveTo>
                    <a:pt x="0" y="0"/>
                  </a:move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59" name="Freeform 139"/>
            <p:cNvSpPr>
              <a:spLocks/>
            </p:cNvSpPr>
            <p:nvPr/>
          </p:nvSpPr>
          <p:spPr bwMode="auto">
            <a:xfrm>
              <a:off x="5008" y="2097"/>
              <a:ext cx="10" cy="10"/>
            </a:xfrm>
            <a:custGeom>
              <a:avLst/>
              <a:gdLst>
                <a:gd name="T0" fmla="*/ 0 w 10"/>
                <a:gd name="T1" fmla="*/ 10 h 10"/>
                <a:gd name="T2" fmla="*/ 10 w 10"/>
                <a:gd name="T3" fmla="*/ 10 h 10"/>
                <a:gd name="T4" fmla="*/ 0 w 10"/>
                <a:gd name="T5" fmla="*/ 10 h 10"/>
                <a:gd name="T6" fmla="*/ 0 w 10"/>
                <a:gd name="T7" fmla="*/ 0 h 10"/>
                <a:gd name="T8" fmla="*/ 0 w 10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" h="10">
                  <a:moveTo>
                    <a:pt x="0" y="10"/>
                  </a:moveTo>
                  <a:lnTo>
                    <a:pt x="10" y="1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60" name="Freeform 140"/>
            <p:cNvSpPr>
              <a:spLocks/>
            </p:cNvSpPr>
            <p:nvPr/>
          </p:nvSpPr>
          <p:spPr bwMode="auto">
            <a:xfrm>
              <a:off x="4681" y="2264"/>
              <a:ext cx="449" cy="1021"/>
            </a:xfrm>
            <a:custGeom>
              <a:avLst/>
              <a:gdLst>
                <a:gd name="T0" fmla="*/ 355 w 449"/>
                <a:gd name="T1" fmla="*/ 242 h 1021"/>
                <a:gd name="T2" fmla="*/ 365 w 449"/>
                <a:gd name="T3" fmla="*/ 288 h 1021"/>
                <a:gd name="T4" fmla="*/ 383 w 449"/>
                <a:gd name="T5" fmla="*/ 325 h 1021"/>
                <a:gd name="T6" fmla="*/ 393 w 449"/>
                <a:gd name="T7" fmla="*/ 381 h 1021"/>
                <a:gd name="T8" fmla="*/ 374 w 449"/>
                <a:gd name="T9" fmla="*/ 427 h 1021"/>
                <a:gd name="T10" fmla="*/ 383 w 449"/>
                <a:gd name="T11" fmla="*/ 474 h 1021"/>
                <a:gd name="T12" fmla="*/ 411 w 449"/>
                <a:gd name="T13" fmla="*/ 511 h 1021"/>
                <a:gd name="T14" fmla="*/ 383 w 449"/>
                <a:gd name="T15" fmla="*/ 548 h 1021"/>
                <a:gd name="T16" fmla="*/ 374 w 449"/>
                <a:gd name="T17" fmla="*/ 604 h 1021"/>
                <a:gd name="T18" fmla="*/ 421 w 449"/>
                <a:gd name="T19" fmla="*/ 622 h 1021"/>
                <a:gd name="T20" fmla="*/ 439 w 449"/>
                <a:gd name="T21" fmla="*/ 631 h 1021"/>
                <a:gd name="T22" fmla="*/ 411 w 449"/>
                <a:gd name="T23" fmla="*/ 668 h 1021"/>
                <a:gd name="T24" fmla="*/ 383 w 449"/>
                <a:gd name="T25" fmla="*/ 696 h 1021"/>
                <a:gd name="T26" fmla="*/ 355 w 449"/>
                <a:gd name="T27" fmla="*/ 743 h 1021"/>
                <a:gd name="T28" fmla="*/ 355 w 449"/>
                <a:gd name="T29" fmla="*/ 789 h 1021"/>
                <a:gd name="T30" fmla="*/ 346 w 449"/>
                <a:gd name="T31" fmla="*/ 845 h 1021"/>
                <a:gd name="T32" fmla="*/ 355 w 449"/>
                <a:gd name="T33" fmla="*/ 891 h 1021"/>
                <a:gd name="T34" fmla="*/ 327 w 449"/>
                <a:gd name="T35" fmla="*/ 928 h 1021"/>
                <a:gd name="T36" fmla="*/ 281 w 449"/>
                <a:gd name="T37" fmla="*/ 938 h 1021"/>
                <a:gd name="T38" fmla="*/ 253 w 449"/>
                <a:gd name="T39" fmla="*/ 984 h 1021"/>
                <a:gd name="T40" fmla="*/ 206 w 449"/>
                <a:gd name="T41" fmla="*/ 1012 h 1021"/>
                <a:gd name="T42" fmla="*/ 187 w 449"/>
                <a:gd name="T43" fmla="*/ 984 h 1021"/>
                <a:gd name="T44" fmla="*/ 150 w 449"/>
                <a:gd name="T45" fmla="*/ 984 h 1021"/>
                <a:gd name="T46" fmla="*/ 103 w 449"/>
                <a:gd name="T47" fmla="*/ 984 h 1021"/>
                <a:gd name="T48" fmla="*/ 56 w 449"/>
                <a:gd name="T49" fmla="*/ 965 h 1021"/>
                <a:gd name="T50" fmla="*/ 38 w 449"/>
                <a:gd name="T51" fmla="*/ 938 h 1021"/>
                <a:gd name="T52" fmla="*/ 19 w 449"/>
                <a:gd name="T53" fmla="*/ 919 h 1021"/>
                <a:gd name="T54" fmla="*/ 38 w 449"/>
                <a:gd name="T55" fmla="*/ 882 h 1021"/>
                <a:gd name="T56" fmla="*/ 38 w 449"/>
                <a:gd name="T57" fmla="*/ 826 h 1021"/>
                <a:gd name="T58" fmla="*/ 0 w 449"/>
                <a:gd name="T59" fmla="*/ 808 h 1021"/>
                <a:gd name="T60" fmla="*/ 0 w 449"/>
                <a:gd name="T61" fmla="*/ 752 h 1021"/>
                <a:gd name="T62" fmla="*/ 38 w 449"/>
                <a:gd name="T63" fmla="*/ 752 h 1021"/>
                <a:gd name="T64" fmla="*/ 66 w 449"/>
                <a:gd name="T65" fmla="*/ 733 h 1021"/>
                <a:gd name="T66" fmla="*/ 84 w 449"/>
                <a:gd name="T67" fmla="*/ 696 h 1021"/>
                <a:gd name="T68" fmla="*/ 84 w 449"/>
                <a:gd name="T69" fmla="*/ 641 h 1021"/>
                <a:gd name="T70" fmla="*/ 66 w 449"/>
                <a:gd name="T71" fmla="*/ 594 h 1021"/>
                <a:gd name="T72" fmla="*/ 75 w 449"/>
                <a:gd name="T73" fmla="*/ 539 h 1021"/>
                <a:gd name="T74" fmla="*/ 103 w 449"/>
                <a:gd name="T75" fmla="*/ 483 h 1021"/>
                <a:gd name="T76" fmla="*/ 103 w 449"/>
                <a:gd name="T77" fmla="*/ 427 h 1021"/>
                <a:gd name="T78" fmla="*/ 75 w 449"/>
                <a:gd name="T79" fmla="*/ 390 h 1021"/>
                <a:gd name="T80" fmla="*/ 66 w 449"/>
                <a:gd name="T81" fmla="*/ 344 h 1021"/>
                <a:gd name="T82" fmla="*/ 38 w 449"/>
                <a:gd name="T83" fmla="*/ 316 h 1021"/>
                <a:gd name="T84" fmla="*/ 47 w 449"/>
                <a:gd name="T85" fmla="*/ 269 h 1021"/>
                <a:gd name="T86" fmla="*/ 66 w 449"/>
                <a:gd name="T87" fmla="*/ 214 h 1021"/>
                <a:gd name="T88" fmla="*/ 84 w 449"/>
                <a:gd name="T89" fmla="*/ 167 h 1021"/>
                <a:gd name="T90" fmla="*/ 75 w 449"/>
                <a:gd name="T91" fmla="*/ 112 h 1021"/>
                <a:gd name="T92" fmla="*/ 66 w 449"/>
                <a:gd name="T93" fmla="*/ 75 h 1021"/>
                <a:gd name="T94" fmla="*/ 84 w 449"/>
                <a:gd name="T95" fmla="*/ 56 h 1021"/>
                <a:gd name="T96" fmla="*/ 94 w 449"/>
                <a:gd name="T97" fmla="*/ 10 h 1021"/>
                <a:gd name="T98" fmla="*/ 131 w 449"/>
                <a:gd name="T99" fmla="*/ 10 h 1021"/>
                <a:gd name="T100" fmla="*/ 197 w 449"/>
                <a:gd name="T101" fmla="*/ 37 h 1021"/>
                <a:gd name="T102" fmla="*/ 225 w 449"/>
                <a:gd name="T103" fmla="*/ 65 h 1021"/>
                <a:gd name="T104" fmla="*/ 281 w 449"/>
                <a:gd name="T105" fmla="*/ 93 h 1021"/>
                <a:gd name="T106" fmla="*/ 318 w 449"/>
                <a:gd name="T107" fmla="*/ 140 h 102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449" h="1021">
                  <a:moveTo>
                    <a:pt x="346" y="186"/>
                  </a:moveTo>
                  <a:lnTo>
                    <a:pt x="346" y="214"/>
                  </a:lnTo>
                  <a:lnTo>
                    <a:pt x="346" y="223"/>
                  </a:lnTo>
                  <a:lnTo>
                    <a:pt x="346" y="232"/>
                  </a:lnTo>
                  <a:lnTo>
                    <a:pt x="346" y="242"/>
                  </a:lnTo>
                  <a:lnTo>
                    <a:pt x="355" y="242"/>
                  </a:lnTo>
                  <a:lnTo>
                    <a:pt x="355" y="251"/>
                  </a:lnTo>
                  <a:lnTo>
                    <a:pt x="355" y="260"/>
                  </a:lnTo>
                  <a:lnTo>
                    <a:pt x="355" y="269"/>
                  </a:lnTo>
                  <a:lnTo>
                    <a:pt x="355" y="279"/>
                  </a:lnTo>
                  <a:lnTo>
                    <a:pt x="355" y="288"/>
                  </a:lnTo>
                  <a:lnTo>
                    <a:pt x="365" y="288"/>
                  </a:lnTo>
                  <a:lnTo>
                    <a:pt x="365" y="297"/>
                  </a:lnTo>
                  <a:lnTo>
                    <a:pt x="365" y="307"/>
                  </a:lnTo>
                  <a:lnTo>
                    <a:pt x="374" y="307"/>
                  </a:lnTo>
                  <a:lnTo>
                    <a:pt x="374" y="316"/>
                  </a:lnTo>
                  <a:lnTo>
                    <a:pt x="374" y="325"/>
                  </a:lnTo>
                  <a:lnTo>
                    <a:pt x="383" y="325"/>
                  </a:lnTo>
                  <a:lnTo>
                    <a:pt x="383" y="334"/>
                  </a:lnTo>
                  <a:lnTo>
                    <a:pt x="383" y="344"/>
                  </a:lnTo>
                  <a:lnTo>
                    <a:pt x="383" y="353"/>
                  </a:lnTo>
                  <a:lnTo>
                    <a:pt x="393" y="362"/>
                  </a:lnTo>
                  <a:lnTo>
                    <a:pt x="393" y="372"/>
                  </a:lnTo>
                  <a:lnTo>
                    <a:pt x="393" y="381"/>
                  </a:lnTo>
                  <a:lnTo>
                    <a:pt x="393" y="390"/>
                  </a:lnTo>
                  <a:lnTo>
                    <a:pt x="393" y="399"/>
                  </a:lnTo>
                  <a:lnTo>
                    <a:pt x="393" y="409"/>
                  </a:lnTo>
                  <a:lnTo>
                    <a:pt x="393" y="418"/>
                  </a:lnTo>
                  <a:lnTo>
                    <a:pt x="393" y="427"/>
                  </a:lnTo>
                  <a:lnTo>
                    <a:pt x="374" y="427"/>
                  </a:lnTo>
                  <a:lnTo>
                    <a:pt x="374" y="436"/>
                  </a:lnTo>
                  <a:lnTo>
                    <a:pt x="374" y="446"/>
                  </a:lnTo>
                  <a:lnTo>
                    <a:pt x="374" y="455"/>
                  </a:lnTo>
                  <a:lnTo>
                    <a:pt x="374" y="464"/>
                  </a:lnTo>
                  <a:lnTo>
                    <a:pt x="383" y="464"/>
                  </a:lnTo>
                  <a:lnTo>
                    <a:pt x="383" y="474"/>
                  </a:lnTo>
                  <a:lnTo>
                    <a:pt x="393" y="474"/>
                  </a:lnTo>
                  <a:lnTo>
                    <a:pt x="402" y="474"/>
                  </a:lnTo>
                  <a:lnTo>
                    <a:pt x="402" y="483"/>
                  </a:lnTo>
                  <a:lnTo>
                    <a:pt x="411" y="492"/>
                  </a:lnTo>
                  <a:lnTo>
                    <a:pt x="411" y="501"/>
                  </a:lnTo>
                  <a:lnTo>
                    <a:pt x="411" y="511"/>
                  </a:lnTo>
                  <a:lnTo>
                    <a:pt x="402" y="520"/>
                  </a:lnTo>
                  <a:lnTo>
                    <a:pt x="402" y="529"/>
                  </a:lnTo>
                  <a:lnTo>
                    <a:pt x="393" y="529"/>
                  </a:lnTo>
                  <a:lnTo>
                    <a:pt x="393" y="539"/>
                  </a:lnTo>
                  <a:lnTo>
                    <a:pt x="383" y="539"/>
                  </a:lnTo>
                  <a:lnTo>
                    <a:pt x="383" y="548"/>
                  </a:lnTo>
                  <a:lnTo>
                    <a:pt x="374" y="557"/>
                  </a:lnTo>
                  <a:lnTo>
                    <a:pt x="365" y="566"/>
                  </a:lnTo>
                  <a:lnTo>
                    <a:pt x="365" y="576"/>
                  </a:lnTo>
                  <a:lnTo>
                    <a:pt x="374" y="585"/>
                  </a:lnTo>
                  <a:lnTo>
                    <a:pt x="374" y="594"/>
                  </a:lnTo>
                  <a:lnTo>
                    <a:pt x="374" y="604"/>
                  </a:lnTo>
                  <a:lnTo>
                    <a:pt x="383" y="604"/>
                  </a:lnTo>
                  <a:lnTo>
                    <a:pt x="393" y="604"/>
                  </a:lnTo>
                  <a:lnTo>
                    <a:pt x="393" y="613"/>
                  </a:lnTo>
                  <a:lnTo>
                    <a:pt x="402" y="613"/>
                  </a:lnTo>
                  <a:lnTo>
                    <a:pt x="411" y="622"/>
                  </a:lnTo>
                  <a:lnTo>
                    <a:pt x="421" y="622"/>
                  </a:lnTo>
                  <a:lnTo>
                    <a:pt x="421" y="613"/>
                  </a:lnTo>
                  <a:lnTo>
                    <a:pt x="421" y="622"/>
                  </a:lnTo>
                  <a:lnTo>
                    <a:pt x="430" y="622"/>
                  </a:lnTo>
                  <a:lnTo>
                    <a:pt x="439" y="631"/>
                  </a:lnTo>
                  <a:lnTo>
                    <a:pt x="449" y="631"/>
                  </a:lnTo>
                  <a:lnTo>
                    <a:pt x="439" y="631"/>
                  </a:lnTo>
                  <a:lnTo>
                    <a:pt x="439" y="641"/>
                  </a:lnTo>
                  <a:lnTo>
                    <a:pt x="430" y="641"/>
                  </a:lnTo>
                  <a:lnTo>
                    <a:pt x="421" y="650"/>
                  </a:lnTo>
                  <a:lnTo>
                    <a:pt x="411" y="650"/>
                  </a:lnTo>
                  <a:lnTo>
                    <a:pt x="411" y="659"/>
                  </a:lnTo>
                  <a:lnTo>
                    <a:pt x="411" y="668"/>
                  </a:lnTo>
                  <a:lnTo>
                    <a:pt x="402" y="668"/>
                  </a:lnTo>
                  <a:lnTo>
                    <a:pt x="402" y="678"/>
                  </a:lnTo>
                  <a:lnTo>
                    <a:pt x="402" y="696"/>
                  </a:lnTo>
                  <a:lnTo>
                    <a:pt x="411" y="706"/>
                  </a:lnTo>
                  <a:lnTo>
                    <a:pt x="402" y="706"/>
                  </a:lnTo>
                  <a:lnTo>
                    <a:pt x="383" y="696"/>
                  </a:lnTo>
                  <a:lnTo>
                    <a:pt x="374" y="706"/>
                  </a:lnTo>
                  <a:lnTo>
                    <a:pt x="365" y="706"/>
                  </a:lnTo>
                  <a:lnTo>
                    <a:pt x="355" y="715"/>
                  </a:lnTo>
                  <a:lnTo>
                    <a:pt x="355" y="733"/>
                  </a:lnTo>
                  <a:lnTo>
                    <a:pt x="365" y="743"/>
                  </a:lnTo>
                  <a:lnTo>
                    <a:pt x="355" y="743"/>
                  </a:lnTo>
                  <a:lnTo>
                    <a:pt x="355" y="752"/>
                  </a:lnTo>
                  <a:lnTo>
                    <a:pt x="355" y="761"/>
                  </a:lnTo>
                  <a:lnTo>
                    <a:pt x="365" y="771"/>
                  </a:lnTo>
                  <a:lnTo>
                    <a:pt x="365" y="780"/>
                  </a:lnTo>
                  <a:lnTo>
                    <a:pt x="355" y="780"/>
                  </a:lnTo>
                  <a:lnTo>
                    <a:pt x="355" y="789"/>
                  </a:lnTo>
                  <a:lnTo>
                    <a:pt x="355" y="798"/>
                  </a:lnTo>
                  <a:lnTo>
                    <a:pt x="355" y="808"/>
                  </a:lnTo>
                  <a:lnTo>
                    <a:pt x="355" y="817"/>
                  </a:lnTo>
                  <a:lnTo>
                    <a:pt x="355" y="826"/>
                  </a:lnTo>
                  <a:lnTo>
                    <a:pt x="346" y="826"/>
                  </a:lnTo>
                  <a:lnTo>
                    <a:pt x="346" y="845"/>
                  </a:lnTo>
                  <a:lnTo>
                    <a:pt x="346" y="854"/>
                  </a:lnTo>
                  <a:lnTo>
                    <a:pt x="337" y="863"/>
                  </a:lnTo>
                  <a:lnTo>
                    <a:pt x="346" y="863"/>
                  </a:lnTo>
                  <a:lnTo>
                    <a:pt x="346" y="873"/>
                  </a:lnTo>
                  <a:lnTo>
                    <a:pt x="355" y="882"/>
                  </a:lnTo>
                  <a:lnTo>
                    <a:pt x="355" y="891"/>
                  </a:lnTo>
                  <a:lnTo>
                    <a:pt x="346" y="900"/>
                  </a:lnTo>
                  <a:lnTo>
                    <a:pt x="346" y="910"/>
                  </a:lnTo>
                  <a:lnTo>
                    <a:pt x="337" y="910"/>
                  </a:lnTo>
                  <a:lnTo>
                    <a:pt x="327" y="910"/>
                  </a:lnTo>
                  <a:lnTo>
                    <a:pt x="327" y="919"/>
                  </a:lnTo>
                  <a:lnTo>
                    <a:pt x="327" y="928"/>
                  </a:lnTo>
                  <a:lnTo>
                    <a:pt x="327" y="938"/>
                  </a:lnTo>
                  <a:lnTo>
                    <a:pt x="318" y="938"/>
                  </a:lnTo>
                  <a:lnTo>
                    <a:pt x="309" y="938"/>
                  </a:lnTo>
                  <a:lnTo>
                    <a:pt x="299" y="938"/>
                  </a:lnTo>
                  <a:lnTo>
                    <a:pt x="290" y="938"/>
                  </a:lnTo>
                  <a:lnTo>
                    <a:pt x="281" y="938"/>
                  </a:lnTo>
                  <a:lnTo>
                    <a:pt x="271" y="938"/>
                  </a:lnTo>
                  <a:lnTo>
                    <a:pt x="262" y="938"/>
                  </a:lnTo>
                  <a:lnTo>
                    <a:pt x="262" y="947"/>
                  </a:lnTo>
                  <a:lnTo>
                    <a:pt x="262" y="956"/>
                  </a:lnTo>
                  <a:lnTo>
                    <a:pt x="262" y="965"/>
                  </a:lnTo>
                  <a:lnTo>
                    <a:pt x="253" y="984"/>
                  </a:lnTo>
                  <a:lnTo>
                    <a:pt x="243" y="984"/>
                  </a:lnTo>
                  <a:lnTo>
                    <a:pt x="234" y="993"/>
                  </a:lnTo>
                  <a:lnTo>
                    <a:pt x="225" y="993"/>
                  </a:lnTo>
                  <a:lnTo>
                    <a:pt x="215" y="1003"/>
                  </a:lnTo>
                  <a:lnTo>
                    <a:pt x="206" y="1003"/>
                  </a:lnTo>
                  <a:lnTo>
                    <a:pt x="206" y="1012"/>
                  </a:lnTo>
                  <a:lnTo>
                    <a:pt x="197" y="1021"/>
                  </a:lnTo>
                  <a:lnTo>
                    <a:pt x="197" y="1012"/>
                  </a:lnTo>
                  <a:lnTo>
                    <a:pt x="187" y="1012"/>
                  </a:lnTo>
                  <a:lnTo>
                    <a:pt x="187" y="1003"/>
                  </a:lnTo>
                  <a:lnTo>
                    <a:pt x="187" y="993"/>
                  </a:lnTo>
                  <a:lnTo>
                    <a:pt x="187" y="984"/>
                  </a:lnTo>
                  <a:lnTo>
                    <a:pt x="178" y="984"/>
                  </a:lnTo>
                  <a:lnTo>
                    <a:pt x="178" y="975"/>
                  </a:lnTo>
                  <a:lnTo>
                    <a:pt x="169" y="975"/>
                  </a:lnTo>
                  <a:lnTo>
                    <a:pt x="159" y="975"/>
                  </a:lnTo>
                  <a:lnTo>
                    <a:pt x="159" y="984"/>
                  </a:lnTo>
                  <a:lnTo>
                    <a:pt x="150" y="984"/>
                  </a:lnTo>
                  <a:lnTo>
                    <a:pt x="141" y="984"/>
                  </a:lnTo>
                  <a:lnTo>
                    <a:pt x="131" y="993"/>
                  </a:lnTo>
                  <a:lnTo>
                    <a:pt x="122" y="993"/>
                  </a:lnTo>
                  <a:lnTo>
                    <a:pt x="122" y="984"/>
                  </a:lnTo>
                  <a:lnTo>
                    <a:pt x="113" y="984"/>
                  </a:lnTo>
                  <a:lnTo>
                    <a:pt x="103" y="984"/>
                  </a:lnTo>
                  <a:lnTo>
                    <a:pt x="94" y="975"/>
                  </a:lnTo>
                  <a:lnTo>
                    <a:pt x="84" y="975"/>
                  </a:lnTo>
                  <a:lnTo>
                    <a:pt x="75" y="975"/>
                  </a:lnTo>
                  <a:lnTo>
                    <a:pt x="75" y="965"/>
                  </a:lnTo>
                  <a:lnTo>
                    <a:pt x="66" y="965"/>
                  </a:lnTo>
                  <a:lnTo>
                    <a:pt x="56" y="965"/>
                  </a:lnTo>
                  <a:lnTo>
                    <a:pt x="56" y="956"/>
                  </a:lnTo>
                  <a:lnTo>
                    <a:pt x="66" y="947"/>
                  </a:lnTo>
                  <a:lnTo>
                    <a:pt x="56" y="947"/>
                  </a:lnTo>
                  <a:lnTo>
                    <a:pt x="56" y="938"/>
                  </a:lnTo>
                  <a:lnTo>
                    <a:pt x="47" y="938"/>
                  </a:lnTo>
                  <a:lnTo>
                    <a:pt x="38" y="938"/>
                  </a:lnTo>
                  <a:lnTo>
                    <a:pt x="47" y="938"/>
                  </a:lnTo>
                  <a:lnTo>
                    <a:pt x="47" y="928"/>
                  </a:lnTo>
                  <a:lnTo>
                    <a:pt x="38" y="928"/>
                  </a:lnTo>
                  <a:lnTo>
                    <a:pt x="28" y="928"/>
                  </a:lnTo>
                  <a:lnTo>
                    <a:pt x="19" y="928"/>
                  </a:lnTo>
                  <a:lnTo>
                    <a:pt x="19" y="919"/>
                  </a:lnTo>
                  <a:lnTo>
                    <a:pt x="19" y="910"/>
                  </a:lnTo>
                  <a:lnTo>
                    <a:pt x="10" y="910"/>
                  </a:lnTo>
                  <a:lnTo>
                    <a:pt x="19" y="900"/>
                  </a:lnTo>
                  <a:lnTo>
                    <a:pt x="19" y="891"/>
                  </a:lnTo>
                  <a:lnTo>
                    <a:pt x="28" y="882"/>
                  </a:lnTo>
                  <a:lnTo>
                    <a:pt x="38" y="882"/>
                  </a:lnTo>
                  <a:lnTo>
                    <a:pt x="47" y="873"/>
                  </a:lnTo>
                  <a:lnTo>
                    <a:pt x="47" y="863"/>
                  </a:lnTo>
                  <a:lnTo>
                    <a:pt x="47" y="854"/>
                  </a:lnTo>
                  <a:lnTo>
                    <a:pt x="47" y="845"/>
                  </a:lnTo>
                  <a:lnTo>
                    <a:pt x="38" y="836"/>
                  </a:lnTo>
                  <a:lnTo>
                    <a:pt x="38" y="826"/>
                  </a:lnTo>
                  <a:lnTo>
                    <a:pt x="28" y="826"/>
                  </a:lnTo>
                  <a:lnTo>
                    <a:pt x="28" y="817"/>
                  </a:lnTo>
                  <a:lnTo>
                    <a:pt x="19" y="817"/>
                  </a:lnTo>
                  <a:lnTo>
                    <a:pt x="10" y="817"/>
                  </a:lnTo>
                  <a:lnTo>
                    <a:pt x="10" y="808"/>
                  </a:lnTo>
                  <a:lnTo>
                    <a:pt x="0" y="808"/>
                  </a:lnTo>
                  <a:lnTo>
                    <a:pt x="0" y="798"/>
                  </a:lnTo>
                  <a:lnTo>
                    <a:pt x="0" y="789"/>
                  </a:lnTo>
                  <a:lnTo>
                    <a:pt x="0" y="780"/>
                  </a:lnTo>
                  <a:lnTo>
                    <a:pt x="0" y="771"/>
                  </a:lnTo>
                  <a:lnTo>
                    <a:pt x="0" y="761"/>
                  </a:lnTo>
                  <a:lnTo>
                    <a:pt x="0" y="752"/>
                  </a:lnTo>
                  <a:lnTo>
                    <a:pt x="0" y="743"/>
                  </a:lnTo>
                  <a:lnTo>
                    <a:pt x="10" y="743"/>
                  </a:lnTo>
                  <a:lnTo>
                    <a:pt x="19" y="743"/>
                  </a:lnTo>
                  <a:lnTo>
                    <a:pt x="28" y="743"/>
                  </a:lnTo>
                  <a:lnTo>
                    <a:pt x="38" y="743"/>
                  </a:lnTo>
                  <a:lnTo>
                    <a:pt x="38" y="752"/>
                  </a:lnTo>
                  <a:lnTo>
                    <a:pt x="47" y="761"/>
                  </a:lnTo>
                  <a:lnTo>
                    <a:pt x="56" y="761"/>
                  </a:lnTo>
                  <a:lnTo>
                    <a:pt x="56" y="752"/>
                  </a:lnTo>
                  <a:lnTo>
                    <a:pt x="56" y="743"/>
                  </a:lnTo>
                  <a:lnTo>
                    <a:pt x="66" y="743"/>
                  </a:lnTo>
                  <a:lnTo>
                    <a:pt x="66" y="733"/>
                  </a:lnTo>
                  <a:lnTo>
                    <a:pt x="75" y="733"/>
                  </a:lnTo>
                  <a:lnTo>
                    <a:pt x="84" y="733"/>
                  </a:lnTo>
                  <a:lnTo>
                    <a:pt x="84" y="724"/>
                  </a:lnTo>
                  <a:lnTo>
                    <a:pt x="84" y="715"/>
                  </a:lnTo>
                  <a:lnTo>
                    <a:pt x="84" y="706"/>
                  </a:lnTo>
                  <a:lnTo>
                    <a:pt x="84" y="696"/>
                  </a:lnTo>
                  <a:lnTo>
                    <a:pt x="94" y="687"/>
                  </a:lnTo>
                  <a:lnTo>
                    <a:pt x="94" y="678"/>
                  </a:lnTo>
                  <a:lnTo>
                    <a:pt x="94" y="668"/>
                  </a:lnTo>
                  <a:lnTo>
                    <a:pt x="94" y="659"/>
                  </a:lnTo>
                  <a:lnTo>
                    <a:pt x="84" y="650"/>
                  </a:lnTo>
                  <a:lnTo>
                    <a:pt x="84" y="641"/>
                  </a:lnTo>
                  <a:lnTo>
                    <a:pt x="84" y="631"/>
                  </a:lnTo>
                  <a:lnTo>
                    <a:pt x="84" y="622"/>
                  </a:lnTo>
                  <a:lnTo>
                    <a:pt x="84" y="613"/>
                  </a:lnTo>
                  <a:lnTo>
                    <a:pt x="75" y="613"/>
                  </a:lnTo>
                  <a:lnTo>
                    <a:pt x="75" y="604"/>
                  </a:lnTo>
                  <a:lnTo>
                    <a:pt x="66" y="594"/>
                  </a:lnTo>
                  <a:lnTo>
                    <a:pt x="66" y="585"/>
                  </a:lnTo>
                  <a:lnTo>
                    <a:pt x="66" y="576"/>
                  </a:lnTo>
                  <a:lnTo>
                    <a:pt x="66" y="566"/>
                  </a:lnTo>
                  <a:lnTo>
                    <a:pt x="75" y="557"/>
                  </a:lnTo>
                  <a:lnTo>
                    <a:pt x="75" y="548"/>
                  </a:lnTo>
                  <a:lnTo>
                    <a:pt x="75" y="539"/>
                  </a:lnTo>
                  <a:lnTo>
                    <a:pt x="84" y="529"/>
                  </a:lnTo>
                  <a:lnTo>
                    <a:pt x="84" y="520"/>
                  </a:lnTo>
                  <a:lnTo>
                    <a:pt x="84" y="511"/>
                  </a:lnTo>
                  <a:lnTo>
                    <a:pt x="94" y="501"/>
                  </a:lnTo>
                  <a:lnTo>
                    <a:pt x="94" y="492"/>
                  </a:lnTo>
                  <a:lnTo>
                    <a:pt x="103" y="483"/>
                  </a:lnTo>
                  <a:lnTo>
                    <a:pt x="103" y="474"/>
                  </a:lnTo>
                  <a:lnTo>
                    <a:pt x="103" y="464"/>
                  </a:lnTo>
                  <a:lnTo>
                    <a:pt x="103" y="455"/>
                  </a:lnTo>
                  <a:lnTo>
                    <a:pt x="103" y="446"/>
                  </a:lnTo>
                  <a:lnTo>
                    <a:pt x="103" y="436"/>
                  </a:lnTo>
                  <a:lnTo>
                    <a:pt x="103" y="427"/>
                  </a:lnTo>
                  <a:lnTo>
                    <a:pt x="94" y="427"/>
                  </a:lnTo>
                  <a:lnTo>
                    <a:pt x="94" y="418"/>
                  </a:lnTo>
                  <a:lnTo>
                    <a:pt x="94" y="409"/>
                  </a:lnTo>
                  <a:lnTo>
                    <a:pt x="84" y="399"/>
                  </a:lnTo>
                  <a:lnTo>
                    <a:pt x="84" y="390"/>
                  </a:lnTo>
                  <a:lnTo>
                    <a:pt x="75" y="390"/>
                  </a:lnTo>
                  <a:lnTo>
                    <a:pt x="75" y="381"/>
                  </a:lnTo>
                  <a:lnTo>
                    <a:pt x="66" y="381"/>
                  </a:lnTo>
                  <a:lnTo>
                    <a:pt x="66" y="372"/>
                  </a:lnTo>
                  <a:lnTo>
                    <a:pt x="66" y="362"/>
                  </a:lnTo>
                  <a:lnTo>
                    <a:pt x="66" y="353"/>
                  </a:lnTo>
                  <a:lnTo>
                    <a:pt x="66" y="344"/>
                  </a:lnTo>
                  <a:lnTo>
                    <a:pt x="66" y="334"/>
                  </a:lnTo>
                  <a:lnTo>
                    <a:pt x="56" y="334"/>
                  </a:lnTo>
                  <a:lnTo>
                    <a:pt x="56" y="325"/>
                  </a:lnTo>
                  <a:lnTo>
                    <a:pt x="47" y="325"/>
                  </a:lnTo>
                  <a:lnTo>
                    <a:pt x="38" y="325"/>
                  </a:lnTo>
                  <a:lnTo>
                    <a:pt x="38" y="316"/>
                  </a:lnTo>
                  <a:lnTo>
                    <a:pt x="38" y="307"/>
                  </a:lnTo>
                  <a:lnTo>
                    <a:pt x="38" y="297"/>
                  </a:lnTo>
                  <a:lnTo>
                    <a:pt x="28" y="297"/>
                  </a:lnTo>
                  <a:lnTo>
                    <a:pt x="28" y="288"/>
                  </a:lnTo>
                  <a:lnTo>
                    <a:pt x="38" y="279"/>
                  </a:lnTo>
                  <a:lnTo>
                    <a:pt x="47" y="269"/>
                  </a:lnTo>
                  <a:lnTo>
                    <a:pt x="47" y="260"/>
                  </a:lnTo>
                  <a:lnTo>
                    <a:pt x="47" y="242"/>
                  </a:lnTo>
                  <a:lnTo>
                    <a:pt x="47" y="232"/>
                  </a:lnTo>
                  <a:lnTo>
                    <a:pt x="47" y="223"/>
                  </a:lnTo>
                  <a:lnTo>
                    <a:pt x="56" y="223"/>
                  </a:lnTo>
                  <a:lnTo>
                    <a:pt x="66" y="214"/>
                  </a:lnTo>
                  <a:lnTo>
                    <a:pt x="75" y="204"/>
                  </a:lnTo>
                  <a:lnTo>
                    <a:pt x="75" y="195"/>
                  </a:lnTo>
                  <a:lnTo>
                    <a:pt x="75" y="186"/>
                  </a:lnTo>
                  <a:lnTo>
                    <a:pt x="75" y="177"/>
                  </a:lnTo>
                  <a:lnTo>
                    <a:pt x="84" y="177"/>
                  </a:lnTo>
                  <a:lnTo>
                    <a:pt x="84" y="167"/>
                  </a:lnTo>
                  <a:lnTo>
                    <a:pt x="84" y="158"/>
                  </a:lnTo>
                  <a:lnTo>
                    <a:pt x="84" y="149"/>
                  </a:lnTo>
                  <a:lnTo>
                    <a:pt x="84" y="140"/>
                  </a:lnTo>
                  <a:lnTo>
                    <a:pt x="84" y="130"/>
                  </a:lnTo>
                  <a:lnTo>
                    <a:pt x="75" y="121"/>
                  </a:lnTo>
                  <a:lnTo>
                    <a:pt x="75" y="112"/>
                  </a:lnTo>
                  <a:lnTo>
                    <a:pt x="75" y="102"/>
                  </a:lnTo>
                  <a:lnTo>
                    <a:pt x="84" y="102"/>
                  </a:lnTo>
                  <a:lnTo>
                    <a:pt x="84" y="93"/>
                  </a:lnTo>
                  <a:lnTo>
                    <a:pt x="84" y="84"/>
                  </a:lnTo>
                  <a:lnTo>
                    <a:pt x="75" y="84"/>
                  </a:lnTo>
                  <a:lnTo>
                    <a:pt x="66" y="75"/>
                  </a:lnTo>
                  <a:lnTo>
                    <a:pt x="66" y="65"/>
                  </a:lnTo>
                  <a:lnTo>
                    <a:pt x="56" y="65"/>
                  </a:lnTo>
                  <a:lnTo>
                    <a:pt x="56" y="56"/>
                  </a:lnTo>
                  <a:lnTo>
                    <a:pt x="66" y="56"/>
                  </a:lnTo>
                  <a:lnTo>
                    <a:pt x="75" y="56"/>
                  </a:lnTo>
                  <a:lnTo>
                    <a:pt x="84" y="56"/>
                  </a:lnTo>
                  <a:lnTo>
                    <a:pt x="94" y="56"/>
                  </a:lnTo>
                  <a:lnTo>
                    <a:pt x="94" y="47"/>
                  </a:lnTo>
                  <a:lnTo>
                    <a:pt x="94" y="37"/>
                  </a:lnTo>
                  <a:lnTo>
                    <a:pt x="94" y="28"/>
                  </a:lnTo>
                  <a:lnTo>
                    <a:pt x="94" y="19"/>
                  </a:lnTo>
                  <a:lnTo>
                    <a:pt x="94" y="10"/>
                  </a:lnTo>
                  <a:lnTo>
                    <a:pt x="94" y="0"/>
                  </a:lnTo>
                  <a:lnTo>
                    <a:pt x="103" y="0"/>
                  </a:lnTo>
                  <a:lnTo>
                    <a:pt x="113" y="0"/>
                  </a:lnTo>
                  <a:lnTo>
                    <a:pt x="122" y="0"/>
                  </a:lnTo>
                  <a:lnTo>
                    <a:pt x="122" y="10"/>
                  </a:lnTo>
                  <a:lnTo>
                    <a:pt x="131" y="10"/>
                  </a:lnTo>
                  <a:lnTo>
                    <a:pt x="141" y="10"/>
                  </a:lnTo>
                  <a:lnTo>
                    <a:pt x="159" y="10"/>
                  </a:lnTo>
                  <a:lnTo>
                    <a:pt x="178" y="19"/>
                  </a:lnTo>
                  <a:lnTo>
                    <a:pt x="187" y="28"/>
                  </a:lnTo>
                  <a:lnTo>
                    <a:pt x="197" y="28"/>
                  </a:lnTo>
                  <a:lnTo>
                    <a:pt x="197" y="37"/>
                  </a:lnTo>
                  <a:lnTo>
                    <a:pt x="197" y="47"/>
                  </a:lnTo>
                  <a:lnTo>
                    <a:pt x="197" y="56"/>
                  </a:lnTo>
                  <a:lnTo>
                    <a:pt x="197" y="65"/>
                  </a:lnTo>
                  <a:lnTo>
                    <a:pt x="206" y="65"/>
                  </a:lnTo>
                  <a:lnTo>
                    <a:pt x="215" y="65"/>
                  </a:lnTo>
                  <a:lnTo>
                    <a:pt x="225" y="65"/>
                  </a:lnTo>
                  <a:lnTo>
                    <a:pt x="234" y="65"/>
                  </a:lnTo>
                  <a:lnTo>
                    <a:pt x="243" y="56"/>
                  </a:lnTo>
                  <a:lnTo>
                    <a:pt x="253" y="56"/>
                  </a:lnTo>
                  <a:lnTo>
                    <a:pt x="271" y="75"/>
                  </a:lnTo>
                  <a:lnTo>
                    <a:pt x="271" y="84"/>
                  </a:lnTo>
                  <a:lnTo>
                    <a:pt x="281" y="93"/>
                  </a:lnTo>
                  <a:lnTo>
                    <a:pt x="281" y="102"/>
                  </a:lnTo>
                  <a:lnTo>
                    <a:pt x="290" y="102"/>
                  </a:lnTo>
                  <a:lnTo>
                    <a:pt x="309" y="112"/>
                  </a:lnTo>
                  <a:lnTo>
                    <a:pt x="309" y="121"/>
                  </a:lnTo>
                  <a:lnTo>
                    <a:pt x="318" y="130"/>
                  </a:lnTo>
                  <a:lnTo>
                    <a:pt x="318" y="140"/>
                  </a:lnTo>
                  <a:lnTo>
                    <a:pt x="327" y="158"/>
                  </a:lnTo>
                  <a:lnTo>
                    <a:pt x="327" y="167"/>
                  </a:lnTo>
                  <a:lnTo>
                    <a:pt x="337" y="177"/>
                  </a:lnTo>
                  <a:lnTo>
                    <a:pt x="346" y="177"/>
                  </a:lnTo>
                  <a:lnTo>
                    <a:pt x="346" y="186"/>
                  </a:lnTo>
                  <a:close/>
                </a:path>
              </a:pathLst>
            </a:custGeom>
            <a:solidFill>
              <a:srgbClr val="906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61" name="Freeform 141"/>
            <p:cNvSpPr>
              <a:spLocks/>
            </p:cNvSpPr>
            <p:nvPr/>
          </p:nvSpPr>
          <p:spPr bwMode="auto">
            <a:xfrm>
              <a:off x="4345" y="3016"/>
              <a:ext cx="430" cy="492"/>
            </a:xfrm>
            <a:custGeom>
              <a:avLst/>
              <a:gdLst>
                <a:gd name="T0" fmla="*/ 140 w 430"/>
                <a:gd name="T1" fmla="*/ 121 h 492"/>
                <a:gd name="T2" fmla="*/ 150 w 430"/>
                <a:gd name="T3" fmla="*/ 84 h 492"/>
                <a:gd name="T4" fmla="*/ 178 w 430"/>
                <a:gd name="T5" fmla="*/ 74 h 492"/>
                <a:gd name="T6" fmla="*/ 215 w 430"/>
                <a:gd name="T7" fmla="*/ 74 h 492"/>
                <a:gd name="T8" fmla="*/ 252 w 430"/>
                <a:gd name="T9" fmla="*/ 56 h 492"/>
                <a:gd name="T10" fmla="*/ 280 w 430"/>
                <a:gd name="T11" fmla="*/ 46 h 492"/>
                <a:gd name="T12" fmla="*/ 308 w 430"/>
                <a:gd name="T13" fmla="*/ 19 h 492"/>
                <a:gd name="T14" fmla="*/ 336 w 430"/>
                <a:gd name="T15" fmla="*/ 9 h 492"/>
                <a:gd name="T16" fmla="*/ 336 w 430"/>
                <a:gd name="T17" fmla="*/ 46 h 492"/>
                <a:gd name="T18" fmla="*/ 355 w 430"/>
                <a:gd name="T19" fmla="*/ 65 h 492"/>
                <a:gd name="T20" fmla="*/ 374 w 430"/>
                <a:gd name="T21" fmla="*/ 84 h 492"/>
                <a:gd name="T22" fmla="*/ 383 w 430"/>
                <a:gd name="T23" fmla="*/ 121 h 492"/>
                <a:gd name="T24" fmla="*/ 355 w 430"/>
                <a:gd name="T25" fmla="*/ 148 h 492"/>
                <a:gd name="T26" fmla="*/ 355 w 430"/>
                <a:gd name="T27" fmla="*/ 176 h 492"/>
                <a:gd name="T28" fmla="*/ 383 w 430"/>
                <a:gd name="T29" fmla="*/ 186 h 492"/>
                <a:gd name="T30" fmla="*/ 392 w 430"/>
                <a:gd name="T31" fmla="*/ 195 h 492"/>
                <a:gd name="T32" fmla="*/ 402 w 430"/>
                <a:gd name="T33" fmla="*/ 213 h 492"/>
                <a:gd name="T34" fmla="*/ 420 w 430"/>
                <a:gd name="T35" fmla="*/ 232 h 492"/>
                <a:gd name="T36" fmla="*/ 411 w 430"/>
                <a:gd name="T37" fmla="*/ 260 h 492"/>
                <a:gd name="T38" fmla="*/ 392 w 430"/>
                <a:gd name="T39" fmla="*/ 288 h 492"/>
                <a:gd name="T40" fmla="*/ 383 w 430"/>
                <a:gd name="T41" fmla="*/ 306 h 492"/>
                <a:gd name="T42" fmla="*/ 420 w 430"/>
                <a:gd name="T43" fmla="*/ 325 h 492"/>
                <a:gd name="T44" fmla="*/ 420 w 430"/>
                <a:gd name="T45" fmla="*/ 371 h 492"/>
                <a:gd name="T46" fmla="*/ 411 w 430"/>
                <a:gd name="T47" fmla="*/ 399 h 492"/>
                <a:gd name="T48" fmla="*/ 430 w 430"/>
                <a:gd name="T49" fmla="*/ 427 h 492"/>
                <a:gd name="T50" fmla="*/ 392 w 430"/>
                <a:gd name="T51" fmla="*/ 455 h 492"/>
                <a:gd name="T52" fmla="*/ 346 w 430"/>
                <a:gd name="T53" fmla="*/ 473 h 492"/>
                <a:gd name="T54" fmla="*/ 318 w 430"/>
                <a:gd name="T55" fmla="*/ 483 h 492"/>
                <a:gd name="T56" fmla="*/ 308 w 430"/>
                <a:gd name="T57" fmla="*/ 473 h 492"/>
                <a:gd name="T58" fmla="*/ 290 w 430"/>
                <a:gd name="T59" fmla="*/ 455 h 492"/>
                <a:gd name="T60" fmla="*/ 271 w 430"/>
                <a:gd name="T61" fmla="*/ 455 h 492"/>
                <a:gd name="T62" fmla="*/ 252 w 430"/>
                <a:gd name="T63" fmla="*/ 436 h 492"/>
                <a:gd name="T64" fmla="*/ 234 w 430"/>
                <a:gd name="T65" fmla="*/ 418 h 492"/>
                <a:gd name="T66" fmla="*/ 215 w 430"/>
                <a:gd name="T67" fmla="*/ 408 h 492"/>
                <a:gd name="T68" fmla="*/ 178 w 430"/>
                <a:gd name="T69" fmla="*/ 408 h 492"/>
                <a:gd name="T70" fmla="*/ 159 w 430"/>
                <a:gd name="T71" fmla="*/ 390 h 492"/>
                <a:gd name="T72" fmla="*/ 168 w 430"/>
                <a:gd name="T73" fmla="*/ 362 h 492"/>
                <a:gd name="T74" fmla="*/ 150 w 430"/>
                <a:gd name="T75" fmla="*/ 334 h 492"/>
                <a:gd name="T76" fmla="*/ 131 w 430"/>
                <a:gd name="T77" fmla="*/ 316 h 492"/>
                <a:gd name="T78" fmla="*/ 112 w 430"/>
                <a:gd name="T79" fmla="*/ 316 h 492"/>
                <a:gd name="T80" fmla="*/ 94 w 430"/>
                <a:gd name="T81" fmla="*/ 316 h 492"/>
                <a:gd name="T82" fmla="*/ 56 w 430"/>
                <a:gd name="T83" fmla="*/ 297 h 492"/>
                <a:gd name="T84" fmla="*/ 38 w 430"/>
                <a:gd name="T85" fmla="*/ 278 h 492"/>
                <a:gd name="T86" fmla="*/ 19 w 430"/>
                <a:gd name="T87" fmla="*/ 260 h 492"/>
                <a:gd name="T88" fmla="*/ 19 w 430"/>
                <a:gd name="T89" fmla="*/ 232 h 492"/>
                <a:gd name="T90" fmla="*/ 19 w 430"/>
                <a:gd name="T91" fmla="*/ 195 h 492"/>
                <a:gd name="T92" fmla="*/ 0 w 430"/>
                <a:gd name="T93" fmla="*/ 167 h 492"/>
                <a:gd name="T94" fmla="*/ 28 w 430"/>
                <a:gd name="T95" fmla="*/ 158 h 492"/>
                <a:gd name="T96" fmla="*/ 47 w 430"/>
                <a:gd name="T97" fmla="*/ 130 h 492"/>
                <a:gd name="T98" fmla="*/ 94 w 430"/>
                <a:gd name="T99" fmla="*/ 139 h 492"/>
                <a:gd name="T100" fmla="*/ 131 w 430"/>
                <a:gd name="T101" fmla="*/ 148 h 49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30" h="492">
                  <a:moveTo>
                    <a:pt x="150" y="148"/>
                  </a:moveTo>
                  <a:lnTo>
                    <a:pt x="150" y="139"/>
                  </a:lnTo>
                  <a:lnTo>
                    <a:pt x="140" y="130"/>
                  </a:lnTo>
                  <a:lnTo>
                    <a:pt x="140" y="121"/>
                  </a:lnTo>
                  <a:lnTo>
                    <a:pt x="150" y="111"/>
                  </a:lnTo>
                  <a:lnTo>
                    <a:pt x="150" y="102"/>
                  </a:lnTo>
                  <a:lnTo>
                    <a:pt x="150" y="93"/>
                  </a:lnTo>
                  <a:lnTo>
                    <a:pt x="150" y="84"/>
                  </a:lnTo>
                  <a:lnTo>
                    <a:pt x="150" y="74"/>
                  </a:lnTo>
                  <a:lnTo>
                    <a:pt x="159" y="74"/>
                  </a:lnTo>
                  <a:lnTo>
                    <a:pt x="168" y="74"/>
                  </a:lnTo>
                  <a:lnTo>
                    <a:pt x="178" y="74"/>
                  </a:lnTo>
                  <a:lnTo>
                    <a:pt x="187" y="74"/>
                  </a:lnTo>
                  <a:lnTo>
                    <a:pt x="196" y="74"/>
                  </a:lnTo>
                  <a:lnTo>
                    <a:pt x="206" y="74"/>
                  </a:lnTo>
                  <a:lnTo>
                    <a:pt x="215" y="74"/>
                  </a:lnTo>
                  <a:lnTo>
                    <a:pt x="224" y="65"/>
                  </a:lnTo>
                  <a:lnTo>
                    <a:pt x="234" y="56"/>
                  </a:lnTo>
                  <a:lnTo>
                    <a:pt x="243" y="56"/>
                  </a:lnTo>
                  <a:lnTo>
                    <a:pt x="252" y="56"/>
                  </a:lnTo>
                  <a:lnTo>
                    <a:pt x="262" y="56"/>
                  </a:lnTo>
                  <a:lnTo>
                    <a:pt x="271" y="56"/>
                  </a:lnTo>
                  <a:lnTo>
                    <a:pt x="271" y="46"/>
                  </a:lnTo>
                  <a:lnTo>
                    <a:pt x="280" y="46"/>
                  </a:lnTo>
                  <a:lnTo>
                    <a:pt x="290" y="37"/>
                  </a:lnTo>
                  <a:lnTo>
                    <a:pt x="299" y="37"/>
                  </a:lnTo>
                  <a:lnTo>
                    <a:pt x="308" y="28"/>
                  </a:lnTo>
                  <a:lnTo>
                    <a:pt x="308" y="19"/>
                  </a:lnTo>
                  <a:lnTo>
                    <a:pt x="318" y="9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36" y="9"/>
                  </a:lnTo>
                  <a:lnTo>
                    <a:pt x="336" y="19"/>
                  </a:lnTo>
                  <a:lnTo>
                    <a:pt x="336" y="28"/>
                  </a:lnTo>
                  <a:lnTo>
                    <a:pt x="336" y="37"/>
                  </a:lnTo>
                  <a:lnTo>
                    <a:pt x="336" y="46"/>
                  </a:lnTo>
                  <a:lnTo>
                    <a:pt x="336" y="56"/>
                  </a:lnTo>
                  <a:lnTo>
                    <a:pt x="346" y="56"/>
                  </a:lnTo>
                  <a:lnTo>
                    <a:pt x="346" y="65"/>
                  </a:lnTo>
                  <a:lnTo>
                    <a:pt x="355" y="65"/>
                  </a:lnTo>
                  <a:lnTo>
                    <a:pt x="364" y="65"/>
                  </a:lnTo>
                  <a:lnTo>
                    <a:pt x="364" y="74"/>
                  </a:lnTo>
                  <a:lnTo>
                    <a:pt x="374" y="74"/>
                  </a:lnTo>
                  <a:lnTo>
                    <a:pt x="374" y="84"/>
                  </a:lnTo>
                  <a:lnTo>
                    <a:pt x="383" y="93"/>
                  </a:lnTo>
                  <a:lnTo>
                    <a:pt x="383" y="102"/>
                  </a:lnTo>
                  <a:lnTo>
                    <a:pt x="383" y="111"/>
                  </a:lnTo>
                  <a:lnTo>
                    <a:pt x="383" y="121"/>
                  </a:lnTo>
                  <a:lnTo>
                    <a:pt x="374" y="130"/>
                  </a:lnTo>
                  <a:lnTo>
                    <a:pt x="364" y="130"/>
                  </a:lnTo>
                  <a:lnTo>
                    <a:pt x="355" y="139"/>
                  </a:lnTo>
                  <a:lnTo>
                    <a:pt x="355" y="148"/>
                  </a:lnTo>
                  <a:lnTo>
                    <a:pt x="346" y="158"/>
                  </a:lnTo>
                  <a:lnTo>
                    <a:pt x="355" y="158"/>
                  </a:lnTo>
                  <a:lnTo>
                    <a:pt x="355" y="167"/>
                  </a:lnTo>
                  <a:lnTo>
                    <a:pt x="355" y="176"/>
                  </a:lnTo>
                  <a:lnTo>
                    <a:pt x="364" y="176"/>
                  </a:lnTo>
                  <a:lnTo>
                    <a:pt x="374" y="176"/>
                  </a:lnTo>
                  <a:lnTo>
                    <a:pt x="383" y="176"/>
                  </a:lnTo>
                  <a:lnTo>
                    <a:pt x="383" y="186"/>
                  </a:lnTo>
                  <a:lnTo>
                    <a:pt x="374" y="186"/>
                  </a:lnTo>
                  <a:lnTo>
                    <a:pt x="383" y="186"/>
                  </a:lnTo>
                  <a:lnTo>
                    <a:pt x="392" y="186"/>
                  </a:lnTo>
                  <a:lnTo>
                    <a:pt x="392" y="195"/>
                  </a:lnTo>
                  <a:lnTo>
                    <a:pt x="402" y="195"/>
                  </a:lnTo>
                  <a:lnTo>
                    <a:pt x="392" y="204"/>
                  </a:lnTo>
                  <a:lnTo>
                    <a:pt x="392" y="213"/>
                  </a:lnTo>
                  <a:lnTo>
                    <a:pt x="402" y="213"/>
                  </a:lnTo>
                  <a:lnTo>
                    <a:pt x="411" y="213"/>
                  </a:lnTo>
                  <a:lnTo>
                    <a:pt x="411" y="223"/>
                  </a:lnTo>
                  <a:lnTo>
                    <a:pt x="420" y="223"/>
                  </a:lnTo>
                  <a:lnTo>
                    <a:pt x="420" y="232"/>
                  </a:lnTo>
                  <a:lnTo>
                    <a:pt x="411" y="232"/>
                  </a:lnTo>
                  <a:lnTo>
                    <a:pt x="411" y="241"/>
                  </a:lnTo>
                  <a:lnTo>
                    <a:pt x="411" y="251"/>
                  </a:lnTo>
                  <a:lnTo>
                    <a:pt x="411" y="260"/>
                  </a:lnTo>
                  <a:lnTo>
                    <a:pt x="411" y="269"/>
                  </a:lnTo>
                  <a:lnTo>
                    <a:pt x="402" y="269"/>
                  </a:lnTo>
                  <a:lnTo>
                    <a:pt x="402" y="278"/>
                  </a:lnTo>
                  <a:lnTo>
                    <a:pt x="392" y="288"/>
                  </a:lnTo>
                  <a:lnTo>
                    <a:pt x="402" y="297"/>
                  </a:lnTo>
                  <a:lnTo>
                    <a:pt x="392" y="297"/>
                  </a:lnTo>
                  <a:lnTo>
                    <a:pt x="392" y="306"/>
                  </a:lnTo>
                  <a:lnTo>
                    <a:pt x="383" y="306"/>
                  </a:lnTo>
                  <a:lnTo>
                    <a:pt x="392" y="306"/>
                  </a:lnTo>
                  <a:lnTo>
                    <a:pt x="402" y="316"/>
                  </a:lnTo>
                  <a:lnTo>
                    <a:pt x="411" y="316"/>
                  </a:lnTo>
                  <a:lnTo>
                    <a:pt x="420" y="325"/>
                  </a:lnTo>
                  <a:lnTo>
                    <a:pt x="420" y="343"/>
                  </a:lnTo>
                  <a:lnTo>
                    <a:pt x="420" y="353"/>
                  </a:lnTo>
                  <a:lnTo>
                    <a:pt x="420" y="362"/>
                  </a:lnTo>
                  <a:lnTo>
                    <a:pt x="420" y="371"/>
                  </a:lnTo>
                  <a:lnTo>
                    <a:pt x="411" y="371"/>
                  </a:lnTo>
                  <a:lnTo>
                    <a:pt x="411" y="380"/>
                  </a:lnTo>
                  <a:lnTo>
                    <a:pt x="411" y="390"/>
                  </a:lnTo>
                  <a:lnTo>
                    <a:pt x="411" y="399"/>
                  </a:lnTo>
                  <a:lnTo>
                    <a:pt x="420" y="408"/>
                  </a:lnTo>
                  <a:lnTo>
                    <a:pt x="420" y="418"/>
                  </a:lnTo>
                  <a:lnTo>
                    <a:pt x="430" y="418"/>
                  </a:lnTo>
                  <a:lnTo>
                    <a:pt x="430" y="427"/>
                  </a:lnTo>
                  <a:lnTo>
                    <a:pt x="430" y="436"/>
                  </a:lnTo>
                  <a:lnTo>
                    <a:pt x="420" y="436"/>
                  </a:lnTo>
                  <a:lnTo>
                    <a:pt x="411" y="445"/>
                  </a:lnTo>
                  <a:lnTo>
                    <a:pt x="392" y="455"/>
                  </a:lnTo>
                  <a:lnTo>
                    <a:pt x="383" y="455"/>
                  </a:lnTo>
                  <a:lnTo>
                    <a:pt x="364" y="464"/>
                  </a:lnTo>
                  <a:lnTo>
                    <a:pt x="355" y="473"/>
                  </a:lnTo>
                  <a:lnTo>
                    <a:pt x="346" y="473"/>
                  </a:lnTo>
                  <a:lnTo>
                    <a:pt x="336" y="473"/>
                  </a:lnTo>
                  <a:lnTo>
                    <a:pt x="327" y="473"/>
                  </a:lnTo>
                  <a:lnTo>
                    <a:pt x="318" y="473"/>
                  </a:lnTo>
                  <a:lnTo>
                    <a:pt x="318" y="483"/>
                  </a:lnTo>
                  <a:lnTo>
                    <a:pt x="308" y="492"/>
                  </a:lnTo>
                  <a:lnTo>
                    <a:pt x="299" y="483"/>
                  </a:lnTo>
                  <a:lnTo>
                    <a:pt x="299" y="473"/>
                  </a:lnTo>
                  <a:lnTo>
                    <a:pt x="308" y="473"/>
                  </a:lnTo>
                  <a:lnTo>
                    <a:pt x="318" y="464"/>
                  </a:lnTo>
                  <a:lnTo>
                    <a:pt x="308" y="464"/>
                  </a:lnTo>
                  <a:lnTo>
                    <a:pt x="299" y="455"/>
                  </a:lnTo>
                  <a:lnTo>
                    <a:pt x="290" y="455"/>
                  </a:lnTo>
                  <a:lnTo>
                    <a:pt x="290" y="445"/>
                  </a:lnTo>
                  <a:lnTo>
                    <a:pt x="290" y="436"/>
                  </a:lnTo>
                  <a:lnTo>
                    <a:pt x="280" y="455"/>
                  </a:lnTo>
                  <a:lnTo>
                    <a:pt x="271" y="455"/>
                  </a:lnTo>
                  <a:lnTo>
                    <a:pt x="271" y="445"/>
                  </a:lnTo>
                  <a:lnTo>
                    <a:pt x="271" y="436"/>
                  </a:lnTo>
                  <a:lnTo>
                    <a:pt x="262" y="436"/>
                  </a:lnTo>
                  <a:lnTo>
                    <a:pt x="252" y="436"/>
                  </a:lnTo>
                  <a:lnTo>
                    <a:pt x="252" y="427"/>
                  </a:lnTo>
                  <a:lnTo>
                    <a:pt x="243" y="427"/>
                  </a:lnTo>
                  <a:lnTo>
                    <a:pt x="243" y="418"/>
                  </a:lnTo>
                  <a:lnTo>
                    <a:pt x="234" y="418"/>
                  </a:lnTo>
                  <a:lnTo>
                    <a:pt x="224" y="427"/>
                  </a:lnTo>
                  <a:lnTo>
                    <a:pt x="224" y="418"/>
                  </a:lnTo>
                  <a:lnTo>
                    <a:pt x="224" y="408"/>
                  </a:lnTo>
                  <a:lnTo>
                    <a:pt x="215" y="408"/>
                  </a:lnTo>
                  <a:lnTo>
                    <a:pt x="206" y="408"/>
                  </a:lnTo>
                  <a:lnTo>
                    <a:pt x="196" y="408"/>
                  </a:lnTo>
                  <a:lnTo>
                    <a:pt x="187" y="408"/>
                  </a:lnTo>
                  <a:lnTo>
                    <a:pt x="178" y="408"/>
                  </a:lnTo>
                  <a:lnTo>
                    <a:pt x="178" y="399"/>
                  </a:lnTo>
                  <a:lnTo>
                    <a:pt x="168" y="399"/>
                  </a:lnTo>
                  <a:lnTo>
                    <a:pt x="168" y="390"/>
                  </a:lnTo>
                  <a:lnTo>
                    <a:pt x="159" y="390"/>
                  </a:lnTo>
                  <a:lnTo>
                    <a:pt x="159" y="380"/>
                  </a:lnTo>
                  <a:lnTo>
                    <a:pt x="168" y="380"/>
                  </a:lnTo>
                  <a:lnTo>
                    <a:pt x="168" y="371"/>
                  </a:lnTo>
                  <a:lnTo>
                    <a:pt x="168" y="362"/>
                  </a:lnTo>
                  <a:lnTo>
                    <a:pt x="168" y="353"/>
                  </a:lnTo>
                  <a:lnTo>
                    <a:pt x="168" y="343"/>
                  </a:lnTo>
                  <a:lnTo>
                    <a:pt x="159" y="334"/>
                  </a:lnTo>
                  <a:lnTo>
                    <a:pt x="150" y="334"/>
                  </a:lnTo>
                  <a:lnTo>
                    <a:pt x="150" y="325"/>
                  </a:lnTo>
                  <a:lnTo>
                    <a:pt x="140" y="325"/>
                  </a:lnTo>
                  <a:lnTo>
                    <a:pt x="131" y="325"/>
                  </a:lnTo>
                  <a:lnTo>
                    <a:pt x="131" y="316"/>
                  </a:lnTo>
                  <a:lnTo>
                    <a:pt x="122" y="316"/>
                  </a:lnTo>
                  <a:lnTo>
                    <a:pt x="122" y="306"/>
                  </a:lnTo>
                  <a:lnTo>
                    <a:pt x="112" y="306"/>
                  </a:lnTo>
                  <a:lnTo>
                    <a:pt x="112" y="316"/>
                  </a:lnTo>
                  <a:lnTo>
                    <a:pt x="112" y="325"/>
                  </a:lnTo>
                  <a:lnTo>
                    <a:pt x="103" y="325"/>
                  </a:lnTo>
                  <a:lnTo>
                    <a:pt x="94" y="325"/>
                  </a:lnTo>
                  <a:lnTo>
                    <a:pt x="94" y="316"/>
                  </a:lnTo>
                  <a:lnTo>
                    <a:pt x="84" y="306"/>
                  </a:lnTo>
                  <a:lnTo>
                    <a:pt x="75" y="297"/>
                  </a:lnTo>
                  <a:lnTo>
                    <a:pt x="66" y="297"/>
                  </a:lnTo>
                  <a:lnTo>
                    <a:pt x="56" y="297"/>
                  </a:lnTo>
                  <a:lnTo>
                    <a:pt x="56" y="288"/>
                  </a:lnTo>
                  <a:lnTo>
                    <a:pt x="47" y="288"/>
                  </a:lnTo>
                  <a:lnTo>
                    <a:pt x="47" y="278"/>
                  </a:lnTo>
                  <a:lnTo>
                    <a:pt x="38" y="278"/>
                  </a:lnTo>
                  <a:lnTo>
                    <a:pt x="38" y="269"/>
                  </a:lnTo>
                  <a:lnTo>
                    <a:pt x="28" y="269"/>
                  </a:lnTo>
                  <a:lnTo>
                    <a:pt x="28" y="260"/>
                  </a:lnTo>
                  <a:lnTo>
                    <a:pt x="19" y="260"/>
                  </a:lnTo>
                  <a:lnTo>
                    <a:pt x="19" y="251"/>
                  </a:lnTo>
                  <a:lnTo>
                    <a:pt x="10" y="251"/>
                  </a:lnTo>
                  <a:lnTo>
                    <a:pt x="10" y="241"/>
                  </a:lnTo>
                  <a:lnTo>
                    <a:pt x="19" y="232"/>
                  </a:lnTo>
                  <a:lnTo>
                    <a:pt x="19" y="223"/>
                  </a:lnTo>
                  <a:lnTo>
                    <a:pt x="19" y="213"/>
                  </a:lnTo>
                  <a:lnTo>
                    <a:pt x="19" y="204"/>
                  </a:lnTo>
                  <a:lnTo>
                    <a:pt x="19" y="195"/>
                  </a:lnTo>
                  <a:lnTo>
                    <a:pt x="19" y="186"/>
                  </a:lnTo>
                  <a:lnTo>
                    <a:pt x="10" y="176"/>
                  </a:lnTo>
                  <a:lnTo>
                    <a:pt x="0" y="176"/>
                  </a:lnTo>
                  <a:lnTo>
                    <a:pt x="0" y="167"/>
                  </a:lnTo>
                  <a:lnTo>
                    <a:pt x="0" y="158"/>
                  </a:lnTo>
                  <a:lnTo>
                    <a:pt x="10" y="158"/>
                  </a:lnTo>
                  <a:lnTo>
                    <a:pt x="19" y="148"/>
                  </a:lnTo>
                  <a:lnTo>
                    <a:pt x="28" y="158"/>
                  </a:lnTo>
                  <a:lnTo>
                    <a:pt x="38" y="158"/>
                  </a:lnTo>
                  <a:lnTo>
                    <a:pt x="38" y="148"/>
                  </a:lnTo>
                  <a:lnTo>
                    <a:pt x="47" y="139"/>
                  </a:lnTo>
                  <a:lnTo>
                    <a:pt x="47" y="130"/>
                  </a:lnTo>
                  <a:lnTo>
                    <a:pt x="66" y="130"/>
                  </a:lnTo>
                  <a:lnTo>
                    <a:pt x="75" y="130"/>
                  </a:lnTo>
                  <a:lnTo>
                    <a:pt x="84" y="139"/>
                  </a:lnTo>
                  <a:lnTo>
                    <a:pt x="94" y="139"/>
                  </a:lnTo>
                  <a:lnTo>
                    <a:pt x="103" y="139"/>
                  </a:lnTo>
                  <a:lnTo>
                    <a:pt x="112" y="148"/>
                  </a:lnTo>
                  <a:lnTo>
                    <a:pt x="122" y="148"/>
                  </a:lnTo>
                  <a:lnTo>
                    <a:pt x="131" y="148"/>
                  </a:lnTo>
                  <a:lnTo>
                    <a:pt x="140" y="148"/>
                  </a:lnTo>
                  <a:lnTo>
                    <a:pt x="150" y="148"/>
                  </a:lnTo>
                  <a:close/>
                </a:path>
              </a:pathLst>
            </a:cu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62" name="Freeform 142"/>
            <p:cNvSpPr>
              <a:spLocks/>
            </p:cNvSpPr>
            <p:nvPr/>
          </p:nvSpPr>
          <p:spPr bwMode="auto">
            <a:xfrm>
              <a:off x="4569" y="3443"/>
              <a:ext cx="28" cy="46"/>
            </a:xfrm>
            <a:custGeom>
              <a:avLst/>
              <a:gdLst>
                <a:gd name="T0" fmla="*/ 28 w 28"/>
                <a:gd name="T1" fmla="*/ 46 h 46"/>
                <a:gd name="T2" fmla="*/ 28 w 28"/>
                <a:gd name="T3" fmla="*/ 37 h 46"/>
                <a:gd name="T4" fmla="*/ 28 w 28"/>
                <a:gd name="T5" fmla="*/ 28 h 46"/>
                <a:gd name="T6" fmla="*/ 28 w 28"/>
                <a:gd name="T7" fmla="*/ 18 h 46"/>
                <a:gd name="T8" fmla="*/ 28 w 28"/>
                <a:gd name="T9" fmla="*/ 9 h 46"/>
                <a:gd name="T10" fmla="*/ 19 w 28"/>
                <a:gd name="T11" fmla="*/ 9 h 46"/>
                <a:gd name="T12" fmla="*/ 19 w 28"/>
                <a:gd name="T13" fmla="*/ 0 h 46"/>
                <a:gd name="T14" fmla="*/ 10 w 28"/>
                <a:gd name="T15" fmla="*/ 0 h 46"/>
                <a:gd name="T16" fmla="*/ 0 w 28"/>
                <a:gd name="T17" fmla="*/ 9 h 46"/>
                <a:gd name="T18" fmla="*/ 0 w 28"/>
                <a:gd name="T19" fmla="*/ 18 h 46"/>
                <a:gd name="T20" fmla="*/ 10 w 28"/>
                <a:gd name="T21" fmla="*/ 28 h 46"/>
                <a:gd name="T22" fmla="*/ 10 w 28"/>
                <a:gd name="T23" fmla="*/ 37 h 46"/>
                <a:gd name="T24" fmla="*/ 19 w 28"/>
                <a:gd name="T25" fmla="*/ 37 h 46"/>
                <a:gd name="T26" fmla="*/ 19 w 28"/>
                <a:gd name="T27" fmla="*/ 46 h 46"/>
                <a:gd name="T28" fmla="*/ 28 w 28"/>
                <a:gd name="T29" fmla="*/ 46 h 4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8" h="46">
                  <a:moveTo>
                    <a:pt x="28" y="46"/>
                  </a:moveTo>
                  <a:lnTo>
                    <a:pt x="28" y="37"/>
                  </a:lnTo>
                  <a:lnTo>
                    <a:pt x="28" y="28"/>
                  </a:lnTo>
                  <a:lnTo>
                    <a:pt x="28" y="18"/>
                  </a:lnTo>
                  <a:lnTo>
                    <a:pt x="28" y="9"/>
                  </a:lnTo>
                  <a:lnTo>
                    <a:pt x="19" y="9"/>
                  </a:lnTo>
                  <a:lnTo>
                    <a:pt x="19" y="0"/>
                  </a:lnTo>
                  <a:lnTo>
                    <a:pt x="10" y="0"/>
                  </a:lnTo>
                  <a:lnTo>
                    <a:pt x="0" y="9"/>
                  </a:lnTo>
                  <a:lnTo>
                    <a:pt x="0" y="18"/>
                  </a:lnTo>
                  <a:lnTo>
                    <a:pt x="10" y="28"/>
                  </a:lnTo>
                  <a:lnTo>
                    <a:pt x="10" y="37"/>
                  </a:lnTo>
                  <a:lnTo>
                    <a:pt x="19" y="37"/>
                  </a:lnTo>
                  <a:lnTo>
                    <a:pt x="19" y="46"/>
                  </a:lnTo>
                  <a:lnTo>
                    <a:pt x="28" y="46"/>
                  </a:lnTo>
                  <a:close/>
                </a:path>
              </a:pathLst>
            </a:cu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63" name="Freeform 143"/>
            <p:cNvSpPr>
              <a:spLocks/>
            </p:cNvSpPr>
            <p:nvPr/>
          </p:nvSpPr>
          <p:spPr bwMode="auto">
            <a:xfrm>
              <a:off x="4597" y="3461"/>
              <a:ext cx="28" cy="28"/>
            </a:xfrm>
            <a:custGeom>
              <a:avLst/>
              <a:gdLst>
                <a:gd name="T0" fmla="*/ 19 w 28"/>
                <a:gd name="T1" fmla="*/ 10 h 28"/>
                <a:gd name="T2" fmla="*/ 19 w 28"/>
                <a:gd name="T3" fmla="*/ 19 h 28"/>
                <a:gd name="T4" fmla="*/ 28 w 28"/>
                <a:gd name="T5" fmla="*/ 19 h 28"/>
                <a:gd name="T6" fmla="*/ 28 w 28"/>
                <a:gd name="T7" fmla="*/ 28 h 28"/>
                <a:gd name="T8" fmla="*/ 19 w 28"/>
                <a:gd name="T9" fmla="*/ 28 h 28"/>
                <a:gd name="T10" fmla="*/ 10 w 28"/>
                <a:gd name="T11" fmla="*/ 28 h 28"/>
                <a:gd name="T12" fmla="*/ 10 w 28"/>
                <a:gd name="T13" fmla="*/ 19 h 28"/>
                <a:gd name="T14" fmla="*/ 0 w 28"/>
                <a:gd name="T15" fmla="*/ 19 h 28"/>
                <a:gd name="T16" fmla="*/ 0 w 28"/>
                <a:gd name="T17" fmla="*/ 10 h 28"/>
                <a:gd name="T18" fmla="*/ 0 w 28"/>
                <a:gd name="T19" fmla="*/ 0 h 28"/>
                <a:gd name="T20" fmla="*/ 10 w 28"/>
                <a:gd name="T21" fmla="*/ 0 h 28"/>
                <a:gd name="T22" fmla="*/ 19 w 28"/>
                <a:gd name="T23" fmla="*/ 0 h 28"/>
                <a:gd name="T24" fmla="*/ 19 w 28"/>
                <a:gd name="T25" fmla="*/ 10 h 2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8" h="28">
                  <a:moveTo>
                    <a:pt x="19" y="10"/>
                  </a:moveTo>
                  <a:lnTo>
                    <a:pt x="19" y="19"/>
                  </a:lnTo>
                  <a:lnTo>
                    <a:pt x="28" y="19"/>
                  </a:lnTo>
                  <a:lnTo>
                    <a:pt x="28" y="28"/>
                  </a:lnTo>
                  <a:lnTo>
                    <a:pt x="19" y="28"/>
                  </a:lnTo>
                  <a:lnTo>
                    <a:pt x="10" y="28"/>
                  </a:lnTo>
                  <a:lnTo>
                    <a:pt x="10" y="19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9" y="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64" name="Freeform 144"/>
            <p:cNvSpPr>
              <a:spLocks/>
            </p:cNvSpPr>
            <p:nvPr/>
          </p:nvSpPr>
          <p:spPr bwMode="auto">
            <a:xfrm>
              <a:off x="4532" y="3888"/>
              <a:ext cx="19" cy="37"/>
            </a:xfrm>
            <a:custGeom>
              <a:avLst/>
              <a:gdLst>
                <a:gd name="T0" fmla="*/ 19 w 19"/>
                <a:gd name="T1" fmla="*/ 10 h 37"/>
                <a:gd name="T2" fmla="*/ 19 w 19"/>
                <a:gd name="T3" fmla="*/ 0 h 37"/>
                <a:gd name="T4" fmla="*/ 9 w 19"/>
                <a:gd name="T5" fmla="*/ 10 h 37"/>
                <a:gd name="T6" fmla="*/ 0 w 19"/>
                <a:gd name="T7" fmla="*/ 19 h 37"/>
                <a:gd name="T8" fmla="*/ 0 w 19"/>
                <a:gd name="T9" fmla="*/ 28 h 37"/>
                <a:gd name="T10" fmla="*/ 0 w 19"/>
                <a:gd name="T11" fmla="*/ 37 h 37"/>
                <a:gd name="T12" fmla="*/ 9 w 19"/>
                <a:gd name="T13" fmla="*/ 37 h 37"/>
                <a:gd name="T14" fmla="*/ 9 w 19"/>
                <a:gd name="T15" fmla="*/ 28 h 37"/>
                <a:gd name="T16" fmla="*/ 9 w 19"/>
                <a:gd name="T17" fmla="*/ 19 h 37"/>
                <a:gd name="T18" fmla="*/ 19 w 19"/>
                <a:gd name="T19" fmla="*/ 19 h 37"/>
                <a:gd name="T20" fmla="*/ 19 w 19"/>
                <a:gd name="T21" fmla="*/ 10 h 37"/>
                <a:gd name="T22" fmla="*/ 19 w 19"/>
                <a:gd name="T23" fmla="*/ 0 h 37"/>
                <a:gd name="T24" fmla="*/ 19 w 19"/>
                <a:gd name="T25" fmla="*/ 1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9" h="37">
                  <a:moveTo>
                    <a:pt x="19" y="10"/>
                  </a:moveTo>
                  <a:lnTo>
                    <a:pt x="19" y="0"/>
                  </a:lnTo>
                  <a:lnTo>
                    <a:pt x="9" y="10"/>
                  </a:lnTo>
                  <a:lnTo>
                    <a:pt x="0" y="19"/>
                  </a:lnTo>
                  <a:lnTo>
                    <a:pt x="0" y="28"/>
                  </a:lnTo>
                  <a:lnTo>
                    <a:pt x="0" y="37"/>
                  </a:lnTo>
                  <a:lnTo>
                    <a:pt x="9" y="37"/>
                  </a:lnTo>
                  <a:lnTo>
                    <a:pt x="9" y="28"/>
                  </a:lnTo>
                  <a:lnTo>
                    <a:pt x="9" y="19"/>
                  </a:lnTo>
                  <a:lnTo>
                    <a:pt x="19" y="19"/>
                  </a:lnTo>
                  <a:lnTo>
                    <a:pt x="19" y="10"/>
                  </a:lnTo>
                  <a:lnTo>
                    <a:pt x="19" y="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65" name="Freeform 145"/>
            <p:cNvSpPr>
              <a:spLocks/>
            </p:cNvSpPr>
            <p:nvPr/>
          </p:nvSpPr>
          <p:spPr bwMode="auto">
            <a:xfrm>
              <a:off x="4551" y="3916"/>
              <a:ext cx="9" cy="1"/>
            </a:xfrm>
            <a:custGeom>
              <a:avLst/>
              <a:gdLst>
                <a:gd name="T0" fmla="*/ 9 w 9"/>
                <a:gd name="T1" fmla="*/ 0 h 1"/>
                <a:gd name="T2" fmla="*/ 0 w 9"/>
                <a:gd name="T3" fmla="*/ 0 h 1"/>
                <a:gd name="T4" fmla="*/ 9 w 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66" name="Rectangle 146"/>
            <p:cNvSpPr>
              <a:spLocks noChangeArrowheads="1"/>
            </p:cNvSpPr>
            <p:nvPr/>
          </p:nvSpPr>
          <p:spPr bwMode="auto">
            <a:xfrm>
              <a:off x="4523" y="3916"/>
              <a:ext cx="9" cy="9"/>
            </a:xfrm>
            <a:prstGeom prst="rect">
              <a:avLst/>
            </a:pr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267" name="Freeform 147"/>
            <p:cNvSpPr>
              <a:spLocks/>
            </p:cNvSpPr>
            <p:nvPr/>
          </p:nvSpPr>
          <p:spPr bwMode="auto">
            <a:xfrm>
              <a:off x="4009" y="3322"/>
              <a:ext cx="579" cy="622"/>
            </a:xfrm>
            <a:custGeom>
              <a:avLst/>
              <a:gdLst>
                <a:gd name="T0" fmla="*/ 495 w 579"/>
                <a:gd name="T1" fmla="*/ 279 h 622"/>
                <a:gd name="T2" fmla="*/ 551 w 579"/>
                <a:gd name="T3" fmla="*/ 297 h 622"/>
                <a:gd name="T4" fmla="*/ 514 w 579"/>
                <a:gd name="T5" fmla="*/ 269 h 622"/>
                <a:gd name="T6" fmla="*/ 542 w 579"/>
                <a:gd name="T7" fmla="*/ 251 h 622"/>
                <a:gd name="T8" fmla="*/ 570 w 579"/>
                <a:gd name="T9" fmla="*/ 242 h 622"/>
                <a:gd name="T10" fmla="*/ 542 w 579"/>
                <a:gd name="T11" fmla="*/ 204 h 622"/>
                <a:gd name="T12" fmla="*/ 486 w 579"/>
                <a:gd name="T13" fmla="*/ 186 h 622"/>
                <a:gd name="T14" fmla="*/ 542 w 579"/>
                <a:gd name="T15" fmla="*/ 195 h 622"/>
                <a:gd name="T16" fmla="*/ 570 w 579"/>
                <a:gd name="T17" fmla="*/ 167 h 622"/>
                <a:gd name="T18" fmla="*/ 560 w 579"/>
                <a:gd name="T19" fmla="*/ 112 h 622"/>
                <a:gd name="T20" fmla="*/ 514 w 579"/>
                <a:gd name="T21" fmla="*/ 102 h 622"/>
                <a:gd name="T22" fmla="*/ 504 w 579"/>
                <a:gd name="T23" fmla="*/ 74 h 622"/>
                <a:gd name="T24" fmla="*/ 486 w 579"/>
                <a:gd name="T25" fmla="*/ 28 h 622"/>
                <a:gd name="T26" fmla="*/ 458 w 579"/>
                <a:gd name="T27" fmla="*/ 0 h 622"/>
                <a:gd name="T28" fmla="*/ 411 w 579"/>
                <a:gd name="T29" fmla="*/ 19 h 622"/>
                <a:gd name="T30" fmla="*/ 411 w 579"/>
                <a:gd name="T31" fmla="*/ 65 h 622"/>
                <a:gd name="T32" fmla="*/ 364 w 579"/>
                <a:gd name="T33" fmla="*/ 37 h 622"/>
                <a:gd name="T34" fmla="*/ 336 w 579"/>
                <a:gd name="T35" fmla="*/ 28 h 622"/>
                <a:gd name="T36" fmla="*/ 308 w 579"/>
                <a:gd name="T37" fmla="*/ 19 h 622"/>
                <a:gd name="T38" fmla="*/ 261 w 579"/>
                <a:gd name="T39" fmla="*/ 28 h 622"/>
                <a:gd name="T40" fmla="*/ 224 w 579"/>
                <a:gd name="T41" fmla="*/ 47 h 622"/>
                <a:gd name="T42" fmla="*/ 149 w 579"/>
                <a:gd name="T43" fmla="*/ 28 h 622"/>
                <a:gd name="T44" fmla="*/ 149 w 579"/>
                <a:gd name="T45" fmla="*/ 84 h 622"/>
                <a:gd name="T46" fmla="*/ 112 w 579"/>
                <a:gd name="T47" fmla="*/ 130 h 622"/>
                <a:gd name="T48" fmla="*/ 56 w 579"/>
                <a:gd name="T49" fmla="*/ 130 h 622"/>
                <a:gd name="T50" fmla="*/ 19 w 579"/>
                <a:gd name="T51" fmla="*/ 158 h 622"/>
                <a:gd name="T52" fmla="*/ 9 w 579"/>
                <a:gd name="T53" fmla="*/ 167 h 622"/>
                <a:gd name="T54" fmla="*/ 37 w 579"/>
                <a:gd name="T55" fmla="*/ 223 h 622"/>
                <a:gd name="T56" fmla="*/ 84 w 579"/>
                <a:gd name="T57" fmla="*/ 214 h 622"/>
                <a:gd name="T58" fmla="*/ 121 w 579"/>
                <a:gd name="T59" fmla="*/ 242 h 622"/>
                <a:gd name="T60" fmla="*/ 159 w 579"/>
                <a:gd name="T61" fmla="*/ 279 h 622"/>
                <a:gd name="T62" fmla="*/ 121 w 579"/>
                <a:gd name="T63" fmla="*/ 306 h 622"/>
                <a:gd name="T64" fmla="*/ 103 w 579"/>
                <a:gd name="T65" fmla="*/ 353 h 622"/>
                <a:gd name="T66" fmla="*/ 93 w 579"/>
                <a:gd name="T67" fmla="*/ 446 h 622"/>
                <a:gd name="T68" fmla="*/ 93 w 579"/>
                <a:gd name="T69" fmla="*/ 492 h 622"/>
                <a:gd name="T70" fmla="*/ 93 w 579"/>
                <a:gd name="T71" fmla="*/ 548 h 622"/>
                <a:gd name="T72" fmla="*/ 121 w 579"/>
                <a:gd name="T73" fmla="*/ 557 h 622"/>
                <a:gd name="T74" fmla="*/ 93 w 579"/>
                <a:gd name="T75" fmla="*/ 594 h 622"/>
                <a:gd name="T76" fmla="*/ 84 w 579"/>
                <a:gd name="T77" fmla="*/ 622 h 622"/>
                <a:gd name="T78" fmla="*/ 140 w 579"/>
                <a:gd name="T79" fmla="*/ 613 h 622"/>
                <a:gd name="T80" fmla="*/ 196 w 579"/>
                <a:gd name="T81" fmla="*/ 585 h 622"/>
                <a:gd name="T82" fmla="*/ 233 w 579"/>
                <a:gd name="T83" fmla="*/ 529 h 622"/>
                <a:gd name="T84" fmla="*/ 280 w 579"/>
                <a:gd name="T85" fmla="*/ 474 h 622"/>
                <a:gd name="T86" fmla="*/ 336 w 579"/>
                <a:gd name="T87" fmla="*/ 455 h 622"/>
                <a:gd name="T88" fmla="*/ 402 w 579"/>
                <a:gd name="T89" fmla="*/ 427 h 622"/>
                <a:gd name="T90" fmla="*/ 420 w 579"/>
                <a:gd name="T91" fmla="*/ 409 h 622"/>
                <a:gd name="T92" fmla="*/ 411 w 579"/>
                <a:gd name="T93" fmla="*/ 344 h 622"/>
                <a:gd name="T94" fmla="*/ 383 w 579"/>
                <a:gd name="T95" fmla="*/ 306 h 622"/>
                <a:gd name="T96" fmla="*/ 336 w 579"/>
                <a:gd name="T97" fmla="*/ 260 h 622"/>
                <a:gd name="T98" fmla="*/ 383 w 579"/>
                <a:gd name="T99" fmla="*/ 297 h 622"/>
                <a:gd name="T100" fmla="*/ 411 w 579"/>
                <a:gd name="T101" fmla="*/ 334 h 622"/>
                <a:gd name="T102" fmla="*/ 448 w 579"/>
                <a:gd name="T103" fmla="*/ 353 h 622"/>
                <a:gd name="T104" fmla="*/ 495 w 579"/>
                <a:gd name="T105" fmla="*/ 381 h 622"/>
                <a:gd name="T106" fmla="*/ 523 w 579"/>
                <a:gd name="T107" fmla="*/ 334 h 622"/>
                <a:gd name="T108" fmla="*/ 495 w 579"/>
                <a:gd name="T109" fmla="*/ 297 h 6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579" h="622">
                  <a:moveTo>
                    <a:pt x="448" y="251"/>
                  </a:moveTo>
                  <a:lnTo>
                    <a:pt x="458" y="260"/>
                  </a:lnTo>
                  <a:lnTo>
                    <a:pt x="467" y="260"/>
                  </a:lnTo>
                  <a:lnTo>
                    <a:pt x="467" y="269"/>
                  </a:lnTo>
                  <a:lnTo>
                    <a:pt x="476" y="269"/>
                  </a:lnTo>
                  <a:lnTo>
                    <a:pt x="495" y="279"/>
                  </a:lnTo>
                  <a:lnTo>
                    <a:pt x="504" y="288"/>
                  </a:lnTo>
                  <a:lnTo>
                    <a:pt x="514" y="297"/>
                  </a:lnTo>
                  <a:lnTo>
                    <a:pt x="523" y="306"/>
                  </a:lnTo>
                  <a:lnTo>
                    <a:pt x="532" y="306"/>
                  </a:lnTo>
                  <a:lnTo>
                    <a:pt x="542" y="306"/>
                  </a:lnTo>
                  <a:lnTo>
                    <a:pt x="551" y="297"/>
                  </a:lnTo>
                  <a:lnTo>
                    <a:pt x="551" y="288"/>
                  </a:lnTo>
                  <a:lnTo>
                    <a:pt x="542" y="279"/>
                  </a:lnTo>
                  <a:lnTo>
                    <a:pt x="532" y="279"/>
                  </a:lnTo>
                  <a:lnTo>
                    <a:pt x="532" y="269"/>
                  </a:lnTo>
                  <a:lnTo>
                    <a:pt x="523" y="269"/>
                  </a:lnTo>
                  <a:lnTo>
                    <a:pt x="514" y="269"/>
                  </a:lnTo>
                  <a:lnTo>
                    <a:pt x="514" y="260"/>
                  </a:lnTo>
                  <a:lnTo>
                    <a:pt x="514" y="269"/>
                  </a:lnTo>
                  <a:lnTo>
                    <a:pt x="523" y="269"/>
                  </a:lnTo>
                  <a:lnTo>
                    <a:pt x="532" y="269"/>
                  </a:lnTo>
                  <a:lnTo>
                    <a:pt x="542" y="269"/>
                  </a:lnTo>
                  <a:lnTo>
                    <a:pt x="542" y="251"/>
                  </a:lnTo>
                  <a:lnTo>
                    <a:pt x="551" y="242"/>
                  </a:lnTo>
                  <a:lnTo>
                    <a:pt x="542" y="242"/>
                  </a:lnTo>
                  <a:lnTo>
                    <a:pt x="551" y="242"/>
                  </a:lnTo>
                  <a:lnTo>
                    <a:pt x="551" y="251"/>
                  </a:lnTo>
                  <a:lnTo>
                    <a:pt x="560" y="251"/>
                  </a:lnTo>
                  <a:lnTo>
                    <a:pt x="570" y="242"/>
                  </a:lnTo>
                  <a:lnTo>
                    <a:pt x="570" y="232"/>
                  </a:lnTo>
                  <a:lnTo>
                    <a:pt x="579" y="232"/>
                  </a:lnTo>
                  <a:lnTo>
                    <a:pt x="570" y="223"/>
                  </a:lnTo>
                  <a:lnTo>
                    <a:pt x="560" y="214"/>
                  </a:lnTo>
                  <a:lnTo>
                    <a:pt x="551" y="214"/>
                  </a:lnTo>
                  <a:lnTo>
                    <a:pt x="542" y="204"/>
                  </a:lnTo>
                  <a:lnTo>
                    <a:pt x="532" y="204"/>
                  </a:lnTo>
                  <a:lnTo>
                    <a:pt x="523" y="204"/>
                  </a:lnTo>
                  <a:lnTo>
                    <a:pt x="514" y="204"/>
                  </a:lnTo>
                  <a:lnTo>
                    <a:pt x="504" y="195"/>
                  </a:lnTo>
                  <a:lnTo>
                    <a:pt x="495" y="195"/>
                  </a:lnTo>
                  <a:lnTo>
                    <a:pt x="486" y="186"/>
                  </a:lnTo>
                  <a:lnTo>
                    <a:pt x="495" y="186"/>
                  </a:lnTo>
                  <a:lnTo>
                    <a:pt x="504" y="186"/>
                  </a:lnTo>
                  <a:lnTo>
                    <a:pt x="514" y="186"/>
                  </a:lnTo>
                  <a:lnTo>
                    <a:pt x="523" y="195"/>
                  </a:lnTo>
                  <a:lnTo>
                    <a:pt x="532" y="195"/>
                  </a:lnTo>
                  <a:lnTo>
                    <a:pt x="542" y="195"/>
                  </a:lnTo>
                  <a:lnTo>
                    <a:pt x="551" y="195"/>
                  </a:lnTo>
                  <a:lnTo>
                    <a:pt x="560" y="195"/>
                  </a:lnTo>
                  <a:lnTo>
                    <a:pt x="570" y="195"/>
                  </a:lnTo>
                  <a:lnTo>
                    <a:pt x="570" y="186"/>
                  </a:lnTo>
                  <a:lnTo>
                    <a:pt x="570" y="177"/>
                  </a:lnTo>
                  <a:lnTo>
                    <a:pt x="570" y="167"/>
                  </a:lnTo>
                  <a:lnTo>
                    <a:pt x="570" y="158"/>
                  </a:lnTo>
                  <a:lnTo>
                    <a:pt x="560" y="149"/>
                  </a:lnTo>
                  <a:lnTo>
                    <a:pt x="560" y="139"/>
                  </a:lnTo>
                  <a:lnTo>
                    <a:pt x="560" y="130"/>
                  </a:lnTo>
                  <a:lnTo>
                    <a:pt x="560" y="121"/>
                  </a:lnTo>
                  <a:lnTo>
                    <a:pt x="560" y="112"/>
                  </a:lnTo>
                  <a:lnTo>
                    <a:pt x="560" y="102"/>
                  </a:lnTo>
                  <a:lnTo>
                    <a:pt x="551" y="102"/>
                  </a:lnTo>
                  <a:lnTo>
                    <a:pt x="542" y="102"/>
                  </a:lnTo>
                  <a:lnTo>
                    <a:pt x="532" y="102"/>
                  </a:lnTo>
                  <a:lnTo>
                    <a:pt x="523" y="102"/>
                  </a:lnTo>
                  <a:lnTo>
                    <a:pt x="514" y="102"/>
                  </a:lnTo>
                  <a:lnTo>
                    <a:pt x="514" y="93"/>
                  </a:lnTo>
                  <a:lnTo>
                    <a:pt x="504" y="93"/>
                  </a:lnTo>
                  <a:lnTo>
                    <a:pt x="504" y="84"/>
                  </a:lnTo>
                  <a:lnTo>
                    <a:pt x="495" y="84"/>
                  </a:lnTo>
                  <a:lnTo>
                    <a:pt x="495" y="74"/>
                  </a:lnTo>
                  <a:lnTo>
                    <a:pt x="504" y="74"/>
                  </a:lnTo>
                  <a:lnTo>
                    <a:pt x="504" y="65"/>
                  </a:lnTo>
                  <a:lnTo>
                    <a:pt x="504" y="56"/>
                  </a:lnTo>
                  <a:lnTo>
                    <a:pt x="504" y="47"/>
                  </a:lnTo>
                  <a:lnTo>
                    <a:pt x="504" y="37"/>
                  </a:lnTo>
                  <a:lnTo>
                    <a:pt x="495" y="28"/>
                  </a:lnTo>
                  <a:lnTo>
                    <a:pt x="486" y="28"/>
                  </a:lnTo>
                  <a:lnTo>
                    <a:pt x="486" y="19"/>
                  </a:lnTo>
                  <a:lnTo>
                    <a:pt x="476" y="19"/>
                  </a:lnTo>
                  <a:lnTo>
                    <a:pt x="467" y="19"/>
                  </a:lnTo>
                  <a:lnTo>
                    <a:pt x="467" y="10"/>
                  </a:lnTo>
                  <a:lnTo>
                    <a:pt x="458" y="10"/>
                  </a:lnTo>
                  <a:lnTo>
                    <a:pt x="458" y="0"/>
                  </a:lnTo>
                  <a:lnTo>
                    <a:pt x="448" y="0"/>
                  </a:lnTo>
                  <a:lnTo>
                    <a:pt x="448" y="10"/>
                  </a:lnTo>
                  <a:lnTo>
                    <a:pt x="448" y="19"/>
                  </a:lnTo>
                  <a:lnTo>
                    <a:pt x="439" y="19"/>
                  </a:lnTo>
                  <a:lnTo>
                    <a:pt x="430" y="19"/>
                  </a:lnTo>
                  <a:lnTo>
                    <a:pt x="411" y="19"/>
                  </a:lnTo>
                  <a:lnTo>
                    <a:pt x="411" y="28"/>
                  </a:lnTo>
                  <a:lnTo>
                    <a:pt x="411" y="37"/>
                  </a:lnTo>
                  <a:lnTo>
                    <a:pt x="420" y="47"/>
                  </a:lnTo>
                  <a:lnTo>
                    <a:pt x="420" y="56"/>
                  </a:lnTo>
                  <a:lnTo>
                    <a:pt x="420" y="65"/>
                  </a:lnTo>
                  <a:lnTo>
                    <a:pt x="411" y="65"/>
                  </a:lnTo>
                  <a:lnTo>
                    <a:pt x="402" y="65"/>
                  </a:lnTo>
                  <a:lnTo>
                    <a:pt x="392" y="56"/>
                  </a:lnTo>
                  <a:lnTo>
                    <a:pt x="383" y="47"/>
                  </a:lnTo>
                  <a:lnTo>
                    <a:pt x="374" y="47"/>
                  </a:lnTo>
                  <a:lnTo>
                    <a:pt x="374" y="37"/>
                  </a:lnTo>
                  <a:lnTo>
                    <a:pt x="364" y="37"/>
                  </a:lnTo>
                  <a:lnTo>
                    <a:pt x="364" y="47"/>
                  </a:lnTo>
                  <a:lnTo>
                    <a:pt x="355" y="56"/>
                  </a:lnTo>
                  <a:lnTo>
                    <a:pt x="355" y="47"/>
                  </a:lnTo>
                  <a:lnTo>
                    <a:pt x="346" y="47"/>
                  </a:lnTo>
                  <a:lnTo>
                    <a:pt x="346" y="37"/>
                  </a:lnTo>
                  <a:lnTo>
                    <a:pt x="336" y="28"/>
                  </a:lnTo>
                  <a:lnTo>
                    <a:pt x="336" y="19"/>
                  </a:lnTo>
                  <a:lnTo>
                    <a:pt x="327" y="19"/>
                  </a:lnTo>
                  <a:lnTo>
                    <a:pt x="327" y="10"/>
                  </a:lnTo>
                  <a:lnTo>
                    <a:pt x="317" y="10"/>
                  </a:lnTo>
                  <a:lnTo>
                    <a:pt x="308" y="10"/>
                  </a:lnTo>
                  <a:lnTo>
                    <a:pt x="308" y="19"/>
                  </a:lnTo>
                  <a:lnTo>
                    <a:pt x="299" y="19"/>
                  </a:lnTo>
                  <a:lnTo>
                    <a:pt x="289" y="19"/>
                  </a:lnTo>
                  <a:lnTo>
                    <a:pt x="280" y="19"/>
                  </a:lnTo>
                  <a:lnTo>
                    <a:pt x="280" y="28"/>
                  </a:lnTo>
                  <a:lnTo>
                    <a:pt x="271" y="28"/>
                  </a:lnTo>
                  <a:lnTo>
                    <a:pt x="261" y="28"/>
                  </a:lnTo>
                  <a:lnTo>
                    <a:pt x="252" y="28"/>
                  </a:lnTo>
                  <a:lnTo>
                    <a:pt x="243" y="19"/>
                  </a:lnTo>
                  <a:lnTo>
                    <a:pt x="243" y="28"/>
                  </a:lnTo>
                  <a:lnTo>
                    <a:pt x="233" y="28"/>
                  </a:lnTo>
                  <a:lnTo>
                    <a:pt x="233" y="37"/>
                  </a:lnTo>
                  <a:lnTo>
                    <a:pt x="224" y="47"/>
                  </a:lnTo>
                  <a:lnTo>
                    <a:pt x="215" y="47"/>
                  </a:lnTo>
                  <a:lnTo>
                    <a:pt x="196" y="37"/>
                  </a:lnTo>
                  <a:lnTo>
                    <a:pt x="177" y="37"/>
                  </a:lnTo>
                  <a:lnTo>
                    <a:pt x="168" y="37"/>
                  </a:lnTo>
                  <a:lnTo>
                    <a:pt x="159" y="28"/>
                  </a:lnTo>
                  <a:lnTo>
                    <a:pt x="149" y="28"/>
                  </a:lnTo>
                  <a:lnTo>
                    <a:pt x="149" y="37"/>
                  </a:lnTo>
                  <a:lnTo>
                    <a:pt x="149" y="47"/>
                  </a:lnTo>
                  <a:lnTo>
                    <a:pt x="149" y="56"/>
                  </a:lnTo>
                  <a:lnTo>
                    <a:pt x="149" y="65"/>
                  </a:lnTo>
                  <a:lnTo>
                    <a:pt x="159" y="84"/>
                  </a:lnTo>
                  <a:lnTo>
                    <a:pt x="149" y="84"/>
                  </a:lnTo>
                  <a:lnTo>
                    <a:pt x="140" y="93"/>
                  </a:lnTo>
                  <a:lnTo>
                    <a:pt x="140" y="102"/>
                  </a:lnTo>
                  <a:lnTo>
                    <a:pt x="131" y="102"/>
                  </a:lnTo>
                  <a:lnTo>
                    <a:pt x="121" y="112"/>
                  </a:lnTo>
                  <a:lnTo>
                    <a:pt x="112" y="121"/>
                  </a:lnTo>
                  <a:lnTo>
                    <a:pt x="112" y="130"/>
                  </a:lnTo>
                  <a:lnTo>
                    <a:pt x="103" y="139"/>
                  </a:lnTo>
                  <a:lnTo>
                    <a:pt x="93" y="139"/>
                  </a:lnTo>
                  <a:lnTo>
                    <a:pt x="84" y="130"/>
                  </a:lnTo>
                  <a:lnTo>
                    <a:pt x="75" y="130"/>
                  </a:lnTo>
                  <a:lnTo>
                    <a:pt x="65" y="130"/>
                  </a:lnTo>
                  <a:lnTo>
                    <a:pt x="56" y="130"/>
                  </a:lnTo>
                  <a:lnTo>
                    <a:pt x="47" y="130"/>
                  </a:lnTo>
                  <a:lnTo>
                    <a:pt x="37" y="130"/>
                  </a:lnTo>
                  <a:lnTo>
                    <a:pt x="28" y="139"/>
                  </a:lnTo>
                  <a:lnTo>
                    <a:pt x="28" y="149"/>
                  </a:lnTo>
                  <a:lnTo>
                    <a:pt x="19" y="149"/>
                  </a:lnTo>
                  <a:lnTo>
                    <a:pt x="19" y="158"/>
                  </a:lnTo>
                  <a:lnTo>
                    <a:pt x="9" y="167"/>
                  </a:lnTo>
                  <a:lnTo>
                    <a:pt x="9" y="158"/>
                  </a:lnTo>
                  <a:lnTo>
                    <a:pt x="0" y="158"/>
                  </a:lnTo>
                  <a:lnTo>
                    <a:pt x="0" y="167"/>
                  </a:lnTo>
                  <a:lnTo>
                    <a:pt x="0" y="177"/>
                  </a:lnTo>
                  <a:lnTo>
                    <a:pt x="9" y="167"/>
                  </a:lnTo>
                  <a:lnTo>
                    <a:pt x="19" y="186"/>
                  </a:lnTo>
                  <a:lnTo>
                    <a:pt x="19" y="195"/>
                  </a:lnTo>
                  <a:lnTo>
                    <a:pt x="28" y="195"/>
                  </a:lnTo>
                  <a:lnTo>
                    <a:pt x="28" y="204"/>
                  </a:lnTo>
                  <a:lnTo>
                    <a:pt x="37" y="214"/>
                  </a:lnTo>
                  <a:lnTo>
                    <a:pt x="37" y="223"/>
                  </a:lnTo>
                  <a:lnTo>
                    <a:pt x="37" y="232"/>
                  </a:lnTo>
                  <a:lnTo>
                    <a:pt x="47" y="232"/>
                  </a:lnTo>
                  <a:lnTo>
                    <a:pt x="56" y="223"/>
                  </a:lnTo>
                  <a:lnTo>
                    <a:pt x="65" y="214"/>
                  </a:lnTo>
                  <a:lnTo>
                    <a:pt x="75" y="214"/>
                  </a:lnTo>
                  <a:lnTo>
                    <a:pt x="84" y="214"/>
                  </a:lnTo>
                  <a:lnTo>
                    <a:pt x="93" y="214"/>
                  </a:lnTo>
                  <a:lnTo>
                    <a:pt x="93" y="223"/>
                  </a:lnTo>
                  <a:lnTo>
                    <a:pt x="103" y="232"/>
                  </a:lnTo>
                  <a:lnTo>
                    <a:pt x="103" y="242"/>
                  </a:lnTo>
                  <a:lnTo>
                    <a:pt x="112" y="242"/>
                  </a:lnTo>
                  <a:lnTo>
                    <a:pt x="121" y="242"/>
                  </a:lnTo>
                  <a:lnTo>
                    <a:pt x="131" y="242"/>
                  </a:lnTo>
                  <a:lnTo>
                    <a:pt x="149" y="251"/>
                  </a:lnTo>
                  <a:lnTo>
                    <a:pt x="149" y="260"/>
                  </a:lnTo>
                  <a:lnTo>
                    <a:pt x="159" y="260"/>
                  </a:lnTo>
                  <a:lnTo>
                    <a:pt x="159" y="269"/>
                  </a:lnTo>
                  <a:lnTo>
                    <a:pt x="159" y="279"/>
                  </a:lnTo>
                  <a:lnTo>
                    <a:pt x="159" y="288"/>
                  </a:lnTo>
                  <a:lnTo>
                    <a:pt x="159" y="279"/>
                  </a:lnTo>
                  <a:lnTo>
                    <a:pt x="149" y="279"/>
                  </a:lnTo>
                  <a:lnTo>
                    <a:pt x="140" y="288"/>
                  </a:lnTo>
                  <a:lnTo>
                    <a:pt x="131" y="297"/>
                  </a:lnTo>
                  <a:lnTo>
                    <a:pt x="121" y="306"/>
                  </a:lnTo>
                  <a:lnTo>
                    <a:pt x="112" y="306"/>
                  </a:lnTo>
                  <a:lnTo>
                    <a:pt x="112" y="316"/>
                  </a:lnTo>
                  <a:lnTo>
                    <a:pt x="112" y="325"/>
                  </a:lnTo>
                  <a:lnTo>
                    <a:pt x="103" y="334"/>
                  </a:lnTo>
                  <a:lnTo>
                    <a:pt x="103" y="344"/>
                  </a:lnTo>
                  <a:lnTo>
                    <a:pt x="103" y="353"/>
                  </a:lnTo>
                  <a:lnTo>
                    <a:pt x="103" y="381"/>
                  </a:lnTo>
                  <a:lnTo>
                    <a:pt x="103" y="409"/>
                  </a:lnTo>
                  <a:lnTo>
                    <a:pt x="93" y="418"/>
                  </a:lnTo>
                  <a:lnTo>
                    <a:pt x="93" y="427"/>
                  </a:lnTo>
                  <a:lnTo>
                    <a:pt x="93" y="436"/>
                  </a:lnTo>
                  <a:lnTo>
                    <a:pt x="93" y="446"/>
                  </a:lnTo>
                  <a:lnTo>
                    <a:pt x="93" y="464"/>
                  </a:lnTo>
                  <a:lnTo>
                    <a:pt x="93" y="474"/>
                  </a:lnTo>
                  <a:lnTo>
                    <a:pt x="93" y="483"/>
                  </a:lnTo>
                  <a:lnTo>
                    <a:pt x="93" y="492"/>
                  </a:lnTo>
                  <a:lnTo>
                    <a:pt x="93" y="501"/>
                  </a:lnTo>
                  <a:lnTo>
                    <a:pt x="93" y="492"/>
                  </a:lnTo>
                  <a:lnTo>
                    <a:pt x="93" y="501"/>
                  </a:lnTo>
                  <a:lnTo>
                    <a:pt x="93" y="511"/>
                  </a:lnTo>
                  <a:lnTo>
                    <a:pt x="93" y="520"/>
                  </a:lnTo>
                  <a:lnTo>
                    <a:pt x="93" y="529"/>
                  </a:lnTo>
                  <a:lnTo>
                    <a:pt x="93" y="538"/>
                  </a:lnTo>
                  <a:lnTo>
                    <a:pt x="93" y="548"/>
                  </a:lnTo>
                  <a:lnTo>
                    <a:pt x="93" y="557"/>
                  </a:lnTo>
                  <a:lnTo>
                    <a:pt x="93" y="566"/>
                  </a:lnTo>
                  <a:lnTo>
                    <a:pt x="93" y="576"/>
                  </a:lnTo>
                  <a:lnTo>
                    <a:pt x="103" y="566"/>
                  </a:lnTo>
                  <a:lnTo>
                    <a:pt x="112" y="566"/>
                  </a:lnTo>
                  <a:lnTo>
                    <a:pt x="121" y="557"/>
                  </a:lnTo>
                  <a:lnTo>
                    <a:pt x="121" y="566"/>
                  </a:lnTo>
                  <a:lnTo>
                    <a:pt x="121" y="576"/>
                  </a:lnTo>
                  <a:lnTo>
                    <a:pt x="112" y="576"/>
                  </a:lnTo>
                  <a:lnTo>
                    <a:pt x="103" y="585"/>
                  </a:lnTo>
                  <a:lnTo>
                    <a:pt x="93" y="585"/>
                  </a:lnTo>
                  <a:lnTo>
                    <a:pt x="93" y="594"/>
                  </a:lnTo>
                  <a:lnTo>
                    <a:pt x="93" y="603"/>
                  </a:lnTo>
                  <a:lnTo>
                    <a:pt x="84" y="603"/>
                  </a:lnTo>
                  <a:lnTo>
                    <a:pt x="75" y="613"/>
                  </a:lnTo>
                  <a:lnTo>
                    <a:pt x="65" y="613"/>
                  </a:lnTo>
                  <a:lnTo>
                    <a:pt x="65" y="622"/>
                  </a:lnTo>
                  <a:lnTo>
                    <a:pt x="84" y="622"/>
                  </a:lnTo>
                  <a:lnTo>
                    <a:pt x="93" y="622"/>
                  </a:lnTo>
                  <a:lnTo>
                    <a:pt x="103" y="622"/>
                  </a:lnTo>
                  <a:lnTo>
                    <a:pt x="112" y="622"/>
                  </a:lnTo>
                  <a:lnTo>
                    <a:pt x="121" y="622"/>
                  </a:lnTo>
                  <a:lnTo>
                    <a:pt x="131" y="622"/>
                  </a:lnTo>
                  <a:lnTo>
                    <a:pt x="140" y="613"/>
                  </a:lnTo>
                  <a:lnTo>
                    <a:pt x="149" y="613"/>
                  </a:lnTo>
                  <a:lnTo>
                    <a:pt x="159" y="613"/>
                  </a:lnTo>
                  <a:lnTo>
                    <a:pt x="168" y="603"/>
                  </a:lnTo>
                  <a:lnTo>
                    <a:pt x="187" y="594"/>
                  </a:lnTo>
                  <a:lnTo>
                    <a:pt x="187" y="585"/>
                  </a:lnTo>
                  <a:lnTo>
                    <a:pt x="196" y="585"/>
                  </a:lnTo>
                  <a:lnTo>
                    <a:pt x="205" y="576"/>
                  </a:lnTo>
                  <a:lnTo>
                    <a:pt x="215" y="576"/>
                  </a:lnTo>
                  <a:lnTo>
                    <a:pt x="215" y="566"/>
                  </a:lnTo>
                  <a:lnTo>
                    <a:pt x="224" y="566"/>
                  </a:lnTo>
                  <a:lnTo>
                    <a:pt x="224" y="557"/>
                  </a:lnTo>
                  <a:lnTo>
                    <a:pt x="233" y="529"/>
                  </a:lnTo>
                  <a:lnTo>
                    <a:pt x="233" y="520"/>
                  </a:lnTo>
                  <a:lnTo>
                    <a:pt x="243" y="511"/>
                  </a:lnTo>
                  <a:lnTo>
                    <a:pt x="252" y="492"/>
                  </a:lnTo>
                  <a:lnTo>
                    <a:pt x="261" y="483"/>
                  </a:lnTo>
                  <a:lnTo>
                    <a:pt x="271" y="483"/>
                  </a:lnTo>
                  <a:lnTo>
                    <a:pt x="280" y="474"/>
                  </a:lnTo>
                  <a:lnTo>
                    <a:pt x="289" y="474"/>
                  </a:lnTo>
                  <a:lnTo>
                    <a:pt x="299" y="464"/>
                  </a:lnTo>
                  <a:lnTo>
                    <a:pt x="308" y="464"/>
                  </a:lnTo>
                  <a:lnTo>
                    <a:pt x="317" y="455"/>
                  </a:lnTo>
                  <a:lnTo>
                    <a:pt x="327" y="455"/>
                  </a:lnTo>
                  <a:lnTo>
                    <a:pt x="336" y="455"/>
                  </a:lnTo>
                  <a:lnTo>
                    <a:pt x="355" y="446"/>
                  </a:lnTo>
                  <a:lnTo>
                    <a:pt x="364" y="446"/>
                  </a:lnTo>
                  <a:lnTo>
                    <a:pt x="364" y="436"/>
                  </a:lnTo>
                  <a:lnTo>
                    <a:pt x="383" y="436"/>
                  </a:lnTo>
                  <a:lnTo>
                    <a:pt x="392" y="427"/>
                  </a:lnTo>
                  <a:lnTo>
                    <a:pt x="402" y="427"/>
                  </a:lnTo>
                  <a:lnTo>
                    <a:pt x="411" y="427"/>
                  </a:lnTo>
                  <a:lnTo>
                    <a:pt x="420" y="427"/>
                  </a:lnTo>
                  <a:lnTo>
                    <a:pt x="420" y="418"/>
                  </a:lnTo>
                  <a:lnTo>
                    <a:pt x="430" y="418"/>
                  </a:lnTo>
                  <a:lnTo>
                    <a:pt x="430" y="409"/>
                  </a:lnTo>
                  <a:lnTo>
                    <a:pt x="420" y="409"/>
                  </a:lnTo>
                  <a:lnTo>
                    <a:pt x="430" y="399"/>
                  </a:lnTo>
                  <a:lnTo>
                    <a:pt x="430" y="390"/>
                  </a:lnTo>
                  <a:lnTo>
                    <a:pt x="430" y="381"/>
                  </a:lnTo>
                  <a:lnTo>
                    <a:pt x="430" y="371"/>
                  </a:lnTo>
                  <a:lnTo>
                    <a:pt x="420" y="371"/>
                  </a:lnTo>
                  <a:lnTo>
                    <a:pt x="411" y="344"/>
                  </a:lnTo>
                  <a:lnTo>
                    <a:pt x="402" y="344"/>
                  </a:lnTo>
                  <a:lnTo>
                    <a:pt x="402" y="334"/>
                  </a:lnTo>
                  <a:lnTo>
                    <a:pt x="392" y="325"/>
                  </a:lnTo>
                  <a:lnTo>
                    <a:pt x="392" y="316"/>
                  </a:lnTo>
                  <a:lnTo>
                    <a:pt x="383" y="316"/>
                  </a:lnTo>
                  <a:lnTo>
                    <a:pt x="383" y="306"/>
                  </a:lnTo>
                  <a:lnTo>
                    <a:pt x="374" y="306"/>
                  </a:lnTo>
                  <a:lnTo>
                    <a:pt x="374" y="297"/>
                  </a:lnTo>
                  <a:lnTo>
                    <a:pt x="364" y="288"/>
                  </a:lnTo>
                  <a:lnTo>
                    <a:pt x="355" y="279"/>
                  </a:lnTo>
                  <a:lnTo>
                    <a:pt x="346" y="269"/>
                  </a:lnTo>
                  <a:lnTo>
                    <a:pt x="336" y="260"/>
                  </a:lnTo>
                  <a:lnTo>
                    <a:pt x="346" y="260"/>
                  </a:lnTo>
                  <a:lnTo>
                    <a:pt x="346" y="269"/>
                  </a:lnTo>
                  <a:lnTo>
                    <a:pt x="355" y="269"/>
                  </a:lnTo>
                  <a:lnTo>
                    <a:pt x="364" y="279"/>
                  </a:lnTo>
                  <a:lnTo>
                    <a:pt x="374" y="288"/>
                  </a:lnTo>
                  <a:lnTo>
                    <a:pt x="383" y="297"/>
                  </a:lnTo>
                  <a:lnTo>
                    <a:pt x="392" y="306"/>
                  </a:lnTo>
                  <a:lnTo>
                    <a:pt x="392" y="316"/>
                  </a:lnTo>
                  <a:lnTo>
                    <a:pt x="402" y="316"/>
                  </a:lnTo>
                  <a:lnTo>
                    <a:pt x="402" y="325"/>
                  </a:lnTo>
                  <a:lnTo>
                    <a:pt x="411" y="325"/>
                  </a:lnTo>
                  <a:lnTo>
                    <a:pt x="411" y="334"/>
                  </a:lnTo>
                  <a:lnTo>
                    <a:pt x="420" y="334"/>
                  </a:lnTo>
                  <a:lnTo>
                    <a:pt x="420" y="344"/>
                  </a:lnTo>
                  <a:lnTo>
                    <a:pt x="430" y="344"/>
                  </a:lnTo>
                  <a:lnTo>
                    <a:pt x="430" y="353"/>
                  </a:lnTo>
                  <a:lnTo>
                    <a:pt x="439" y="353"/>
                  </a:lnTo>
                  <a:lnTo>
                    <a:pt x="448" y="353"/>
                  </a:lnTo>
                  <a:lnTo>
                    <a:pt x="448" y="362"/>
                  </a:lnTo>
                  <a:lnTo>
                    <a:pt x="458" y="362"/>
                  </a:lnTo>
                  <a:lnTo>
                    <a:pt x="467" y="371"/>
                  </a:lnTo>
                  <a:lnTo>
                    <a:pt x="476" y="381"/>
                  </a:lnTo>
                  <a:lnTo>
                    <a:pt x="486" y="381"/>
                  </a:lnTo>
                  <a:lnTo>
                    <a:pt x="495" y="381"/>
                  </a:lnTo>
                  <a:lnTo>
                    <a:pt x="504" y="371"/>
                  </a:lnTo>
                  <a:lnTo>
                    <a:pt x="514" y="371"/>
                  </a:lnTo>
                  <a:lnTo>
                    <a:pt x="514" y="362"/>
                  </a:lnTo>
                  <a:lnTo>
                    <a:pt x="523" y="353"/>
                  </a:lnTo>
                  <a:lnTo>
                    <a:pt x="523" y="344"/>
                  </a:lnTo>
                  <a:lnTo>
                    <a:pt x="523" y="334"/>
                  </a:lnTo>
                  <a:lnTo>
                    <a:pt x="514" y="325"/>
                  </a:lnTo>
                  <a:lnTo>
                    <a:pt x="504" y="325"/>
                  </a:lnTo>
                  <a:lnTo>
                    <a:pt x="504" y="316"/>
                  </a:lnTo>
                  <a:lnTo>
                    <a:pt x="504" y="306"/>
                  </a:lnTo>
                  <a:lnTo>
                    <a:pt x="495" y="306"/>
                  </a:lnTo>
                  <a:lnTo>
                    <a:pt x="495" y="297"/>
                  </a:lnTo>
                  <a:lnTo>
                    <a:pt x="486" y="288"/>
                  </a:lnTo>
                  <a:lnTo>
                    <a:pt x="476" y="279"/>
                  </a:lnTo>
                  <a:lnTo>
                    <a:pt x="467" y="269"/>
                  </a:lnTo>
                  <a:lnTo>
                    <a:pt x="458" y="260"/>
                  </a:lnTo>
                  <a:lnTo>
                    <a:pt x="448" y="251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68" name="Freeform 148"/>
            <p:cNvSpPr>
              <a:spLocks/>
            </p:cNvSpPr>
            <p:nvPr/>
          </p:nvSpPr>
          <p:spPr bwMode="auto">
            <a:xfrm>
              <a:off x="3869" y="3471"/>
              <a:ext cx="56" cy="111"/>
            </a:xfrm>
            <a:custGeom>
              <a:avLst/>
              <a:gdLst>
                <a:gd name="T0" fmla="*/ 47 w 56"/>
                <a:gd name="T1" fmla="*/ 111 h 111"/>
                <a:gd name="T2" fmla="*/ 37 w 56"/>
                <a:gd name="T3" fmla="*/ 111 h 111"/>
                <a:gd name="T4" fmla="*/ 28 w 56"/>
                <a:gd name="T5" fmla="*/ 102 h 111"/>
                <a:gd name="T6" fmla="*/ 28 w 56"/>
                <a:gd name="T7" fmla="*/ 93 h 111"/>
                <a:gd name="T8" fmla="*/ 28 w 56"/>
                <a:gd name="T9" fmla="*/ 83 h 111"/>
                <a:gd name="T10" fmla="*/ 28 w 56"/>
                <a:gd name="T11" fmla="*/ 74 h 111"/>
                <a:gd name="T12" fmla="*/ 28 w 56"/>
                <a:gd name="T13" fmla="*/ 65 h 111"/>
                <a:gd name="T14" fmla="*/ 28 w 56"/>
                <a:gd name="T15" fmla="*/ 55 h 111"/>
                <a:gd name="T16" fmla="*/ 18 w 56"/>
                <a:gd name="T17" fmla="*/ 55 h 111"/>
                <a:gd name="T18" fmla="*/ 18 w 56"/>
                <a:gd name="T19" fmla="*/ 46 h 111"/>
                <a:gd name="T20" fmla="*/ 9 w 56"/>
                <a:gd name="T21" fmla="*/ 46 h 111"/>
                <a:gd name="T22" fmla="*/ 9 w 56"/>
                <a:gd name="T23" fmla="*/ 37 h 111"/>
                <a:gd name="T24" fmla="*/ 0 w 56"/>
                <a:gd name="T25" fmla="*/ 37 h 111"/>
                <a:gd name="T26" fmla="*/ 0 w 56"/>
                <a:gd name="T27" fmla="*/ 28 h 111"/>
                <a:gd name="T28" fmla="*/ 0 w 56"/>
                <a:gd name="T29" fmla="*/ 18 h 111"/>
                <a:gd name="T30" fmla="*/ 9 w 56"/>
                <a:gd name="T31" fmla="*/ 18 h 111"/>
                <a:gd name="T32" fmla="*/ 18 w 56"/>
                <a:gd name="T33" fmla="*/ 28 h 111"/>
                <a:gd name="T34" fmla="*/ 18 w 56"/>
                <a:gd name="T35" fmla="*/ 18 h 111"/>
                <a:gd name="T36" fmla="*/ 18 w 56"/>
                <a:gd name="T37" fmla="*/ 9 h 111"/>
                <a:gd name="T38" fmla="*/ 28 w 56"/>
                <a:gd name="T39" fmla="*/ 9 h 111"/>
                <a:gd name="T40" fmla="*/ 28 w 56"/>
                <a:gd name="T41" fmla="*/ 0 h 111"/>
                <a:gd name="T42" fmla="*/ 37 w 56"/>
                <a:gd name="T43" fmla="*/ 9 h 111"/>
                <a:gd name="T44" fmla="*/ 47 w 56"/>
                <a:gd name="T45" fmla="*/ 18 h 111"/>
                <a:gd name="T46" fmla="*/ 47 w 56"/>
                <a:gd name="T47" fmla="*/ 28 h 111"/>
                <a:gd name="T48" fmla="*/ 47 w 56"/>
                <a:gd name="T49" fmla="*/ 37 h 111"/>
                <a:gd name="T50" fmla="*/ 47 w 56"/>
                <a:gd name="T51" fmla="*/ 46 h 111"/>
                <a:gd name="T52" fmla="*/ 56 w 56"/>
                <a:gd name="T53" fmla="*/ 55 h 111"/>
                <a:gd name="T54" fmla="*/ 47 w 56"/>
                <a:gd name="T55" fmla="*/ 65 h 111"/>
                <a:gd name="T56" fmla="*/ 47 w 56"/>
                <a:gd name="T57" fmla="*/ 74 h 111"/>
                <a:gd name="T58" fmla="*/ 47 w 56"/>
                <a:gd name="T59" fmla="*/ 83 h 111"/>
                <a:gd name="T60" fmla="*/ 37 w 56"/>
                <a:gd name="T61" fmla="*/ 83 h 111"/>
                <a:gd name="T62" fmla="*/ 37 w 56"/>
                <a:gd name="T63" fmla="*/ 93 h 111"/>
                <a:gd name="T64" fmla="*/ 37 w 56"/>
                <a:gd name="T65" fmla="*/ 102 h 111"/>
                <a:gd name="T66" fmla="*/ 47 w 56"/>
                <a:gd name="T67" fmla="*/ 102 h 111"/>
                <a:gd name="T68" fmla="*/ 47 w 56"/>
                <a:gd name="T69" fmla="*/ 111 h 11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6" h="111">
                  <a:moveTo>
                    <a:pt x="47" y="111"/>
                  </a:moveTo>
                  <a:lnTo>
                    <a:pt x="37" y="111"/>
                  </a:lnTo>
                  <a:lnTo>
                    <a:pt x="28" y="102"/>
                  </a:lnTo>
                  <a:lnTo>
                    <a:pt x="28" y="93"/>
                  </a:lnTo>
                  <a:lnTo>
                    <a:pt x="28" y="83"/>
                  </a:lnTo>
                  <a:lnTo>
                    <a:pt x="28" y="74"/>
                  </a:lnTo>
                  <a:lnTo>
                    <a:pt x="28" y="65"/>
                  </a:lnTo>
                  <a:lnTo>
                    <a:pt x="28" y="55"/>
                  </a:lnTo>
                  <a:lnTo>
                    <a:pt x="18" y="55"/>
                  </a:lnTo>
                  <a:lnTo>
                    <a:pt x="18" y="46"/>
                  </a:lnTo>
                  <a:lnTo>
                    <a:pt x="9" y="46"/>
                  </a:lnTo>
                  <a:lnTo>
                    <a:pt x="9" y="37"/>
                  </a:lnTo>
                  <a:lnTo>
                    <a:pt x="0" y="37"/>
                  </a:lnTo>
                  <a:lnTo>
                    <a:pt x="0" y="28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18" y="28"/>
                  </a:lnTo>
                  <a:lnTo>
                    <a:pt x="18" y="18"/>
                  </a:lnTo>
                  <a:lnTo>
                    <a:pt x="18" y="9"/>
                  </a:lnTo>
                  <a:lnTo>
                    <a:pt x="28" y="9"/>
                  </a:lnTo>
                  <a:lnTo>
                    <a:pt x="28" y="0"/>
                  </a:lnTo>
                  <a:lnTo>
                    <a:pt x="37" y="9"/>
                  </a:lnTo>
                  <a:lnTo>
                    <a:pt x="47" y="18"/>
                  </a:lnTo>
                  <a:lnTo>
                    <a:pt x="47" y="28"/>
                  </a:lnTo>
                  <a:lnTo>
                    <a:pt x="47" y="37"/>
                  </a:lnTo>
                  <a:lnTo>
                    <a:pt x="47" y="46"/>
                  </a:lnTo>
                  <a:lnTo>
                    <a:pt x="56" y="55"/>
                  </a:lnTo>
                  <a:lnTo>
                    <a:pt x="47" y="65"/>
                  </a:lnTo>
                  <a:lnTo>
                    <a:pt x="47" y="74"/>
                  </a:lnTo>
                  <a:lnTo>
                    <a:pt x="47" y="83"/>
                  </a:lnTo>
                  <a:lnTo>
                    <a:pt x="37" y="83"/>
                  </a:lnTo>
                  <a:lnTo>
                    <a:pt x="37" y="93"/>
                  </a:lnTo>
                  <a:lnTo>
                    <a:pt x="37" y="102"/>
                  </a:lnTo>
                  <a:lnTo>
                    <a:pt x="47" y="102"/>
                  </a:lnTo>
                  <a:lnTo>
                    <a:pt x="47" y="111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69" name="Freeform 149"/>
            <p:cNvSpPr>
              <a:spLocks/>
            </p:cNvSpPr>
            <p:nvPr/>
          </p:nvSpPr>
          <p:spPr bwMode="auto">
            <a:xfrm>
              <a:off x="4411" y="3647"/>
              <a:ext cx="46" cy="56"/>
            </a:xfrm>
            <a:custGeom>
              <a:avLst/>
              <a:gdLst>
                <a:gd name="T0" fmla="*/ 37 w 46"/>
                <a:gd name="T1" fmla="*/ 56 h 56"/>
                <a:gd name="T2" fmla="*/ 37 w 46"/>
                <a:gd name="T3" fmla="*/ 46 h 56"/>
                <a:gd name="T4" fmla="*/ 37 w 46"/>
                <a:gd name="T5" fmla="*/ 56 h 56"/>
                <a:gd name="T6" fmla="*/ 46 w 46"/>
                <a:gd name="T7" fmla="*/ 56 h 56"/>
                <a:gd name="T8" fmla="*/ 46 w 46"/>
                <a:gd name="T9" fmla="*/ 46 h 56"/>
                <a:gd name="T10" fmla="*/ 46 w 46"/>
                <a:gd name="T11" fmla="*/ 37 h 56"/>
                <a:gd name="T12" fmla="*/ 37 w 46"/>
                <a:gd name="T13" fmla="*/ 37 h 56"/>
                <a:gd name="T14" fmla="*/ 37 w 46"/>
                <a:gd name="T15" fmla="*/ 28 h 56"/>
                <a:gd name="T16" fmla="*/ 28 w 46"/>
                <a:gd name="T17" fmla="*/ 28 h 56"/>
                <a:gd name="T18" fmla="*/ 18 w 46"/>
                <a:gd name="T19" fmla="*/ 19 h 56"/>
                <a:gd name="T20" fmla="*/ 9 w 46"/>
                <a:gd name="T21" fmla="*/ 9 h 56"/>
                <a:gd name="T22" fmla="*/ 0 w 46"/>
                <a:gd name="T23" fmla="*/ 0 h 56"/>
                <a:gd name="T24" fmla="*/ 0 w 46"/>
                <a:gd name="T25" fmla="*/ 9 h 56"/>
                <a:gd name="T26" fmla="*/ 9 w 46"/>
                <a:gd name="T27" fmla="*/ 19 h 56"/>
                <a:gd name="T28" fmla="*/ 9 w 46"/>
                <a:gd name="T29" fmla="*/ 28 h 56"/>
                <a:gd name="T30" fmla="*/ 18 w 46"/>
                <a:gd name="T31" fmla="*/ 28 h 56"/>
                <a:gd name="T32" fmla="*/ 18 w 46"/>
                <a:gd name="T33" fmla="*/ 37 h 56"/>
                <a:gd name="T34" fmla="*/ 28 w 46"/>
                <a:gd name="T35" fmla="*/ 37 h 56"/>
                <a:gd name="T36" fmla="*/ 28 w 46"/>
                <a:gd name="T37" fmla="*/ 46 h 56"/>
                <a:gd name="T38" fmla="*/ 28 w 46"/>
                <a:gd name="T39" fmla="*/ 56 h 56"/>
                <a:gd name="T40" fmla="*/ 37 w 46"/>
                <a:gd name="T41" fmla="*/ 56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6" h="56">
                  <a:moveTo>
                    <a:pt x="37" y="56"/>
                  </a:moveTo>
                  <a:lnTo>
                    <a:pt x="37" y="46"/>
                  </a:lnTo>
                  <a:lnTo>
                    <a:pt x="37" y="56"/>
                  </a:lnTo>
                  <a:lnTo>
                    <a:pt x="46" y="56"/>
                  </a:lnTo>
                  <a:lnTo>
                    <a:pt x="46" y="46"/>
                  </a:lnTo>
                  <a:lnTo>
                    <a:pt x="46" y="37"/>
                  </a:lnTo>
                  <a:lnTo>
                    <a:pt x="37" y="37"/>
                  </a:lnTo>
                  <a:lnTo>
                    <a:pt x="37" y="28"/>
                  </a:lnTo>
                  <a:lnTo>
                    <a:pt x="28" y="28"/>
                  </a:lnTo>
                  <a:lnTo>
                    <a:pt x="18" y="19"/>
                  </a:lnTo>
                  <a:lnTo>
                    <a:pt x="9" y="9"/>
                  </a:lnTo>
                  <a:lnTo>
                    <a:pt x="0" y="0"/>
                  </a:lnTo>
                  <a:lnTo>
                    <a:pt x="0" y="9"/>
                  </a:lnTo>
                  <a:lnTo>
                    <a:pt x="9" y="19"/>
                  </a:lnTo>
                  <a:lnTo>
                    <a:pt x="9" y="28"/>
                  </a:lnTo>
                  <a:lnTo>
                    <a:pt x="18" y="28"/>
                  </a:lnTo>
                  <a:lnTo>
                    <a:pt x="18" y="37"/>
                  </a:lnTo>
                  <a:lnTo>
                    <a:pt x="28" y="37"/>
                  </a:lnTo>
                  <a:lnTo>
                    <a:pt x="28" y="46"/>
                  </a:lnTo>
                  <a:lnTo>
                    <a:pt x="28" y="56"/>
                  </a:lnTo>
                  <a:lnTo>
                    <a:pt x="37" y="56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70" name="Freeform 150"/>
            <p:cNvSpPr>
              <a:spLocks/>
            </p:cNvSpPr>
            <p:nvPr/>
          </p:nvSpPr>
          <p:spPr bwMode="auto">
            <a:xfrm>
              <a:off x="4513" y="3517"/>
              <a:ext cx="56" cy="19"/>
            </a:xfrm>
            <a:custGeom>
              <a:avLst/>
              <a:gdLst>
                <a:gd name="T0" fmla="*/ 56 w 56"/>
                <a:gd name="T1" fmla="*/ 9 h 19"/>
                <a:gd name="T2" fmla="*/ 56 w 56"/>
                <a:gd name="T3" fmla="*/ 0 h 19"/>
                <a:gd name="T4" fmla="*/ 47 w 56"/>
                <a:gd name="T5" fmla="*/ 0 h 19"/>
                <a:gd name="T6" fmla="*/ 38 w 56"/>
                <a:gd name="T7" fmla="*/ 0 h 19"/>
                <a:gd name="T8" fmla="*/ 28 w 56"/>
                <a:gd name="T9" fmla="*/ 0 h 19"/>
                <a:gd name="T10" fmla="*/ 19 w 56"/>
                <a:gd name="T11" fmla="*/ 0 h 19"/>
                <a:gd name="T12" fmla="*/ 10 w 56"/>
                <a:gd name="T13" fmla="*/ 0 h 19"/>
                <a:gd name="T14" fmla="*/ 0 w 56"/>
                <a:gd name="T15" fmla="*/ 0 h 19"/>
                <a:gd name="T16" fmla="*/ 10 w 56"/>
                <a:gd name="T17" fmla="*/ 0 h 19"/>
                <a:gd name="T18" fmla="*/ 19 w 56"/>
                <a:gd name="T19" fmla="*/ 0 h 19"/>
                <a:gd name="T20" fmla="*/ 19 w 56"/>
                <a:gd name="T21" fmla="*/ 9 h 19"/>
                <a:gd name="T22" fmla="*/ 28 w 56"/>
                <a:gd name="T23" fmla="*/ 9 h 19"/>
                <a:gd name="T24" fmla="*/ 38 w 56"/>
                <a:gd name="T25" fmla="*/ 9 h 19"/>
                <a:gd name="T26" fmla="*/ 47 w 56"/>
                <a:gd name="T27" fmla="*/ 9 h 19"/>
                <a:gd name="T28" fmla="*/ 56 w 56"/>
                <a:gd name="T29" fmla="*/ 19 h 19"/>
                <a:gd name="T30" fmla="*/ 56 w 56"/>
                <a:gd name="T31" fmla="*/ 9 h 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6" h="19">
                  <a:moveTo>
                    <a:pt x="56" y="9"/>
                  </a:moveTo>
                  <a:lnTo>
                    <a:pt x="56" y="0"/>
                  </a:lnTo>
                  <a:lnTo>
                    <a:pt x="47" y="0"/>
                  </a:lnTo>
                  <a:lnTo>
                    <a:pt x="38" y="0"/>
                  </a:lnTo>
                  <a:lnTo>
                    <a:pt x="28" y="0"/>
                  </a:lnTo>
                  <a:lnTo>
                    <a:pt x="19" y="0"/>
                  </a:lnTo>
                  <a:lnTo>
                    <a:pt x="10" y="0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9" y="0"/>
                  </a:lnTo>
                  <a:lnTo>
                    <a:pt x="19" y="9"/>
                  </a:lnTo>
                  <a:lnTo>
                    <a:pt x="28" y="9"/>
                  </a:lnTo>
                  <a:lnTo>
                    <a:pt x="38" y="9"/>
                  </a:lnTo>
                  <a:lnTo>
                    <a:pt x="47" y="9"/>
                  </a:lnTo>
                  <a:lnTo>
                    <a:pt x="56" y="19"/>
                  </a:lnTo>
                  <a:lnTo>
                    <a:pt x="56" y="9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71" name="Freeform 151"/>
            <p:cNvSpPr>
              <a:spLocks/>
            </p:cNvSpPr>
            <p:nvPr/>
          </p:nvSpPr>
          <p:spPr bwMode="auto">
            <a:xfrm>
              <a:off x="4046" y="3628"/>
              <a:ext cx="19" cy="10"/>
            </a:xfrm>
            <a:custGeom>
              <a:avLst/>
              <a:gdLst>
                <a:gd name="T0" fmla="*/ 0 w 19"/>
                <a:gd name="T1" fmla="*/ 10 h 10"/>
                <a:gd name="T2" fmla="*/ 10 w 19"/>
                <a:gd name="T3" fmla="*/ 0 h 10"/>
                <a:gd name="T4" fmla="*/ 19 w 19"/>
                <a:gd name="T5" fmla="*/ 0 h 10"/>
                <a:gd name="T6" fmla="*/ 19 w 19"/>
                <a:gd name="T7" fmla="*/ 10 h 10"/>
                <a:gd name="T8" fmla="*/ 10 w 19"/>
                <a:gd name="T9" fmla="*/ 10 h 10"/>
                <a:gd name="T10" fmla="*/ 0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" h="10">
                  <a:moveTo>
                    <a:pt x="0" y="10"/>
                  </a:moveTo>
                  <a:lnTo>
                    <a:pt x="10" y="0"/>
                  </a:lnTo>
                  <a:lnTo>
                    <a:pt x="19" y="0"/>
                  </a:lnTo>
                  <a:lnTo>
                    <a:pt x="19" y="10"/>
                  </a:lnTo>
                  <a:lnTo>
                    <a:pt x="1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72" name="Freeform 152"/>
            <p:cNvSpPr>
              <a:spLocks/>
            </p:cNvSpPr>
            <p:nvPr/>
          </p:nvSpPr>
          <p:spPr bwMode="auto">
            <a:xfrm>
              <a:off x="3766" y="3749"/>
              <a:ext cx="19" cy="9"/>
            </a:xfrm>
            <a:custGeom>
              <a:avLst/>
              <a:gdLst>
                <a:gd name="T0" fmla="*/ 0 w 19"/>
                <a:gd name="T1" fmla="*/ 0 h 9"/>
                <a:gd name="T2" fmla="*/ 9 w 19"/>
                <a:gd name="T3" fmla="*/ 0 h 9"/>
                <a:gd name="T4" fmla="*/ 19 w 19"/>
                <a:gd name="T5" fmla="*/ 0 h 9"/>
                <a:gd name="T6" fmla="*/ 9 w 19"/>
                <a:gd name="T7" fmla="*/ 9 h 9"/>
                <a:gd name="T8" fmla="*/ 0 w 19"/>
                <a:gd name="T9" fmla="*/ 9 h 9"/>
                <a:gd name="T10" fmla="*/ 0 w 19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" h="9">
                  <a:moveTo>
                    <a:pt x="0" y="0"/>
                  </a:moveTo>
                  <a:lnTo>
                    <a:pt x="9" y="0"/>
                  </a:lnTo>
                  <a:lnTo>
                    <a:pt x="19" y="0"/>
                  </a:lnTo>
                  <a:lnTo>
                    <a:pt x="9" y="9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73" name="Freeform 153"/>
            <p:cNvSpPr>
              <a:spLocks/>
            </p:cNvSpPr>
            <p:nvPr/>
          </p:nvSpPr>
          <p:spPr bwMode="auto">
            <a:xfrm>
              <a:off x="4569" y="352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0 w 19"/>
                <a:gd name="T3" fmla="*/ 10 h 10"/>
                <a:gd name="T4" fmla="*/ 10 w 19"/>
                <a:gd name="T5" fmla="*/ 0 h 10"/>
                <a:gd name="T6" fmla="*/ 10 w 19"/>
                <a:gd name="T7" fmla="*/ 10 h 10"/>
                <a:gd name="T8" fmla="*/ 0 w 19"/>
                <a:gd name="T9" fmla="*/ 10 h 10"/>
                <a:gd name="T10" fmla="*/ 10 w 19"/>
                <a:gd name="T11" fmla="*/ 10 h 10"/>
                <a:gd name="T12" fmla="*/ 19 w 19"/>
                <a:gd name="T13" fmla="*/ 10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" h="10">
                  <a:moveTo>
                    <a:pt x="19" y="10"/>
                  </a:moveTo>
                  <a:lnTo>
                    <a:pt x="10" y="10"/>
                  </a:lnTo>
                  <a:lnTo>
                    <a:pt x="10" y="0"/>
                  </a:lnTo>
                  <a:lnTo>
                    <a:pt x="10" y="10"/>
                  </a:lnTo>
                  <a:lnTo>
                    <a:pt x="0" y="10"/>
                  </a:lnTo>
                  <a:lnTo>
                    <a:pt x="1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74" name="Freeform 154"/>
            <p:cNvSpPr>
              <a:spLocks/>
            </p:cNvSpPr>
            <p:nvPr/>
          </p:nvSpPr>
          <p:spPr bwMode="auto">
            <a:xfrm>
              <a:off x="3981" y="3656"/>
              <a:ext cx="9" cy="19"/>
            </a:xfrm>
            <a:custGeom>
              <a:avLst/>
              <a:gdLst>
                <a:gd name="T0" fmla="*/ 9 w 9"/>
                <a:gd name="T1" fmla="*/ 0 h 19"/>
                <a:gd name="T2" fmla="*/ 9 w 9"/>
                <a:gd name="T3" fmla="*/ 10 h 19"/>
                <a:gd name="T4" fmla="*/ 0 w 9"/>
                <a:gd name="T5" fmla="*/ 10 h 19"/>
                <a:gd name="T6" fmla="*/ 9 w 9"/>
                <a:gd name="T7" fmla="*/ 10 h 19"/>
                <a:gd name="T8" fmla="*/ 9 w 9"/>
                <a:gd name="T9" fmla="*/ 19 h 19"/>
                <a:gd name="T10" fmla="*/ 9 w 9"/>
                <a:gd name="T11" fmla="*/ 10 h 19"/>
                <a:gd name="T12" fmla="*/ 9 w 9"/>
                <a:gd name="T13" fmla="*/ 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" h="19">
                  <a:moveTo>
                    <a:pt x="9" y="0"/>
                  </a:moveTo>
                  <a:lnTo>
                    <a:pt x="9" y="10"/>
                  </a:lnTo>
                  <a:lnTo>
                    <a:pt x="0" y="10"/>
                  </a:lnTo>
                  <a:lnTo>
                    <a:pt x="9" y="10"/>
                  </a:lnTo>
                  <a:lnTo>
                    <a:pt x="9" y="19"/>
                  </a:lnTo>
                  <a:lnTo>
                    <a:pt x="9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89326" name="Tinh tho - dam vinh hung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9" name="Group 80"/>
          <p:cNvGrpSpPr>
            <a:grpSpLocks/>
          </p:cNvGrpSpPr>
          <p:nvPr/>
        </p:nvGrpSpPr>
        <p:grpSpPr bwMode="auto">
          <a:xfrm rot="15616209">
            <a:off x="6802439" y="1066801"/>
            <a:ext cx="1989137" cy="3465513"/>
            <a:chOff x="3215" y="0"/>
            <a:chExt cx="2251" cy="4176"/>
          </a:xfrm>
        </p:grpSpPr>
        <p:sp>
          <p:nvSpPr>
            <p:cNvPr id="5127" name="AutoShape 81"/>
            <p:cNvSpPr>
              <a:spLocks noChangeAspect="1" noChangeArrowheads="1" noTextEdit="1"/>
            </p:cNvSpPr>
            <p:nvPr/>
          </p:nvSpPr>
          <p:spPr bwMode="auto">
            <a:xfrm>
              <a:off x="3215" y="0"/>
              <a:ext cx="2251" cy="4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28" name="Freeform 82"/>
            <p:cNvSpPr>
              <a:spLocks/>
            </p:cNvSpPr>
            <p:nvPr/>
          </p:nvSpPr>
          <p:spPr bwMode="auto">
            <a:xfrm>
              <a:off x="3449" y="232"/>
              <a:ext cx="1438" cy="761"/>
            </a:xfrm>
            <a:custGeom>
              <a:avLst/>
              <a:gdLst>
                <a:gd name="T0" fmla="*/ 616 w 1438"/>
                <a:gd name="T1" fmla="*/ 139 h 761"/>
                <a:gd name="T2" fmla="*/ 663 w 1438"/>
                <a:gd name="T3" fmla="*/ 84 h 761"/>
                <a:gd name="T4" fmla="*/ 709 w 1438"/>
                <a:gd name="T5" fmla="*/ 37 h 761"/>
                <a:gd name="T6" fmla="*/ 775 w 1438"/>
                <a:gd name="T7" fmla="*/ 0 h 761"/>
                <a:gd name="T8" fmla="*/ 849 w 1438"/>
                <a:gd name="T9" fmla="*/ 74 h 761"/>
                <a:gd name="T10" fmla="*/ 915 w 1438"/>
                <a:gd name="T11" fmla="*/ 111 h 761"/>
                <a:gd name="T12" fmla="*/ 990 w 1438"/>
                <a:gd name="T13" fmla="*/ 111 h 761"/>
                <a:gd name="T14" fmla="*/ 1055 w 1438"/>
                <a:gd name="T15" fmla="*/ 111 h 761"/>
                <a:gd name="T16" fmla="*/ 1120 w 1438"/>
                <a:gd name="T17" fmla="*/ 130 h 761"/>
                <a:gd name="T18" fmla="*/ 1111 w 1438"/>
                <a:gd name="T19" fmla="*/ 186 h 761"/>
                <a:gd name="T20" fmla="*/ 1074 w 1438"/>
                <a:gd name="T21" fmla="*/ 241 h 761"/>
                <a:gd name="T22" fmla="*/ 1111 w 1438"/>
                <a:gd name="T23" fmla="*/ 306 h 761"/>
                <a:gd name="T24" fmla="*/ 1167 w 1438"/>
                <a:gd name="T25" fmla="*/ 353 h 761"/>
                <a:gd name="T26" fmla="*/ 1204 w 1438"/>
                <a:gd name="T27" fmla="*/ 399 h 761"/>
                <a:gd name="T28" fmla="*/ 1260 w 1438"/>
                <a:gd name="T29" fmla="*/ 427 h 761"/>
                <a:gd name="T30" fmla="*/ 1345 w 1438"/>
                <a:gd name="T31" fmla="*/ 445 h 761"/>
                <a:gd name="T32" fmla="*/ 1401 w 1438"/>
                <a:gd name="T33" fmla="*/ 455 h 761"/>
                <a:gd name="T34" fmla="*/ 1410 w 1438"/>
                <a:gd name="T35" fmla="*/ 483 h 761"/>
                <a:gd name="T36" fmla="*/ 1391 w 1438"/>
                <a:gd name="T37" fmla="*/ 483 h 761"/>
                <a:gd name="T38" fmla="*/ 1373 w 1438"/>
                <a:gd name="T39" fmla="*/ 492 h 761"/>
                <a:gd name="T40" fmla="*/ 1326 w 1438"/>
                <a:gd name="T41" fmla="*/ 510 h 761"/>
                <a:gd name="T42" fmla="*/ 1279 w 1438"/>
                <a:gd name="T43" fmla="*/ 529 h 761"/>
                <a:gd name="T44" fmla="*/ 1270 w 1438"/>
                <a:gd name="T45" fmla="*/ 575 h 761"/>
                <a:gd name="T46" fmla="*/ 1223 w 1438"/>
                <a:gd name="T47" fmla="*/ 612 h 761"/>
                <a:gd name="T48" fmla="*/ 1167 w 1438"/>
                <a:gd name="T49" fmla="*/ 603 h 761"/>
                <a:gd name="T50" fmla="*/ 1064 w 1438"/>
                <a:gd name="T51" fmla="*/ 575 h 761"/>
                <a:gd name="T52" fmla="*/ 1036 w 1438"/>
                <a:gd name="T53" fmla="*/ 529 h 761"/>
                <a:gd name="T54" fmla="*/ 999 w 1438"/>
                <a:gd name="T55" fmla="*/ 594 h 761"/>
                <a:gd name="T56" fmla="*/ 924 w 1438"/>
                <a:gd name="T57" fmla="*/ 557 h 761"/>
                <a:gd name="T58" fmla="*/ 877 w 1438"/>
                <a:gd name="T59" fmla="*/ 492 h 761"/>
                <a:gd name="T60" fmla="*/ 849 w 1438"/>
                <a:gd name="T61" fmla="*/ 557 h 761"/>
                <a:gd name="T62" fmla="*/ 784 w 1438"/>
                <a:gd name="T63" fmla="*/ 538 h 761"/>
                <a:gd name="T64" fmla="*/ 803 w 1438"/>
                <a:gd name="T65" fmla="*/ 594 h 761"/>
                <a:gd name="T66" fmla="*/ 859 w 1438"/>
                <a:gd name="T67" fmla="*/ 659 h 761"/>
                <a:gd name="T68" fmla="*/ 906 w 1438"/>
                <a:gd name="T69" fmla="*/ 733 h 761"/>
                <a:gd name="T70" fmla="*/ 803 w 1438"/>
                <a:gd name="T71" fmla="*/ 752 h 761"/>
                <a:gd name="T72" fmla="*/ 747 w 1438"/>
                <a:gd name="T73" fmla="*/ 705 h 761"/>
                <a:gd name="T74" fmla="*/ 653 w 1438"/>
                <a:gd name="T75" fmla="*/ 677 h 761"/>
                <a:gd name="T76" fmla="*/ 597 w 1438"/>
                <a:gd name="T77" fmla="*/ 668 h 761"/>
                <a:gd name="T78" fmla="*/ 532 w 1438"/>
                <a:gd name="T79" fmla="*/ 631 h 761"/>
                <a:gd name="T80" fmla="*/ 467 w 1438"/>
                <a:gd name="T81" fmla="*/ 622 h 761"/>
                <a:gd name="T82" fmla="*/ 392 w 1438"/>
                <a:gd name="T83" fmla="*/ 650 h 761"/>
                <a:gd name="T84" fmla="*/ 345 w 1438"/>
                <a:gd name="T85" fmla="*/ 668 h 761"/>
                <a:gd name="T86" fmla="*/ 252 w 1438"/>
                <a:gd name="T87" fmla="*/ 631 h 761"/>
                <a:gd name="T88" fmla="*/ 196 w 1438"/>
                <a:gd name="T89" fmla="*/ 566 h 761"/>
                <a:gd name="T90" fmla="*/ 196 w 1438"/>
                <a:gd name="T91" fmla="*/ 492 h 761"/>
                <a:gd name="T92" fmla="*/ 205 w 1438"/>
                <a:gd name="T93" fmla="*/ 427 h 761"/>
                <a:gd name="T94" fmla="*/ 168 w 1438"/>
                <a:gd name="T95" fmla="*/ 390 h 761"/>
                <a:gd name="T96" fmla="*/ 130 w 1438"/>
                <a:gd name="T97" fmla="*/ 399 h 761"/>
                <a:gd name="T98" fmla="*/ 84 w 1438"/>
                <a:gd name="T99" fmla="*/ 343 h 761"/>
                <a:gd name="T100" fmla="*/ 37 w 1438"/>
                <a:gd name="T101" fmla="*/ 278 h 761"/>
                <a:gd name="T102" fmla="*/ 37 w 1438"/>
                <a:gd name="T103" fmla="*/ 232 h 761"/>
                <a:gd name="T104" fmla="*/ 65 w 1438"/>
                <a:gd name="T105" fmla="*/ 167 h 761"/>
                <a:gd name="T106" fmla="*/ 130 w 1438"/>
                <a:gd name="T107" fmla="*/ 167 h 761"/>
                <a:gd name="T108" fmla="*/ 196 w 1438"/>
                <a:gd name="T109" fmla="*/ 223 h 761"/>
                <a:gd name="T110" fmla="*/ 261 w 1438"/>
                <a:gd name="T111" fmla="*/ 176 h 761"/>
                <a:gd name="T112" fmla="*/ 317 w 1438"/>
                <a:gd name="T113" fmla="*/ 176 h 761"/>
                <a:gd name="T114" fmla="*/ 364 w 1438"/>
                <a:gd name="T115" fmla="*/ 148 h 761"/>
                <a:gd name="T116" fmla="*/ 420 w 1438"/>
                <a:gd name="T117" fmla="*/ 204 h 761"/>
                <a:gd name="T118" fmla="*/ 467 w 1438"/>
                <a:gd name="T119" fmla="*/ 167 h 761"/>
                <a:gd name="T120" fmla="*/ 513 w 1438"/>
                <a:gd name="T121" fmla="*/ 130 h 76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438" h="761">
                  <a:moveTo>
                    <a:pt x="551" y="167"/>
                  </a:moveTo>
                  <a:lnTo>
                    <a:pt x="560" y="158"/>
                  </a:lnTo>
                  <a:lnTo>
                    <a:pt x="569" y="158"/>
                  </a:lnTo>
                  <a:lnTo>
                    <a:pt x="569" y="148"/>
                  </a:lnTo>
                  <a:lnTo>
                    <a:pt x="579" y="148"/>
                  </a:lnTo>
                  <a:lnTo>
                    <a:pt x="588" y="139"/>
                  </a:lnTo>
                  <a:lnTo>
                    <a:pt x="588" y="130"/>
                  </a:lnTo>
                  <a:lnTo>
                    <a:pt x="597" y="130"/>
                  </a:lnTo>
                  <a:lnTo>
                    <a:pt x="607" y="130"/>
                  </a:lnTo>
                  <a:lnTo>
                    <a:pt x="607" y="139"/>
                  </a:lnTo>
                  <a:lnTo>
                    <a:pt x="616" y="139"/>
                  </a:lnTo>
                  <a:lnTo>
                    <a:pt x="625" y="139"/>
                  </a:lnTo>
                  <a:lnTo>
                    <a:pt x="635" y="139"/>
                  </a:lnTo>
                  <a:lnTo>
                    <a:pt x="635" y="130"/>
                  </a:lnTo>
                  <a:lnTo>
                    <a:pt x="635" y="121"/>
                  </a:lnTo>
                  <a:lnTo>
                    <a:pt x="644" y="121"/>
                  </a:lnTo>
                  <a:lnTo>
                    <a:pt x="644" y="111"/>
                  </a:lnTo>
                  <a:lnTo>
                    <a:pt x="653" y="111"/>
                  </a:lnTo>
                  <a:lnTo>
                    <a:pt x="663" y="111"/>
                  </a:lnTo>
                  <a:lnTo>
                    <a:pt x="663" y="102"/>
                  </a:lnTo>
                  <a:lnTo>
                    <a:pt x="663" y="93"/>
                  </a:lnTo>
                  <a:lnTo>
                    <a:pt x="663" y="84"/>
                  </a:lnTo>
                  <a:lnTo>
                    <a:pt x="653" y="84"/>
                  </a:lnTo>
                  <a:lnTo>
                    <a:pt x="653" y="74"/>
                  </a:lnTo>
                  <a:lnTo>
                    <a:pt x="653" y="65"/>
                  </a:lnTo>
                  <a:lnTo>
                    <a:pt x="663" y="65"/>
                  </a:lnTo>
                  <a:lnTo>
                    <a:pt x="663" y="56"/>
                  </a:lnTo>
                  <a:lnTo>
                    <a:pt x="672" y="56"/>
                  </a:lnTo>
                  <a:lnTo>
                    <a:pt x="672" y="46"/>
                  </a:lnTo>
                  <a:lnTo>
                    <a:pt x="681" y="46"/>
                  </a:lnTo>
                  <a:lnTo>
                    <a:pt x="691" y="46"/>
                  </a:lnTo>
                  <a:lnTo>
                    <a:pt x="700" y="37"/>
                  </a:lnTo>
                  <a:lnTo>
                    <a:pt x="709" y="37"/>
                  </a:lnTo>
                  <a:lnTo>
                    <a:pt x="709" y="28"/>
                  </a:lnTo>
                  <a:lnTo>
                    <a:pt x="719" y="28"/>
                  </a:lnTo>
                  <a:lnTo>
                    <a:pt x="728" y="28"/>
                  </a:lnTo>
                  <a:lnTo>
                    <a:pt x="737" y="28"/>
                  </a:lnTo>
                  <a:lnTo>
                    <a:pt x="747" y="19"/>
                  </a:lnTo>
                  <a:lnTo>
                    <a:pt x="756" y="19"/>
                  </a:lnTo>
                  <a:lnTo>
                    <a:pt x="756" y="28"/>
                  </a:lnTo>
                  <a:lnTo>
                    <a:pt x="765" y="19"/>
                  </a:lnTo>
                  <a:lnTo>
                    <a:pt x="765" y="9"/>
                  </a:lnTo>
                  <a:lnTo>
                    <a:pt x="765" y="0"/>
                  </a:lnTo>
                  <a:lnTo>
                    <a:pt x="775" y="0"/>
                  </a:lnTo>
                  <a:lnTo>
                    <a:pt x="784" y="0"/>
                  </a:lnTo>
                  <a:lnTo>
                    <a:pt x="793" y="9"/>
                  </a:lnTo>
                  <a:lnTo>
                    <a:pt x="803" y="19"/>
                  </a:lnTo>
                  <a:lnTo>
                    <a:pt x="812" y="19"/>
                  </a:lnTo>
                  <a:lnTo>
                    <a:pt x="812" y="28"/>
                  </a:lnTo>
                  <a:lnTo>
                    <a:pt x="812" y="37"/>
                  </a:lnTo>
                  <a:lnTo>
                    <a:pt x="821" y="37"/>
                  </a:lnTo>
                  <a:lnTo>
                    <a:pt x="831" y="46"/>
                  </a:lnTo>
                  <a:lnTo>
                    <a:pt x="831" y="56"/>
                  </a:lnTo>
                  <a:lnTo>
                    <a:pt x="831" y="65"/>
                  </a:lnTo>
                  <a:lnTo>
                    <a:pt x="849" y="74"/>
                  </a:lnTo>
                  <a:lnTo>
                    <a:pt x="859" y="74"/>
                  </a:lnTo>
                  <a:lnTo>
                    <a:pt x="868" y="74"/>
                  </a:lnTo>
                  <a:lnTo>
                    <a:pt x="877" y="74"/>
                  </a:lnTo>
                  <a:lnTo>
                    <a:pt x="877" y="84"/>
                  </a:lnTo>
                  <a:lnTo>
                    <a:pt x="877" y="93"/>
                  </a:lnTo>
                  <a:lnTo>
                    <a:pt x="887" y="93"/>
                  </a:lnTo>
                  <a:lnTo>
                    <a:pt x="896" y="93"/>
                  </a:lnTo>
                  <a:lnTo>
                    <a:pt x="896" y="102"/>
                  </a:lnTo>
                  <a:lnTo>
                    <a:pt x="896" y="111"/>
                  </a:lnTo>
                  <a:lnTo>
                    <a:pt x="906" y="111"/>
                  </a:lnTo>
                  <a:lnTo>
                    <a:pt x="915" y="111"/>
                  </a:lnTo>
                  <a:lnTo>
                    <a:pt x="924" y="111"/>
                  </a:lnTo>
                  <a:lnTo>
                    <a:pt x="934" y="102"/>
                  </a:lnTo>
                  <a:lnTo>
                    <a:pt x="934" y="93"/>
                  </a:lnTo>
                  <a:lnTo>
                    <a:pt x="943" y="93"/>
                  </a:lnTo>
                  <a:lnTo>
                    <a:pt x="952" y="93"/>
                  </a:lnTo>
                  <a:lnTo>
                    <a:pt x="962" y="93"/>
                  </a:lnTo>
                  <a:lnTo>
                    <a:pt x="971" y="93"/>
                  </a:lnTo>
                  <a:lnTo>
                    <a:pt x="980" y="93"/>
                  </a:lnTo>
                  <a:lnTo>
                    <a:pt x="990" y="93"/>
                  </a:lnTo>
                  <a:lnTo>
                    <a:pt x="990" y="102"/>
                  </a:lnTo>
                  <a:lnTo>
                    <a:pt x="990" y="111"/>
                  </a:lnTo>
                  <a:lnTo>
                    <a:pt x="999" y="111"/>
                  </a:lnTo>
                  <a:lnTo>
                    <a:pt x="999" y="121"/>
                  </a:lnTo>
                  <a:lnTo>
                    <a:pt x="1008" y="121"/>
                  </a:lnTo>
                  <a:lnTo>
                    <a:pt x="1008" y="130"/>
                  </a:lnTo>
                  <a:lnTo>
                    <a:pt x="1018" y="130"/>
                  </a:lnTo>
                  <a:lnTo>
                    <a:pt x="1027" y="130"/>
                  </a:lnTo>
                  <a:lnTo>
                    <a:pt x="1027" y="121"/>
                  </a:lnTo>
                  <a:lnTo>
                    <a:pt x="1036" y="121"/>
                  </a:lnTo>
                  <a:lnTo>
                    <a:pt x="1046" y="121"/>
                  </a:lnTo>
                  <a:lnTo>
                    <a:pt x="1046" y="111"/>
                  </a:lnTo>
                  <a:lnTo>
                    <a:pt x="1055" y="111"/>
                  </a:lnTo>
                  <a:lnTo>
                    <a:pt x="1064" y="111"/>
                  </a:lnTo>
                  <a:lnTo>
                    <a:pt x="1064" y="102"/>
                  </a:lnTo>
                  <a:lnTo>
                    <a:pt x="1064" y="111"/>
                  </a:lnTo>
                  <a:lnTo>
                    <a:pt x="1074" y="111"/>
                  </a:lnTo>
                  <a:lnTo>
                    <a:pt x="1083" y="111"/>
                  </a:lnTo>
                  <a:lnTo>
                    <a:pt x="1083" y="121"/>
                  </a:lnTo>
                  <a:lnTo>
                    <a:pt x="1092" y="121"/>
                  </a:lnTo>
                  <a:lnTo>
                    <a:pt x="1102" y="121"/>
                  </a:lnTo>
                  <a:lnTo>
                    <a:pt x="1111" y="121"/>
                  </a:lnTo>
                  <a:lnTo>
                    <a:pt x="1111" y="130"/>
                  </a:lnTo>
                  <a:lnTo>
                    <a:pt x="1120" y="130"/>
                  </a:lnTo>
                  <a:lnTo>
                    <a:pt x="1120" y="139"/>
                  </a:lnTo>
                  <a:lnTo>
                    <a:pt x="1130" y="139"/>
                  </a:lnTo>
                  <a:lnTo>
                    <a:pt x="1139" y="139"/>
                  </a:lnTo>
                  <a:lnTo>
                    <a:pt x="1139" y="148"/>
                  </a:lnTo>
                  <a:lnTo>
                    <a:pt x="1139" y="158"/>
                  </a:lnTo>
                  <a:lnTo>
                    <a:pt x="1130" y="158"/>
                  </a:lnTo>
                  <a:lnTo>
                    <a:pt x="1120" y="158"/>
                  </a:lnTo>
                  <a:lnTo>
                    <a:pt x="1120" y="167"/>
                  </a:lnTo>
                  <a:lnTo>
                    <a:pt x="1120" y="176"/>
                  </a:lnTo>
                  <a:lnTo>
                    <a:pt x="1120" y="186"/>
                  </a:lnTo>
                  <a:lnTo>
                    <a:pt x="1111" y="186"/>
                  </a:lnTo>
                  <a:lnTo>
                    <a:pt x="1111" y="195"/>
                  </a:lnTo>
                  <a:lnTo>
                    <a:pt x="1111" y="204"/>
                  </a:lnTo>
                  <a:lnTo>
                    <a:pt x="1102" y="204"/>
                  </a:lnTo>
                  <a:lnTo>
                    <a:pt x="1092" y="204"/>
                  </a:lnTo>
                  <a:lnTo>
                    <a:pt x="1092" y="195"/>
                  </a:lnTo>
                  <a:lnTo>
                    <a:pt x="1083" y="195"/>
                  </a:lnTo>
                  <a:lnTo>
                    <a:pt x="1083" y="204"/>
                  </a:lnTo>
                  <a:lnTo>
                    <a:pt x="1083" y="213"/>
                  </a:lnTo>
                  <a:lnTo>
                    <a:pt x="1083" y="223"/>
                  </a:lnTo>
                  <a:lnTo>
                    <a:pt x="1074" y="232"/>
                  </a:lnTo>
                  <a:lnTo>
                    <a:pt x="1074" y="241"/>
                  </a:lnTo>
                  <a:lnTo>
                    <a:pt x="1083" y="251"/>
                  </a:lnTo>
                  <a:lnTo>
                    <a:pt x="1083" y="260"/>
                  </a:lnTo>
                  <a:lnTo>
                    <a:pt x="1092" y="260"/>
                  </a:lnTo>
                  <a:lnTo>
                    <a:pt x="1092" y="269"/>
                  </a:lnTo>
                  <a:lnTo>
                    <a:pt x="1102" y="269"/>
                  </a:lnTo>
                  <a:lnTo>
                    <a:pt x="1102" y="278"/>
                  </a:lnTo>
                  <a:lnTo>
                    <a:pt x="1111" y="278"/>
                  </a:lnTo>
                  <a:lnTo>
                    <a:pt x="1111" y="288"/>
                  </a:lnTo>
                  <a:lnTo>
                    <a:pt x="1102" y="288"/>
                  </a:lnTo>
                  <a:lnTo>
                    <a:pt x="1102" y="297"/>
                  </a:lnTo>
                  <a:lnTo>
                    <a:pt x="1111" y="306"/>
                  </a:lnTo>
                  <a:lnTo>
                    <a:pt x="1111" y="316"/>
                  </a:lnTo>
                  <a:lnTo>
                    <a:pt x="1111" y="325"/>
                  </a:lnTo>
                  <a:lnTo>
                    <a:pt x="1111" y="334"/>
                  </a:lnTo>
                  <a:lnTo>
                    <a:pt x="1111" y="343"/>
                  </a:lnTo>
                  <a:lnTo>
                    <a:pt x="1120" y="343"/>
                  </a:lnTo>
                  <a:lnTo>
                    <a:pt x="1130" y="343"/>
                  </a:lnTo>
                  <a:lnTo>
                    <a:pt x="1130" y="353"/>
                  </a:lnTo>
                  <a:lnTo>
                    <a:pt x="1139" y="353"/>
                  </a:lnTo>
                  <a:lnTo>
                    <a:pt x="1148" y="353"/>
                  </a:lnTo>
                  <a:lnTo>
                    <a:pt x="1158" y="353"/>
                  </a:lnTo>
                  <a:lnTo>
                    <a:pt x="1167" y="353"/>
                  </a:lnTo>
                  <a:lnTo>
                    <a:pt x="1167" y="362"/>
                  </a:lnTo>
                  <a:lnTo>
                    <a:pt x="1176" y="362"/>
                  </a:lnTo>
                  <a:lnTo>
                    <a:pt x="1186" y="362"/>
                  </a:lnTo>
                  <a:lnTo>
                    <a:pt x="1195" y="362"/>
                  </a:lnTo>
                  <a:lnTo>
                    <a:pt x="1195" y="371"/>
                  </a:lnTo>
                  <a:lnTo>
                    <a:pt x="1195" y="380"/>
                  </a:lnTo>
                  <a:lnTo>
                    <a:pt x="1186" y="380"/>
                  </a:lnTo>
                  <a:lnTo>
                    <a:pt x="1186" y="390"/>
                  </a:lnTo>
                  <a:lnTo>
                    <a:pt x="1195" y="390"/>
                  </a:lnTo>
                  <a:lnTo>
                    <a:pt x="1204" y="390"/>
                  </a:lnTo>
                  <a:lnTo>
                    <a:pt x="1204" y="399"/>
                  </a:lnTo>
                  <a:lnTo>
                    <a:pt x="1214" y="399"/>
                  </a:lnTo>
                  <a:lnTo>
                    <a:pt x="1214" y="408"/>
                  </a:lnTo>
                  <a:lnTo>
                    <a:pt x="1223" y="408"/>
                  </a:lnTo>
                  <a:lnTo>
                    <a:pt x="1223" y="418"/>
                  </a:lnTo>
                  <a:lnTo>
                    <a:pt x="1232" y="418"/>
                  </a:lnTo>
                  <a:lnTo>
                    <a:pt x="1242" y="418"/>
                  </a:lnTo>
                  <a:lnTo>
                    <a:pt x="1242" y="408"/>
                  </a:lnTo>
                  <a:lnTo>
                    <a:pt x="1251" y="408"/>
                  </a:lnTo>
                  <a:lnTo>
                    <a:pt x="1260" y="408"/>
                  </a:lnTo>
                  <a:lnTo>
                    <a:pt x="1260" y="418"/>
                  </a:lnTo>
                  <a:lnTo>
                    <a:pt x="1260" y="427"/>
                  </a:lnTo>
                  <a:lnTo>
                    <a:pt x="1270" y="427"/>
                  </a:lnTo>
                  <a:lnTo>
                    <a:pt x="1270" y="436"/>
                  </a:lnTo>
                  <a:lnTo>
                    <a:pt x="1288" y="427"/>
                  </a:lnTo>
                  <a:lnTo>
                    <a:pt x="1298" y="427"/>
                  </a:lnTo>
                  <a:lnTo>
                    <a:pt x="1307" y="427"/>
                  </a:lnTo>
                  <a:lnTo>
                    <a:pt x="1307" y="436"/>
                  </a:lnTo>
                  <a:lnTo>
                    <a:pt x="1307" y="445"/>
                  </a:lnTo>
                  <a:lnTo>
                    <a:pt x="1316" y="445"/>
                  </a:lnTo>
                  <a:lnTo>
                    <a:pt x="1326" y="445"/>
                  </a:lnTo>
                  <a:lnTo>
                    <a:pt x="1335" y="445"/>
                  </a:lnTo>
                  <a:lnTo>
                    <a:pt x="1345" y="445"/>
                  </a:lnTo>
                  <a:lnTo>
                    <a:pt x="1345" y="436"/>
                  </a:lnTo>
                  <a:lnTo>
                    <a:pt x="1354" y="436"/>
                  </a:lnTo>
                  <a:lnTo>
                    <a:pt x="1363" y="436"/>
                  </a:lnTo>
                  <a:lnTo>
                    <a:pt x="1373" y="436"/>
                  </a:lnTo>
                  <a:lnTo>
                    <a:pt x="1373" y="427"/>
                  </a:lnTo>
                  <a:lnTo>
                    <a:pt x="1382" y="427"/>
                  </a:lnTo>
                  <a:lnTo>
                    <a:pt x="1382" y="436"/>
                  </a:lnTo>
                  <a:lnTo>
                    <a:pt x="1391" y="436"/>
                  </a:lnTo>
                  <a:lnTo>
                    <a:pt x="1401" y="436"/>
                  </a:lnTo>
                  <a:lnTo>
                    <a:pt x="1401" y="445"/>
                  </a:lnTo>
                  <a:lnTo>
                    <a:pt x="1401" y="455"/>
                  </a:lnTo>
                  <a:lnTo>
                    <a:pt x="1410" y="455"/>
                  </a:lnTo>
                  <a:lnTo>
                    <a:pt x="1419" y="464"/>
                  </a:lnTo>
                  <a:lnTo>
                    <a:pt x="1429" y="464"/>
                  </a:lnTo>
                  <a:lnTo>
                    <a:pt x="1429" y="455"/>
                  </a:lnTo>
                  <a:lnTo>
                    <a:pt x="1429" y="464"/>
                  </a:lnTo>
                  <a:lnTo>
                    <a:pt x="1438" y="464"/>
                  </a:lnTo>
                  <a:lnTo>
                    <a:pt x="1438" y="473"/>
                  </a:lnTo>
                  <a:lnTo>
                    <a:pt x="1429" y="473"/>
                  </a:lnTo>
                  <a:lnTo>
                    <a:pt x="1419" y="473"/>
                  </a:lnTo>
                  <a:lnTo>
                    <a:pt x="1419" y="483"/>
                  </a:lnTo>
                  <a:lnTo>
                    <a:pt x="1410" y="483"/>
                  </a:lnTo>
                  <a:lnTo>
                    <a:pt x="1419" y="483"/>
                  </a:lnTo>
                  <a:lnTo>
                    <a:pt x="1419" y="473"/>
                  </a:lnTo>
                  <a:lnTo>
                    <a:pt x="1410" y="473"/>
                  </a:lnTo>
                  <a:lnTo>
                    <a:pt x="1410" y="483"/>
                  </a:lnTo>
                  <a:lnTo>
                    <a:pt x="1401" y="483"/>
                  </a:lnTo>
                  <a:lnTo>
                    <a:pt x="1401" y="473"/>
                  </a:lnTo>
                  <a:lnTo>
                    <a:pt x="1410" y="473"/>
                  </a:lnTo>
                  <a:lnTo>
                    <a:pt x="1401" y="464"/>
                  </a:lnTo>
                  <a:lnTo>
                    <a:pt x="1401" y="473"/>
                  </a:lnTo>
                  <a:lnTo>
                    <a:pt x="1401" y="483"/>
                  </a:lnTo>
                  <a:lnTo>
                    <a:pt x="1391" y="483"/>
                  </a:lnTo>
                  <a:lnTo>
                    <a:pt x="1382" y="483"/>
                  </a:lnTo>
                  <a:lnTo>
                    <a:pt x="1391" y="483"/>
                  </a:lnTo>
                  <a:lnTo>
                    <a:pt x="1391" y="473"/>
                  </a:lnTo>
                  <a:lnTo>
                    <a:pt x="1382" y="473"/>
                  </a:lnTo>
                  <a:lnTo>
                    <a:pt x="1382" y="464"/>
                  </a:lnTo>
                  <a:lnTo>
                    <a:pt x="1373" y="464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83"/>
                  </a:lnTo>
                  <a:lnTo>
                    <a:pt x="1373" y="483"/>
                  </a:lnTo>
                  <a:lnTo>
                    <a:pt x="1373" y="492"/>
                  </a:lnTo>
                  <a:lnTo>
                    <a:pt x="1363" y="492"/>
                  </a:lnTo>
                  <a:lnTo>
                    <a:pt x="1354" y="492"/>
                  </a:lnTo>
                  <a:lnTo>
                    <a:pt x="1345" y="492"/>
                  </a:lnTo>
                  <a:lnTo>
                    <a:pt x="1335" y="492"/>
                  </a:lnTo>
                  <a:lnTo>
                    <a:pt x="1335" y="501"/>
                  </a:lnTo>
                  <a:lnTo>
                    <a:pt x="1335" y="510"/>
                  </a:lnTo>
                  <a:lnTo>
                    <a:pt x="1326" y="510"/>
                  </a:lnTo>
                  <a:lnTo>
                    <a:pt x="1326" y="520"/>
                  </a:lnTo>
                  <a:lnTo>
                    <a:pt x="1335" y="520"/>
                  </a:lnTo>
                  <a:lnTo>
                    <a:pt x="1326" y="520"/>
                  </a:lnTo>
                  <a:lnTo>
                    <a:pt x="1326" y="510"/>
                  </a:lnTo>
                  <a:lnTo>
                    <a:pt x="1316" y="510"/>
                  </a:lnTo>
                  <a:lnTo>
                    <a:pt x="1307" y="510"/>
                  </a:lnTo>
                  <a:lnTo>
                    <a:pt x="1307" y="520"/>
                  </a:lnTo>
                  <a:lnTo>
                    <a:pt x="1298" y="520"/>
                  </a:lnTo>
                  <a:lnTo>
                    <a:pt x="1298" y="510"/>
                  </a:lnTo>
                  <a:lnTo>
                    <a:pt x="1298" y="520"/>
                  </a:lnTo>
                  <a:lnTo>
                    <a:pt x="1288" y="520"/>
                  </a:lnTo>
                  <a:lnTo>
                    <a:pt x="1279" y="520"/>
                  </a:lnTo>
                  <a:lnTo>
                    <a:pt x="1279" y="510"/>
                  </a:lnTo>
                  <a:lnTo>
                    <a:pt x="1279" y="520"/>
                  </a:lnTo>
                  <a:lnTo>
                    <a:pt x="1279" y="529"/>
                  </a:lnTo>
                  <a:lnTo>
                    <a:pt x="1288" y="529"/>
                  </a:lnTo>
                  <a:lnTo>
                    <a:pt x="1288" y="538"/>
                  </a:lnTo>
                  <a:lnTo>
                    <a:pt x="1279" y="538"/>
                  </a:lnTo>
                  <a:lnTo>
                    <a:pt x="1270" y="548"/>
                  </a:lnTo>
                  <a:lnTo>
                    <a:pt x="1279" y="548"/>
                  </a:lnTo>
                  <a:lnTo>
                    <a:pt x="1279" y="557"/>
                  </a:lnTo>
                  <a:lnTo>
                    <a:pt x="1279" y="548"/>
                  </a:lnTo>
                  <a:lnTo>
                    <a:pt x="1279" y="557"/>
                  </a:lnTo>
                  <a:lnTo>
                    <a:pt x="1279" y="566"/>
                  </a:lnTo>
                  <a:lnTo>
                    <a:pt x="1270" y="566"/>
                  </a:lnTo>
                  <a:lnTo>
                    <a:pt x="1270" y="575"/>
                  </a:lnTo>
                  <a:lnTo>
                    <a:pt x="1279" y="575"/>
                  </a:lnTo>
                  <a:lnTo>
                    <a:pt x="1279" y="585"/>
                  </a:lnTo>
                  <a:lnTo>
                    <a:pt x="1270" y="585"/>
                  </a:lnTo>
                  <a:lnTo>
                    <a:pt x="1270" y="594"/>
                  </a:lnTo>
                  <a:lnTo>
                    <a:pt x="1260" y="594"/>
                  </a:lnTo>
                  <a:lnTo>
                    <a:pt x="1251" y="594"/>
                  </a:lnTo>
                  <a:lnTo>
                    <a:pt x="1242" y="594"/>
                  </a:lnTo>
                  <a:lnTo>
                    <a:pt x="1242" y="603"/>
                  </a:lnTo>
                  <a:lnTo>
                    <a:pt x="1232" y="603"/>
                  </a:lnTo>
                  <a:lnTo>
                    <a:pt x="1232" y="612"/>
                  </a:lnTo>
                  <a:lnTo>
                    <a:pt x="1223" y="612"/>
                  </a:lnTo>
                  <a:lnTo>
                    <a:pt x="1214" y="612"/>
                  </a:lnTo>
                  <a:lnTo>
                    <a:pt x="1214" y="603"/>
                  </a:lnTo>
                  <a:lnTo>
                    <a:pt x="1204" y="603"/>
                  </a:lnTo>
                  <a:lnTo>
                    <a:pt x="1195" y="603"/>
                  </a:lnTo>
                  <a:lnTo>
                    <a:pt x="1186" y="603"/>
                  </a:lnTo>
                  <a:lnTo>
                    <a:pt x="1176" y="603"/>
                  </a:lnTo>
                  <a:lnTo>
                    <a:pt x="1167" y="603"/>
                  </a:lnTo>
                  <a:lnTo>
                    <a:pt x="1167" y="594"/>
                  </a:lnTo>
                  <a:lnTo>
                    <a:pt x="1158" y="594"/>
                  </a:lnTo>
                  <a:lnTo>
                    <a:pt x="1158" y="603"/>
                  </a:lnTo>
                  <a:lnTo>
                    <a:pt x="1167" y="603"/>
                  </a:lnTo>
                  <a:lnTo>
                    <a:pt x="1167" y="612"/>
                  </a:lnTo>
                  <a:lnTo>
                    <a:pt x="1158" y="612"/>
                  </a:lnTo>
                  <a:lnTo>
                    <a:pt x="1158" y="622"/>
                  </a:lnTo>
                  <a:lnTo>
                    <a:pt x="1148" y="622"/>
                  </a:lnTo>
                  <a:lnTo>
                    <a:pt x="1148" y="612"/>
                  </a:lnTo>
                  <a:lnTo>
                    <a:pt x="1139" y="612"/>
                  </a:lnTo>
                  <a:lnTo>
                    <a:pt x="1130" y="603"/>
                  </a:lnTo>
                  <a:lnTo>
                    <a:pt x="1120" y="594"/>
                  </a:lnTo>
                  <a:lnTo>
                    <a:pt x="1092" y="585"/>
                  </a:lnTo>
                  <a:lnTo>
                    <a:pt x="1074" y="594"/>
                  </a:lnTo>
                  <a:lnTo>
                    <a:pt x="1064" y="575"/>
                  </a:lnTo>
                  <a:lnTo>
                    <a:pt x="1055" y="575"/>
                  </a:lnTo>
                  <a:lnTo>
                    <a:pt x="1046" y="575"/>
                  </a:lnTo>
                  <a:lnTo>
                    <a:pt x="1046" y="566"/>
                  </a:lnTo>
                  <a:lnTo>
                    <a:pt x="1046" y="557"/>
                  </a:lnTo>
                  <a:lnTo>
                    <a:pt x="1055" y="557"/>
                  </a:lnTo>
                  <a:lnTo>
                    <a:pt x="1064" y="557"/>
                  </a:lnTo>
                  <a:lnTo>
                    <a:pt x="1064" y="548"/>
                  </a:lnTo>
                  <a:lnTo>
                    <a:pt x="1074" y="538"/>
                  </a:lnTo>
                  <a:lnTo>
                    <a:pt x="1055" y="529"/>
                  </a:lnTo>
                  <a:lnTo>
                    <a:pt x="1046" y="529"/>
                  </a:lnTo>
                  <a:lnTo>
                    <a:pt x="1036" y="529"/>
                  </a:lnTo>
                  <a:lnTo>
                    <a:pt x="1027" y="529"/>
                  </a:lnTo>
                  <a:lnTo>
                    <a:pt x="1027" y="538"/>
                  </a:lnTo>
                  <a:lnTo>
                    <a:pt x="1018" y="538"/>
                  </a:lnTo>
                  <a:lnTo>
                    <a:pt x="1008" y="538"/>
                  </a:lnTo>
                  <a:lnTo>
                    <a:pt x="1008" y="548"/>
                  </a:lnTo>
                  <a:lnTo>
                    <a:pt x="1008" y="557"/>
                  </a:lnTo>
                  <a:lnTo>
                    <a:pt x="1008" y="566"/>
                  </a:lnTo>
                  <a:lnTo>
                    <a:pt x="1008" y="575"/>
                  </a:lnTo>
                  <a:lnTo>
                    <a:pt x="1008" y="585"/>
                  </a:lnTo>
                  <a:lnTo>
                    <a:pt x="1008" y="594"/>
                  </a:lnTo>
                  <a:lnTo>
                    <a:pt x="999" y="594"/>
                  </a:lnTo>
                  <a:lnTo>
                    <a:pt x="990" y="594"/>
                  </a:lnTo>
                  <a:lnTo>
                    <a:pt x="980" y="594"/>
                  </a:lnTo>
                  <a:lnTo>
                    <a:pt x="971" y="594"/>
                  </a:lnTo>
                  <a:lnTo>
                    <a:pt x="962" y="594"/>
                  </a:lnTo>
                  <a:lnTo>
                    <a:pt x="952" y="594"/>
                  </a:lnTo>
                  <a:lnTo>
                    <a:pt x="943" y="594"/>
                  </a:lnTo>
                  <a:lnTo>
                    <a:pt x="934" y="594"/>
                  </a:lnTo>
                  <a:lnTo>
                    <a:pt x="934" y="575"/>
                  </a:lnTo>
                  <a:lnTo>
                    <a:pt x="934" y="566"/>
                  </a:lnTo>
                  <a:lnTo>
                    <a:pt x="924" y="566"/>
                  </a:lnTo>
                  <a:lnTo>
                    <a:pt x="924" y="557"/>
                  </a:lnTo>
                  <a:lnTo>
                    <a:pt x="915" y="557"/>
                  </a:lnTo>
                  <a:lnTo>
                    <a:pt x="915" y="548"/>
                  </a:lnTo>
                  <a:lnTo>
                    <a:pt x="915" y="538"/>
                  </a:lnTo>
                  <a:lnTo>
                    <a:pt x="915" y="529"/>
                  </a:lnTo>
                  <a:lnTo>
                    <a:pt x="915" y="520"/>
                  </a:lnTo>
                  <a:lnTo>
                    <a:pt x="915" y="510"/>
                  </a:lnTo>
                  <a:lnTo>
                    <a:pt x="906" y="510"/>
                  </a:lnTo>
                  <a:lnTo>
                    <a:pt x="896" y="501"/>
                  </a:lnTo>
                  <a:lnTo>
                    <a:pt x="887" y="501"/>
                  </a:lnTo>
                  <a:lnTo>
                    <a:pt x="887" y="492"/>
                  </a:lnTo>
                  <a:lnTo>
                    <a:pt x="877" y="492"/>
                  </a:lnTo>
                  <a:lnTo>
                    <a:pt x="868" y="483"/>
                  </a:lnTo>
                  <a:lnTo>
                    <a:pt x="868" y="492"/>
                  </a:lnTo>
                  <a:lnTo>
                    <a:pt x="868" y="501"/>
                  </a:lnTo>
                  <a:lnTo>
                    <a:pt x="868" y="510"/>
                  </a:lnTo>
                  <a:lnTo>
                    <a:pt x="868" y="520"/>
                  </a:lnTo>
                  <a:lnTo>
                    <a:pt x="877" y="529"/>
                  </a:lnTo>
                  <a:lnTo>
                    <a:pt x="877" y="538"/>
                  </a:lnTo>
                  <a:lnTo>
                    <a:pt x="868" y="538"/>
                  </a:lnTo>
                  <a:lnTo>
                    <a:pt x="868" y="548"/>
                  </a:lnTo>
                  <a:lnTo>
                    <a:pt x="859" y="548"/>
                  </a:lnTo>
                  <a:lnTo>
                    <a:pt x="849" y="557"/>
                  </a:lnTo>
                  <a:lnTo>
                    <a:pt x="840" y="557"/>
                  </a:lnTo>
                  <a:lnTo>
                    <a:pt x="831" y="557"/>
                  </a:lnTo>
                  <a:lnTo>
                    <a:pt x="821" y="557"/>
                  </a:lnTo>
                  <a:lnTo>
                    <a:pt x="812" y="548"/>
                  </a:lnTo>
                  <a:lnTo>
                    <a:pt x="803" y="538"/>
                  </a:lnTo>
                  <a:lnTo>
                    <a:pt x="803" y="529"/>
                  </a:lnTo>
                  <a:lnTo>
                    <a:pt x="803" y="520"/>
                  </a:lnTo>
                  <a:lnTo>
                    <a:pt x="793" y="520"/>
                  </a:lnTo>
                  <a:lnTo>
                    <a:pt x="784" y="520"/>
                  </a:lnTo>
                  <a:lnTo>
                    <a:pt x="784" y="529"/>
                  </a:lnTo>
                  <a:lnTo>
                    <a:pt x="784" y="538"/>
                  </a:lnTo>
                  <a:lnTo>
                    <a:pt x="775" y="538"/>
                  </a:lnTo>
                  <a:lnTo>
                    <a:pt x="775" y="548"/>
                  </a:lnTo>
                  <a:lnTo>
                    <a:pt x="765" y="548"/>
                  </a:lnTo>
                  <a:lnTo>
                    <a:pt x="765" y="557"/>
                  </a:lnTo>
                  <a:lnTo>
                    <a:pt x="775" y="557"/>
                  </a:lnTo>
                  <a:lnTo>
                    <a:pt x="775" y="566"/>
                  </a:lnTo>
                  <a:lnTo>
                    <a:pt x="775" y="575"/>
                  </a:lnTo>
                  <a:lnTo>
                    <a:pt x="775" y="585"/>
                  </a:lnTo>
                  <a:lnTo>
                    <a:pt x="775" y="594"/>
                  </a:lnTo>
                  <a:lnTo>
                    <a:pt x="793" y="594"/>
                  </a:lnTo>
                  <a:lnTo>
                    <a:pt x="803" y="594"/>
                  </a:lnTo>
                  <a:lnTo>
                    <a:pt x="812" y="594"/>
                  </a:lnTo>
                  <a:lnTo>
                    <a:pt x="821" y="603"/>
                  </a:lnTo>
                  <a:lnTo>
                    <a:pt x="821" y="612"/>
                  </a:lnTo>
                  <a:lnTo>
                    <a:pt x="821" y="622"/>
                  </a:lnTo>
                  <a:lnTo>
                    <a:pt x="831" y="622"/>
                  </a:lnTo>
                  <a:lnTo>
                    <a:pt x="831" y="631"/>
                  </a:lnTo>
                  <a:lnTo>
                    <a:pt x="840" y="631"/>
                  </a:lnTo>
                  <a:lnTo>
                    <a:pt x="840" y="640"/>
                  </a:lnTo>
                  <a:lnTo>
                    <a:pt x="849" y="650"/>
                  </a:lnTo>
                  <a:lnTo>
                    <a:pt x="849" y="659"/>
                  </a:lnTo>
                  <a:lnTo>
                    <a:pt x="859" y="659"/>
                  </a:lnTo>
                  <a:lnTo>
                    <a:pt x="859" y="668"/>
                  </a:lnTo>
                  <a:lnTo>
                    <a:pt x="859" y="677"/>
                  </a:lnTo>
                  <a:lnTo>
                    <a:pt x="868" y="677"/>
                  </a:lnTo>
                  <a:lnTo>
                    <a:pt x="868" y="687"/>
                  </a:lnTo>
                  <a:lnTo>
                    <a:pt x="868" y="696"/>
                  </a:lnTo>
                  <a:lnTo>
                    <a:pt x="877" y="696"/>
                  </a:lnTo>
                  <a:lnTo>
                    <a:pt x="887" y="705"/>
                  </a:lnTo>
                  <a:lnTo>
                    <a:pt x="896" y="715"/>
                  </a:lnTo>
                  <a:lnTo>
                    <a:pt x="896" y="724"/>
                  </a:lnTo>
                  <a:lnTo>
                    <a:pt x="906" y="724"/>
                  </a:lnTo>
                  <a:lnTo>
                    <a:pt x="906" y="733"/>
                  </a:lnTo>
                  <a:lnTo>
                    <a:pt x="887" y="733"/>
                  </a:lnTo>
                  <a:lnTo>
                    <a:pt x="887" y="742"/>
                  </a:lnTo>
                  <a:lnTo>
                    <a:pt x="877" y="742"/>
                  </a:lnTo>
                  <a:lnTo>
                    <a:pt x="868" y="742"/>
                  </a:lnTo>
                  <a:lnTo>
                    <a:pt x="868" y="752"/>
                  </a:lnTo>
                  <a:lnTo>
                    <a:pt x="868" y="761"/>
                  </a:lnTo>
                  <a:lnTo>
                    <a:pt x="859" y="761"/>
                  </a:lnTo>
                  <a:lnTo>
                    <a:pt x="849" y="761"/>
                  </a:lnTo>
                  <a:lnTo>
                    <a:pt x="812" y="761"/>
                  </a:lnTo>
                  <a:lnTo>
                    <a:pt x="803" y="761"/>
                  </a:lnTo>
                  <a:lnTo>
                    <a:pt x="803" y="752"/>
                  </a:lnTo>
                  <a:lnTo>
                    <a:pt x="793" y="752"/>
                  </a:lnTo>
                  <a:lnTo>
                    <a:pt x="784" y="752"/>
                  </a:lnTo>
                  <a:lnTo>
                    <a:pt x="784" y="742"/>
                  </a:lnTo>
                  <a:lnTo>
                    <a:pt x="775" y="742"/>
                  </a:lnTo>
                  <a:lnTo>
                    <a:pt x="765" y="742"/>
                  </a:lnTo>
                  <a:lnTo>
                    <a:pt x="765" y="733"/>
                  </a:lnTo>
                  <a:lnTo>
                    <a:pt x="756" y="733"/>
                  </a:lnTo>
                  <a:lnTo>
                    <a:pt x="756" y="724"/>
                  </a:lnTo>
                  <a:lnTo>
                    <a:pt x="756" y="715"/>
                  </a:lnTo>
                  <a:lnTo>
                    <a:pt x="747" y="715"/>
                  </a:lnTo>
                  <a:lnTo>
                    <a:pt x="747" y="705"/>
                  </a:lnTo>
                  <a:lnTo>
                    <a:pt x="737" y="705"/>
                  </a:lnTo>
                  <a:lnTo>
                    <a:pt x="737" y="696"/>
                  </a:lnTo>
                  <a:lnTo>
                    <a:pt x="728" y="696"/>
                  </a:lnTo>
                  <a:lnTo>
                    <a:pt x="719" y="696"/>
                  </a:lnTo>
                  <a:lnTo>
                    <a:pt x="709" y="696"/>
                  </a:lnTo>
                  <a:lnTo>
                    <a:pt x="700" y="696"/>
                  </a:lnTo>
                  <a:lnTo>
                    <a:pt x="691" y="696"/>
                  </a:lnTo>
                  <a:lnTo>
                    <a:pt x="691" y="687"/>
                  </a:lnTo>
                  <a:lnTo>
                    <a:pt x="681" y="687"/>
                  </a:lnTo>
                  <a:lnTo>
                    <a:pt x="672" y="687"/>
                  </a:lnTo>
                  <a:lnTo>
                    <a:pt x="653" y="677"/>
                  </a:lnTo>
                  <a:lnTo>
                    <a:pt x="653" y="687"/>
                  </a:lnTo>
                  <a:lnTo>
                    <a:pt x="653" y="696"/>
                  </a:lnTo>
                  <a:lnTo>
                    <a:pt x="644" y="696"/>
                  </a:lnTo>
                  <a:lnTo>
                    <a:pt x="635" y="696"/>
                  </a:lnTo>
                  <a:lnTo>
                    <a:pt x="625" y="696"/>
                  </a:lnTo>
                  <a:lnTo>
                    <a:pt x="616" y="696"/>
                  </a:lnTo>
                  <a:lnTo>
                    <a:pt x="616" y="687"/>
                  </a:lnTo>
                  <a:lnTo>
                    <a:pt x="607" y="687"/>
                  </a:lnTo>
                  <a:lnTo>
                    <a:pt x="607" y="677"/>
                  </a:lnTo>
                  <a:lnTo>
                    <a:pt x="597" y="677"/>
                  </a:lnTo>
                  <a:lnTo>
                    <a:pt x="597" y="668"/>
                  </a:lnTo>
                  <a:lnTo>
                    <a:pt x="588" y="668"/>
                  </a:lnTo>
                  <a:lnTo>
                    <a:pt x="579" y="668"/>
                  </a:lnTo>
                  <a:lnTo>
                    <a:pt x="579" y="659"/>
                  </a:lnTo>
                  <a:lnTo>
                    <a:pt x="569" y="659"/>
                  </a:lnTo>
                  <a:lnTo>
                    <a:pt x="569" y="650"/>
                  </a:lnTo>
                  <a:lnTo>
                    <a:pt x="560" y="650"/>
                  </a:lnTo>
                  <a:lnTo>
                    <a:pt x="551" y="650"/>
                  </a:lnTo>
                  <a:lnTo>
                    <a:pt x="551" y="640"/>
                  </a:lnTo>
                  <a:lnTo>
                    <a:pt x="541" y="640"/>
                  </a:lnTo>
                  <a:lnTo>
                    <a:pt x="541" y="631"/>
                  </a:lnTo>
                  <a:lnTo>
                    <a:pt x="532" y="631"/>
                  </a:lnTo>
                  <a:lnTo>
                    <a:pt x="532" y="622"/>
                  </a:lnTo>
                  <a:lnTo>
                    <a:pt x="523" y="622"/>
                  </a:lnTo>
                  <a:lnTo>
                    <a:pt x="513" y="622"/>
                  </a:lnTo>
                  <a:lnTo>
                    <a:pt x="513" y="612"/>
                  </a:lnTo>
                  <a:lnTo>
                    <a:pt x="504" y="612"/>
                  </a:lnTo>
                  <a:lnTo>
                    <a:pt x="495" y="612"/>
                  </a:lnTo>
                  <a:lnTo>
                    <a:pt x="495" y="603"/>
                  </a:lnTo>
                  <a:lnTo>
                    <a:pt x="485" y="603"/>
                  </a:lnTo>
                  <a:lnTo>
                    <a:pt x="476" y="603"/>
                  </a:lnTo>
                  <a:lnTo>
                    <a:pt x="467" y="612"/>
                  </a:lnTo>
                  <a:lnTo>
                    <a:pt x="467" y="622"/>
                  </a:lnTo>
                  <a:lnTo>
                    <a:pt x="457" y="622"/>
                  </a:lnTo>
                  <a:lnTo>
                    <a:pt x="448" y="622"/>
                  </a:lnTo>
                  <a:lnTo>
                    <a:pt x="438" y="622"/>
                  </a:lnTo>
                  <a:lnTo>
                    <a:pt x="429" y="622"/>
                  </a:lnTo>
                  <a:lnTo>
                    <a:pt x="420" y="622"/>
                  </a:lnTo>
                  <a:lnTo>
                    <a:pt x="410" y="622"/>
                  </a:lnTo>
                  <a:lnTo>
                    <a:pt x="410" y="631"/>
                  </a:lnTo>
                  <a:lnTo>
                    <a:pt x="401" y="631"/>
                  </a:lnTo>
                  <a:lnTo>
                    <a:pt x="401" y="640"/>
                  </a:lnTo>
                  <a:lnTo>
                    <a:pt x="392" y="640"/>
                  </a:lnTo>
                  <a:lnTo>
                    <a:pt x="392" y="650"/>
                  </a:lnTo>
                  <a:lnTo>
                    <a:pt x="392" y="659"/>
                  </a:lnTo>
                  <a:lnTo>
                    <a:pt x="392" y="668"/>
                  </a:lnTo>
                  <a:lnTo>
                    <a:pt x="392" y="677"/>
                  </a:lnTo>
                  <a:lnTo>
                    <a:pt x="382" y="677"/>
                  </a:lnTo>
                  <a:lnTo>
                    <a:pt x="382" y="687"/>
                  </a:lnTo>
                  <a:lnTo>
                    <a:pt x="373" y="687"/>
                  </a:lnTo>
                  <a:lnTo>
                    <a:pt x="373" y="677"/>
                  </a:lnTo>
                  <a:lnTo>
                    <a:pt x="364" y="677"/>
                  </a:lnTo>
                  <a:lnTo>
                    <a:pt x="364" y="668"/>
                  </a:lnTo>
                  <a:lnTo>
                    <a:pt x="354" y="668"/>
                  </a:lnTo>
                  <a:lnTo>
                    <a:pt x="345" y="668"/>
                  </a:lnTo>
                  <a:lnTo>
                    <a:pt x="336" y="659"/>
                  </a:lnTo>
                  <a:lnTo>
                    <a:pt x="326" y="650"/>
                  </a:lnTo>
                  <a:lnTo>
                    <a:pt x="326" y="640"/>
                  </a:lnTo>
                  <a:lnTo>
                    <a:pt x="317" y="640"/>
                  </a:lnTo>
                  <a:lnTo>
                    <a:pt x="308" y="640"/>
                  </a:lnTo>
                  <a:lnTo>
                    <a:pt x="308" y="650"/>
                  </a:lnTo>
                  <a:lnTo>
                    <a:pt x="298" y="650"/>
                  </a:lnTo>
                  <a:lnTo>
                    <a:pt x="280" y="640"/>
                  </a:lnTo>
                  <a:lnTo>
                    <a:pt x="261" y="640"/>
                  </a:lnTo>
                  <a:lnTo>
                    <a:pt x="252" y="640"/>
                  </a:lnTo>
                  <a:lnTo>
                    <a:pt x="252" y="631"/>
                  </a:lnTo>
                  <a:lnTo>
                    <a:pt x="242" y="631"/>
                  </a:lnTo>
                  <a:lnTo>
                    <a:pt x="242" y="622"/>
                  </a:lnTo>
                  <a:lnTo>
                    <a:pt x="233" y="622"/>
                  </a:lnTo>
                  <a:lnTo>
                    <a:pt x="233" y="612"/>
                  </a:lnTo>
                  <a:lnTo>
                    <a:pt x="224" y="603"/>
                  </a:lnTo>
                  <a:lnTo>
                    <a:pt x="224" y="594"/>
                  </a:lnTo>
                  <a:lnTo>
                    <a:pt x="224" y="585"/>
                  </a:lnTo>
                  <a:lnTo>
                    <a:pt x="214" y="585"/>
                  </a:lnTo>
                  <a:lnTo>
                    <a:pt x="205" y="585"/>
                  </a:lnTo>
                  <a:lnTo>
                    <a:pt x="205" y="575"/>
                  </a:lnTo>
                  <a:lnTo>
                    <a:pt x="196" y="566"/>
                  </a:lnTo>
                  <a:lnTo>
                    <a:pt x="196" y="557"/>
                  </a:lnTo>
                  <a:lnTo>
                    <a:pt x="186" y="548"/>
                  </a:lnTo>
                  <a:lnTo>
                    <a:pt x="186" y="538"/>
                  </a:lnTo>
                  <a:lnTo>
                    <a:pt x="177" y="538"/>
                  </a:lnTo>
                  <a:lnTo>
                    <a:pt x="168" y="538"/>
                  </a:lnTo>
                  <a:lnTo>
                    <a:pt x="168" y="529"/>
                  </a:lnTo>
                  <a:lnTo>
                    <a:pt x="177" y="520"/>
                  </a:lnTo>
                  <a:lnTo>
                    <a:pt x="177" y="510"/>
                  </a:lnTo>
                  <a:lnTo>
                    <a:pt x="177" y="501"/>
                  </a:lnTo>
                  <a:lnTo>
                    <a:pt x="186" y="492"/>
                  </a:lnTo>
                  <a:lnTo>
                    <a:pt x="196" y="492"/>
                  </a:lnTo>
                  <a:lnTo>
                    <a:pt x="196" y="483"/>
                  </a:lnTo>
                  <a:lnTo>
                    <a:pt x="186" y="483"/>
                  </a:lnTo>
                  <a:lnTo>
                    <a:pt x="177" y="483"/>
                  </a:lnTo>
                  <a:lnTo>
                    <a:pt x="177" y="473"/>
                  </a:lnTo>
                  <a:lnTo>
                    <a:pt x="186" y="473"/>
                  </a:lnTo>
                  <a:lnTo>
                    <a:pt x="186" y="464"/>
                  </a:lnTo>
                  <a:lnTo>
                    <a:pt x="196" y="464"/>
                  </a:lnTo>
                  <a:lnTo>
                    <a:pt x="205" y="455"/>
                  </a:lnTo>
                  <a:lnTo>
                    <a:pt x="205" y="445"/>
                  </a:lnTo>
                  <a:lnTo>
                    <a:pt x="205" y="436"/>
                  </a:lnTo>
                  <a:lnTo>
                    <a:pt x="205" y="427"/>
                  </a:lnTo>
                  <a:lnTo>
                    <a:pt x="205" y="418"/>
                  </a:lnTo>
                  <a:lnTo>
                    <a:pt x="196" y="408"/>
                  </a:lnTo>
                  <a:lnTo>
                    <a:pt x="186" y="408"/>
                  </a:lnTo>
                  <a:lnTo>
                    <a:pt x="186" y="418"/>
                  </a:lnTo>
                  <a:lnTo>
                    <a:pt x="177" y="418"/>
                  </a:lnTo>
                  <a:lnTo>
                    <a:pt x="177" y="408"/>
                  </a:lnTo>
                  <a:lnTo>
                    <a:pt x="177" y="399"/>
                  </a:lnTo>
                  <a:lnTo>
                    <a:pt x="177" y="390"/>
                  </a:lnTo>
                  <a:lnTo>
                    <a:pt x="177" y="380"/>
                  </a:lnTo>
                  <a:lnTo>
                    <a:pt x="168" y="380"/>
                  </a:lnTo>
                  <a:lnTo>
                    <a:pt x="168" y="390"/>
                  </a:lnTo>
                  <a:lnTo>
                    <a:pt x="168" y="399"/>
                  </a:lnTo>
                  <a:lnTo>
                    <a:pt x="168" y="408"/>
                  </a:lnTo>
                  <a:lnTo>
                    <a:pt x="168" y="418"/>
                  </a:lnTo>
                  <a:lnTo>
                    <a:pt x="158" y="418"/>
                  </a:lnTo>
                  <a:lnTo>
                    <a:pt x="158" y="427"/>
                  </a:lnTo>
                  <a:lnTo>
                    <a:pt x="149" y="427"/>
                  </a:lnTo>
                  <a:lnTo>
                    <a:pt x="140" y="427"/>
                  </a:lnTo>
                  <a:lnTo>
                    <a:pt x="130" y="427"/>
                  </a:lnTo>
                  <a:lnTo>
                    <a:pt x="130" y="418"/>
                  </a:lnTo>
                  <a:lnTo>
                    <a:pt x="130" y="408"/>
                  </a:lnTo>
                  <a:lnTo>
                    <a:pt x="130" y="399"/>
                  </a:lnTo>
                  <a:lnTo>
                    <a:pt x="130" y="390"/>
                  </a:lnTo>
                  <a:lnTo>
                    <a:pt x="130" y="380"/>
                  </a:lnTo>
                  <a:lnTo>
                    <a:pt x="121" y="380"/>
                  </a:lnTo>
                  <a:lnTo>
                    <a:pt x="121" y="371"/>
                  </a:lnTo>
                  <a:lnTo>
                    <a:pt x="112" y="371"/>
                  </a:lnTo>
                  <a:lnTo>
                    <a:pt x="112" y="362"/>
                  </a:lnTo>
                  <a:lnTo>
                    <a:pt x="112" y="353"/>
                  </a:lnTo>
                  <a:lnTo>
                    <a:pt x="102" y="353"/>
                  </a:lnTo>
                  <a:lnTo>
                    <a:pt x="93" y="353"/>
                  </a:lnTo>
                  <a:lnTo>
                    <a:pt x="93" y="343"/>
                  </a:lnTo>
                  <a:lnTo>
                    <a:pt x="84" y="343"/>
                  </a:lnTo>
                  <a:lnTo>
                    <a:pt x="84" y="334"/>
                  </a:lnTo>
                  <a:lnTo>
                    <a:pt x="84" y="325"/>
                  </a:lnTo>
                  <a:lnTo>
                    <a:pt x="74" y="316"/>
                  </a:lnTo>
                  <a:lnTo>
                    <a:pt x="74" y="306"/>
                  </a:lnTo>
                  <a:lnTo>
                    <a:pt x="65" y="306"/>
                  </a:lnTo>
                  <a:lnTo>
                    <a:pt x="56" y="306"/>
                  </a:lnTo>
                  <a:lnTo>
                    <a:pt x="56" y="297"/>
                  </a:lnTo>
                  <a:lnTo>
                    <a:pt x="46" y="297"/>
                  </a:lnTo>
                  <a:lnTo>
                    <a:pt x="46" y="288"/>
                  </a:lnTo>
                  <a:lnTo>
                    <a:pt x="37" y="288"/>
                  </a:lnTo>
                  <a:lnTo>
                    <a:pt x="37" y="278"/>
                  </a:lnTo>
                  <a:lnTo>
                    <a:pt x="28" y="278"/>
                  </a:lnTo>
                  <a:lnTo>
                    <a:pt x="28" y="269"/>
                  </a:lnTo>
                  <a:lnTo>
                    <a:pt x="18" y="269"/>
                  </a:lnTo>
                  <a:lnTo>
                    <a:pt x="18" y="260"/>
                  </a:lnTo>
                  <a:lnTo>
                    <a:pt x="18" y="251"/>
                  </a:lnTo>
                  <a:lnTo>
                    <a:pt x="9" y="251"/>
                  </a:lnTo>
                  <a:lnTo>
                    <a:pt x="0" y="232"/>
                  </a:lnTo>
                  <a:lnTo>
                    <a:pt x="9" y="232"/>
                  </a:lnTo>
                  <a:lnTo>
                    <a:pt x="18" y="232"/>
                  </a:lnTo>
                  <a:lnTo>
                    <a:pt x="28" y="232"/>
                  </a:lnTo>
                  <a:lnTo>
                    <a:pt x="37" y="232"/>
                  </a:lnTo>
                  <a:lnTo>
                    <a:pt x="28" y="223"/>
                  </a:lnTo>
                  <a:lnTo>
                    <a:pt x="28" y="213"/>
                  </a:lnTo>
                  <a:lnTo>
                    <a:pt x="37" y="213"/>
                  </a:lnTo>
                  <a:lnTo>
                    <a:pt x="37" y="204"/>
                  </a:lnTo>
                  <a:lnTo>
                    <a:pt x="46" y="204"/>
                  </a:lnTo>
                  <a:lnTo>
                    <a:pt x="46" y="195"/>
                  </a:lnTo>
                  <a:lnTo>
                    <a:pt x="56" y="195"/>
                  </a:lnTo>
                  <a:lnTo>
                    <a:pt x="65" y="186"/>
                  </a:lnTo>
                  <a:lnTo>
                    <a:pt x="74" y="176"/>
                  </a:lnTo>
                  <a:lnTo>
                    <a:pt x="65" y="176"/>
                  </a:lnTo>
                  <a:lnTo>
                    <a:pt x="65" y="167"/>
                  </a:lnTo>
                  <a:lnTo>
                    <a:pt x="65" y="158"/>
                  </a:lnTo>
                  <a:lnTo>
                    <a:pt x="74" y="158"/>
                  </a:lnTo>
                  <a:lnTo>
                    <a:pt x="74" y="148"/>
                  </a:lnTo>
                  <a:lnTo>
                    <a:pt x="84" y="148"/>
                  </a:lnTo>
                  <a:lnTo>
                    <a:pt x="93" y="148"/>
                  </a:lnTo>
                  <a:lnTo>
                    <a:pt x="102" y="148"/>
                  </a:lnTo>
                  <a:lnTo>
                    <a:pt x="102" y="158"/>
                  </a:lnTo>
                  <a:lnTo>
                    <a:pt x="112" y="158"/>
                  </a:lnTo>
                  <a:lnTo>
                    <a:pt x="121" y="158"/>
                  </a:lnTo>
                  <a:lnTo>
                    <a:pt x="121" y="167"/>
                  </a:lnTo>
                  <a:lnTo>
                    <a:pt x="130" y="167"/>
                  </a:lnTo>
                  <a:lnTo>
                    <a:pt x="140" y="167"/>
                  </a:lnTo>
                  <a:lnTo>
                    <a:pt x="149" y="167"/>
                  </a:lnTo>
                  <a:lnTo>
                    <a:pt x="149" y="176"/>
                  </a:lnTo>
                  <a:lnTo>
                    <a:pt x="158" y="176"/>
                  </a:lnTo>
                  <a:lnTo>
                    <a:pt x="158" y="186"/>
                  </a:lnTo>
                  <a:lnTo>
                    <a:pt x="168" y="186"/>
                  </a:lnTo>
                  <a:lnTo>
                    <a:pt x="177" y="195"/>
                  </a:lnTo>
                  <a:lnTo>
                    <a:pt x="186" y="204"/>
                  </a:lnTo>
                  <a:lnTo>
                    <a:pt x="186" y="213"/>
                  </a:lnTo>
                  <a:lnTo>
                    <a:pt x="196" y="213"/>
                  </a:lnTo>
                  <a:lnTo>
                    <a:pt x="196" y="223"/>
                  </a:lnTo>
                  <a:lnTo>
                    <a:pt x="205" y="223"/>
                  </a:lnTo>
                  <a:lnTo>
                    <a:pt x="214" y="223"/>
                  </a:lnTo>
                  <a:lnTo>
                    <a:pt x="214" y="232"/>
                  </a:lnTo>
                  <a:lnTo>
                    <a:pt x="224" y="223"/>
                  </a:lnTo>
                  <a:lnTo>
                    <a:pt x="233" y="223"/>
                  </a:lnTo>
                  <a:lnTo>
                    <a:pt x="233" y="213"/>
                  </a:lnTo>
                  <a:lnTo>
                    <a:pt x="242" y="213"/>
                  </a:lnTo>
                  <a:lnTo>
                    <a:pt x="252" y="204"/>
                  </a:lnTo>
                  <a:lnTo>
                    <a:pt x="252" y="195"/>
                  </a:lnTo>
                  <a:lnTo>
                    <a:pt x="252" y="186"/>
                  </a:lnTo>
                  <a:lnTo>
                    <a:pt x="261" y="176"/>
                  </a:lnTo>
                  <a:lnTo>
                    <a:pt x="270" y="176"/>
                  </a:lnTo>
                  <a:lnTo>
                    <a:pt x="270" y="167"/>
                  </a:lnTo>
                  <a:lnTo>
                    <a:pt x="280" y="167"/>
                  </a:lnTo>
                  <a:lnTo>
                    <a:pt x="280" y="158"/>
                  </a:lnTo>
                  <a:lnTo>
                    <a:pt x="280" y="148"/>
                  </a:lnTo>
                  <a:lnTo>
                    <a:pt x="289" y="139"/>
                  </a:lnTo>
                  <a:lnTo>
                    <a:pt x="289" y="148"/>
                  </a:lnTo>
                  <a:lnTo>
                    <a:pt x="308" y="148"/>
                  </a:lnTo>
                  <a:lnTo>
                    <a:pt x="317" y="158"/>
                  </a:lnTo>
                  <a:lnTo>
                    <a:pt x="317" y="167"/>
                  </a:lnTo>
                  <a:lnTo>
                    <a:pt x="317" y="176"/>
                  </a:lnTo>
                  <a:lnTo>
                    <a:pt x="326" y="176"/>
                  </a:lnTo>
                  <a:lnTo>
                    <a:pt x="326" y="186"/>
                  </a:lnTo>
                  <a:lnTo>
                    <a:pt x="336" y="186"/>
                  </a:lnTo>
                  <a:lnTo>
                    <a:pt x="336" y="195"/>
                  </a:lnTo>
                  <a:lnTo>
                    <a:pt x="345" y="186"/>
                  </a:lnTo>
                  <a:lnTo>
                    <a:pt x="345" y="176"/>
                  </a:lnTo>
                  <a:lnTo>
                    <a:pt x="345" y="167"/>
                  </a:lnTo>
                  <a:lnTo>
                    <a:pt x="345" y="158"/>
                  </a:lnTo>
                  <a:lnTo>
                    <a:pt x="354" y="158"/>
                  </a:lnTo>
                  <a:lnTo>
                    <a:pt x="354" y="148"/>
                  </a:lnTo>
                  <a:lnTo>
                    <a:pt x="364" y="148"/>
                  </a:lnTo>
                  <a:lnTo>
                    <a:pt x="373" y="148"/>
                  </a:lnTo>
                  <a:lnTo>
                    <a:pt x="373" y="158"/>
                  </a:lnTo>
                  <a:lnTo>
                    <a:pt x="382" y="158"/>
                  </a:lnTo>
                  <a:lnTo>
                    <a:pt x="382" y="167"/>
                  </a:lnTo>
                  <a:lnTo>
                    <a:pt x="392" y="167"/>
                  </a:lnTo>
                  <a:lnTo>
                    <a:pt x="392" y="176"/>
                  </a:lnTo>
                  <a:lnTo>
                    <a:pt x="401" y="176"/>
                  </a:lnTo>
                  <a:lnTo>
                    <a:pt x="401" y="186"/>
                  </a:lnTo>
                  <a:lnTo>
                    <a:pt x="410" y="195"/>
                  </a:lnTo>
                  <a:lnTo>
                    <a:pt x="420" y="195"/>
                  </a:lnTo>
                  <a:lnTo>
                    <a:pt x="420" y="204"/>
                  </a:lnTo>
                  <a:lnTo>
                    <a:pt x="429" y="204"/>
                  </a:lnTo>
                  <a:lnTo>
                    <a:pt x="429" y="213"/>
                  </a:lnTo>
                  <a:lnTo>
                    <a:pt x="438" y="213"/>
                  </a:lnTo>
                  <a:lnTo>
                    <a:pt x="448" y="213"/>
                  </a:lnTo>
                  <a:lnTo>
                    <a:pt x="457" y="213"/>
                  </a:lnTo>
                  <a:lnTo>
                    <a:pt x="457" y="204"/>
                  </a:lnTo>
                  <a:lnTo>
                    <a:pt x="457" y="195"/>
                  </a:lnTo>
                  <a:lnTo>
                    <a:pt x="457" y="186"/>
                  </a:lnTo>
                  <a:lnTo>
                    <a:pt x="457" y="176"/>
                  </a:lnTo>
                  <a:lnTo>
                    <a:pt x="457" y="167"/>
                  </a:lnTo>
                  <a:lnTo>
                    <a:pt x="467" y="167"/>
                  </a:lnTo>
                  <a:lnTo>
                    <a:pt x="467" y="158"/>
                  </a:lnTo>
                  <a:lnTo>
                    <a:pt x="467" y="148"/>
                  </a:lnTo>
                  <a:lnTo>
                    <a:pt x="476" y="148"/>
                  </a:lnTo>
                  <a:lnTo>
                    <a:pt x="476" y="139"/>
                  </a:lnTo>
                  <a:lnTo>
                    <a:pt x="485" y="139"/>
                  </a:lnTo>
                  <a:lnTo>
                    <a:pt x="495" y="139"/>
                  </a:lnTo>
                  <a:lnTo>
                    <a:pt x="495" y="130"/>
                  </a:lnTo>
                  <a:lnTo>
                    <a:pt x="504" y="130"/>
                  </a:lnTo>
                  <a:lnTo>
                    <a:pt x="504" y="139"/>
                  </a:lnTo>
                  <a:lnTo>
                    <a:pt x="513" y="139"/>
                  </a:lnTo>
                  <a:lnTo>
                    <a:pt x="513" y="130"/>
                  </a:lnTo>
                  <a:lnTo>
                    <a:pt x="523" y="130"/>
                  </a:lnTo>
                  <a:lnTo>
                    <a:pt x="523" y="139"/>
                  </a:lnTo>
                  <a:lnTo>
                    <a:pt x="523" y="148"/>
                  </a:lnTo>
                  <a:lnTo>
                    <a:pt x="523" y="158"/>
                  </a:lnTo>
                  <a:lnTo>
                    <a:pt x="532" y="158"/>
                  </a:lnTo>
                  <a:lnTo>
                    <a:pt x="541" y="158"/>
                  </a:lnTo>
                  <a:lnTo>
                    <a:pt x="541" y="167"/>
                  </a:lnTo>
                  <a:lnTo>
                    <a:pt x="551" y="16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29" name="Freeform 83"/>
            <p:cNvSpPr>
              <a:spLocks/>
            </p:cNvSpPr>
            <p:nvPr/>
          </p:nvSpPr>
          <p:spPr bwMode="auto">
            <a:xfrm>
              <a:off x="3449" y="334"/>
              <a:ext cx="1438" cy="659"/>
            </a:xfrm>
            <a:custGeom>
              <a:avLst/>
              <a:gdLst>
                <a:gd name="T0" fmla="*/ 1064 w 1438"/>
                <a:gd name="T1" fmla="*/ 0 h 659"/>
                <a:gd name="T2" fmla="*/ 1120 w 1438"/>
                <a:gd name="T3" fmla="*/ 37 h 659"/>
                <a:gd name="T4" fmla="*/ 1111 w 1438"/>
                <a:gd name="T5" fmla="*/ 84 h 659"/>
                <a:gd name="T6" fmla="*/ 1074 w 1438"/>
                <a:gd name="T7" fmla="*/ 130 h 659"/>
                <a:gd name="T8" fmla="*/ 1102 w 1438"/>
                <a:gd name="T9" fmla="*/ 186 h 659"/>
                <a:gd name="T10" fmla="*/ 1139 w 1438"/>
                <a:gd name="T11" fmla="*/ 251 h 659"/>
                <a:gd name="T12" fmla="*/ 1186 w 1438"/>
                <a:gd name="T13" fmla="*/ 278 h 659"/>
                <a:gd name="T14" fmla="*/ 1242 w 1438"/>
                <a:gd name="T15" fmla="*/ 316 h 659"/>
                <a:gd name="T16" fmla="*/ 1307 w 1438"/>
                <a:gd name="T17" fmla="*/ 325 h 659"/>
                <a:gd name="T18" fmla="*/ 1373 w 1438"/>
                <a:gd name="T19" fmla="*/ 334 h 659"/>
                <a:gd name="T20" fmla="*/ 1429 w 1438"/>
                <a:gd name="T21" fmla="*/ 362 h 659"/>
                <a:gd name="T22" fmla="*/ 1419 w 1438"/>
                <a:gd name="T23" fmla="*/ 371 h 659"/>
                <a:gd name="T24" fmla="*/ 1382 w 1438"/>
                <a:gd name="T25" fmla="*/ 381 h 659"/>
                <a:gd name="T26" fmla="*/ 1373 w 1438"/>
                <a:gd name="T27" fmla="*/ 390 h 659"/>
                <a:gd name="T28" fmla="*/ 1326 w 1438"/>
                <a:gd name="T29" fmla="*/ 418 h 659"/>
                <a:gd name="T30" fmla="*/ 1279 w 1438"/>
                <a:gd name="T31" fmla="*/ 408 h 659"/>
                <a:gd name="T32" fmla="*/ 1279 w 1438"/>
                <a:gd name="T33" fmla="*/ 455 h 659"/>
                <a:gd name="T34" fmla="*/ 1242 w 1438"/>
                <a:gd name="T35" fmla="*/ 492 h 659"/>
                <a:gd name="T36" fmla="*/ 1176 w 1438"/>
                <a:gd name="T37" fmla="*/ 501 h 659"/>
                <a:gd name="T38" fmla="*/ 1148 w 1438"/>
                <a:gd name="T39" fmla="*/ 510 h 659"/>
                <a:gd name="T40" fmla="*/ 1046 w 1438"/>
                <a:gd name="T41" fmla="*/ 455 h 659"/>
                <a:gd name="T42" fmla="*/ 1018 w 1438"/>
                <a:gd name="T43" fmla="*/ 436 h 659"/>
                <a:gd name="T44" fmla="*/ 980 w 1438"/>
                <a:gd name="T45" fmla="*/ 492 h 659"/>
                <a:gd name="T46" fmla="*/ 915 w 1438"/>
                <a:gd name="T47" fmla="*/ 455 h 659"/>
                <a:gd name="T48" fmla="*/ 877 w 1438"/>
                <a:gd name="T49" fmla="*/ 390 h 659"/>
                <a:gd name="T50" fmla="*/ 859 w 1438"/>
                <a:gd name="T51" fmla="*/ 446 h 659"/>
                <a:gd name="T52" fmla="*/ 784 w 1438"/>
                <a:gd name="T53" fmla="*/ 418 h 659"/>
                <a:gd name="T54" fmla="*/ 775 w 1438"/>
                <a:gd name="T55" fmla="*/ 483 h 659"/>
                <a:gd name="T56" fmla="*/ 840 w 1438"/>
                <a:gd name="T57" fmla="*/ 529 h 659"/>
                <a:gd name="T58" fmla="*/ 877 w 1438"/>
                <a:gd name="T59" fmla="*/ 594 h 659"/>
                <a:gd name="T60" fmla="*/ 868 w 1438"/>
                <a:gd name="T61" fmla="*/ 650 h 659"/>
                <a:gd name="T62" fmla="*/ 775 w 1438"/>
                <a:gd name="T63" fmla="*/ 640 h 659"/>
                <a:gd name="T64" fmla="*/ 728 w 1438"/>
                <a:gd name="T65" fmla="*/ 594 h 659"/>
                <a:gd name="T66" fmla="*/ 653 w 1438"/>
                <a:gd name="T67" fmla="*/ 594 h 659"/>
                <a:gd name="T68" fmla="*/ 588 w 1438"/>
                <a:gd name="T69" fmla="*/ 566 h 659"/>
                <a:gd name="T70" fmla="*/ 532 w 1438"/>
                <a:gd name="T71" fmla="*/ 529 h 659"/>
                <a:gd name="T72" fmla="*/ 467 w 1438"/>
                <a:gd name="T73" fmla="*/ 510 h 659"/>
                <a:gd name="T74" fmla="*/ 401 w 1438"/>
                <a:gd name="T75" fmla="*/ 538 h 659"/>
                <a:gd name="T76" fmla="*/ 364 w 1438"/>
                <a:gd name="T77" fmla="*/ 575 h 659"/>
                <a:gd name="T78" fmla="*/ 298 w 1438"/>
                <a:gd name="T79" fmla="*/ 548 h 659"/>
                <a:gd name="T80" fmla="*/ 224 w 1438"/>
                <a:gd name="T81" fmla="*/ 492 h 659"/>
                <a:gd name="T82" fmla="*/ 168 w 1438"/>
                <a:gd name="T83" fmla="*/ 436 h 659"/>
                <a:gd name="T84" fmla="*/ 177 w 1438"/>
                <a:gd name="T85" fmla="*/ 371 h 659"/>
                <a:gd name="T86" fmla="*/ 186 w 1438"/>
                <a:gd name="T87" fmla="*/ 306 h 659"/>
                <a:gd name="T88" fmla="*/ 168 w 1438"/>
                <a:gd name="T89" fmla="*/ 306 h 659"/>
                <a:gd name="T90" fmla="*/ 130 w 1438"/>
                <a:gd name="T91" fmla="*/ 288 h 659"/>
                <a:gd name="T92" fmla="*/ 84 w 1438"/>
                <a:gd name="T93" fmla="*/ 241 h 659"/>
                <a:gd name="T94" fmla="*/ 37 w 1438"/>
                <a:gd name="T95" fmla="*/ 186 h 659"/>
                <a:gd name="T96" fmla="*/ 18 w 1438"/>
                <a:gd name="T97" fmla="*/ 130 h 659"/>
                <a:gd name="T98" fmla="*/ 65 w 1438"/>
                <a:gd name="T99" fmla="*/ 84 h 659"/>
                <a:gd name="T100" fmla="*/ 102 w 1438"/>
                <a:gd name="T101" fmla="*/ 56 h 659"/>
                <a:gd name="T102" fmla="*/ 168 w 1438"/>
                <a:gd name="T103" fmla="*/ 84 h 659"/>
                <a:gd name="T104" fmla="*/ 233 w 1438"/>
                <a:gd name="T105" fmla="*/ 121 h 659"/>
                <a:gd name="T106" fmla="*/ 280 w 1438"/>
                <a:gd name="T107" fmla="*/ 56 h 659"/>
                <a:gd name="T108" fmla="*/ 336 w 1438"/>
                <a:gd name="T109" fmla="*/ 84 h 659"/>
                <a:gd name="T110" fmla="*/ 373 w 1438"/>
                <a:gd name="T111" fmla="*/ 56 h 659"/>
                <a:gd name="T112" fmla="*/ 429 w 1438"/>
                <a:gd name="T113" fmla="*/ 102 h 659"/>
                <a:gd name="T114" fmla="*/ 467 w 1438"/>
                <a:gd name="T115" fmla="*/ 65 h 659"/>
                <a:gd name="T116" fmla="*/ 513 w 1438"/>
                <a:gd name="T117" fmla="*/ 37 h 65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1438" h="659">
                  <a:moveTo>
                    <a:pt x="1008" y="28"/>
                  </a:moveTo>
                  <a:lnTo>
                    <a:pt x="1018" y="28"/>
                  </a:lnTo>
                  <a:lnTo>
                    <a:pt x="1027" y="28"/>
                  </a:lnTo>
                  <a:lnTo>
                    <a:pt x="1027" y="19"/>
                  </a:lnTo>
                  <a:lnTo>
                    <a:pt x="1036" y="19"/>
                  </a:lnTo>
                  <a:lnTo>
                    <a:pt x="1046" y="19"/>
                  </a:lnTo>
                  <a:lnTo>
                    <a:pt x="1046" y="9"/>
                  </a:lnTo>
                  <a:lnTo>
                    <a:pt x="1055" y="9"/>
                  </a:lnTo>
                  <a:lnTo>
                    <a:pt x="1064" y="9"/>
                  </a:lnTo>
                  <a:lnTo>
                    <a:pt x="1064" y="0"/>
                  </a:lnTo>
                  <a:lnTo>
                    <a:pt x="1064" y="9"/>
                  </a:lnTo>
                  <a:lnTo>
                    <a:pt x="1074" y="9"/>
                  </a:lnTo>
                  <a:lnTo>
                    <a:pt x="1083" y="9"/>
                  </a:lnTo>
                  <a:lnTo>
                    <a:pt x="1083" y="19"/>
                  </a:lnTo>
                  <a:lnTo>
                    <a:pt x="1092" y="19"/>
                  </a:lnTo>
                  <a:lnTo>
                    <a:pt x="1102" y="19"/>
                  </a:lnTo>
                  <a:lnTo>
                    <a:pt x="1111" y="19"/>
                  </a:lnTo>
                  <a:lnTo>
                    <a:pt x="1111" y="28"/>
                  </a:lnTo>
                  <a:lnTo>
                    <a:pt x="1120" y="28"/>
                  </a:lnTo>
                  <a:lnTo>
                    <a:pt x="1120" y="37"/>
                  </a:lnTo>
                  <a:lnTo>
                    <a:pt x="1130" y="37"/>
                  </a:lnTo>
                  <a:lnTo>
                    <a:pt x="1139" y="37"/>
                  </a:lnTo>
                  <a:lnTo>
                    <a:pt x="1139" y="46"/>
                  </a:lnTo>
                  <a:lnTo>
                    <a:pt x="1139" y="56"/>
                  </a:lnTo>
                  <a:lnTo>
                    <a:pt x="1130" y="56"/>
                  </a:lnTo>
                  <a:lnTo>
                    <a:pt x="1120" y="56"/>
                  </a:lnTo>
                  <a:lnTo>
                    <a:pt x="1120" y="65"/>
                  </a:lnTo>
                  <a:lnTo>
                    <a:pt x="1120" y="74"/>
                  </a:lnTo>
                  <a:lnTo>
                    <a:pt x="1120" y="84"/>
                  </a:lnTo>
                  <a:lnTo>
                    <a:pt x="1111" y="84"/>
                  </a:lnTo>
                  <a:lnTo>
                    <a:pt x="1111" y="93"/>
                  </a:lnTo>
                  <a:lnTo>
                    <a:pt x="1111" y="102"/>
                  </a:lnTo>
                  <a:lnTo>
                    <a:pt x="1102" y="102"/>
                  </a:lnTo>
                  <a:lnTo>
                    <a:pt x="1092" y="102"/>
                  </a:lnTo>
                  <a:lnTo>
                    <a:pt x="1092" y="93"/>
                  </a:lnTo>
                  <a:lnTo>
                    <a:pt x="1083" y="93"/>
                  </a:lnTo>
                  <a:lnTo>
                    <a:pt x="1083" y="102"/>
                  </a:lnTo>
                  <a:lnTo>
                    <a:pt x="1083" y="111"/>
                  </a:lnTo>
                  <a:lnTo>
                    <a:pt x="1083" y="121"/>
                  </a:lnTo>
                  <a:lnTo>
                    <a:pt x="1074" y="130"/>
                  </a:lnTo>
                  <a:lnTo>
                    <a:pt x="1074" y="139"/>
                  </a:lnTo>
                  <a:lnTo>
                    <a:pt x="1083" y="149"/>
                  </a:lnTo>
                  <a:lnTo>
                    <a:pt x="1083" y="158"/>
                  </a:lnTo>
                  <a:lnTo>
                    <a:pt x="1092" y="158"/>
                  </a:lnTo>
                  <a:lnTo>
                    <a:pt x="1092" y="167"/>
                  </a:lnTo>
                  <a:lnTo>
                    <a:pt x="1102" y="167"/>
                  </a:lnTo>
                  <a:lnTo>
                    <a:pt x="1102" y="176"/>
                  </a:lnTo>
                  <a:lnTo>
                    <a:pt x="1111" y="176"/>
                  </a:lnTo>
                  <a:lnTo>
                    <a:pt x="1111" y="186"/>
                  </a:lnTo>
                  <a:lnTo>
                    <a:pt x="1102" y="186"/>
                  </a:lnTo>
                  <a:lnTo>
                    <a:pt x="1102" y="195"/>
                  </a:lnTo>
                  <a:lnTo>
                    <a:pt x="1111" y="204"/>
                  </a:lnTo>
                  <a:lnTo>
                    <a:pt x="1111" y="214"/>
                  </a:lnTo>
                  <a:lnTo>
                    <a:pt x="1111" y="223"/>
                  </a:lnTo>
                  <a:lnTo>
                    <a:pt x="1111" y="232"/>
                  </a:lnTo>
                  <a:lnTo>
                    <a:pt x="1111" y="241"/>
                  </a:lnTo>
                  <a:lnTo>
                    <a:pt x="1120" y="241"/>
                  </a:lnTo>
                  <a:lnTo>
                    <a:pt x="1130" y="241"/>
                  </a:lnTo>
                  <a:lnTo>
                    <a:pt x="1130" y="251"/>
                  </a:lnTo>
                  <a:lnTo>
                    <a:pt x="1139" y="251"/>
                  </a:lnTo>
                  <a:lnTo>
                    <a:pt x="1148" y="251"/>
                  </a:lnTo>
                  <a:lnTo>
                    <a:pt x="1158" y="251"/>
                  </a:lnTo>
                  <a:lnTo>
                    <a:pt x="1167" y="251"/>
                  </a:lnTo>
                  <a:lnTo>
                    <a:pt x="1167" y="260"/>
                  </a:lnTo>
                  <a:lnTo>
                    <a:pt x="1176" y="260"/>
                  </a:lnTo>
                  <a:lnTo>
                    <a:pt x="1186" y="260"/>
                  </a:lnTo>
                  <a:lnTo>
                    <a:pt x="1195" y="260"/>
                  </a:lnTo>
                  <a:lnTo>
                    <a:pt x="1195" y="269"/>
                  </a:lnTo>
                  <a:lnTo>
                    <a:pt x="1195" y="278"/>
                  </a:lnTo>
                  <a:lnTo>
                    <a:pt x="1186" y="278"/>
                  </a:lnTo>
                  <a:lnTo>
                    <a:pt x="1186" y="288"/>
                  </a:lnTo>
                  <a:lnTo>
                    <a:pt x="1195" y="288"/>
                  </a:lnTo>
                  <a:lnTo>
                    <a:pt x="1204" y="288"/>
                  </a:lnTo>
                  <a:lnTo>
                    <a:pt x="1204" y="297"/>
                  </a:lnTo>
                  <a:lnTo>
                    <a:pt x="1214" y="297"/>
                  </a:lnTo>
                  <a:lnTo>
                    <a:pt x="1214" y="306"/>
                  </a:lnTo>
                  <a:lnTo>
                    <a:pt x="1223" y="306"/>
                  </a:lnTo>
                  <a:lnTo>
                    <a:pt x="1223" y="316"/>
                  </a:lnTo>
                  <a:lnTo>
                    <a:pt x="1232" y="316"/>
                  </a:lnTo>
                  <a:lnTo>
                    <a:pt x="1242" y="316"/>
                  </a:lnTo>
                  <a:lnTo>
                    <a:pt x="1242" y="306"/>
                  </a:lnTo>
                  <a:lnTo>
                    <a:pt x="1251" y="306"/>
                  </a:lnTo>
                  <a:lnTo>
                    <a:pt x="1260" y="306"/>
                  </a:lnTo>
                  <a:lnTo>
                    <a:pt x="1260" y="316"/>
                  </a:lnTo>
                  <a:lnTo>
                    <a:pt x="1260" y="325"/>
                  </a:lnTo>
                  <a:lnTo>
                    <a:pt x="1270" y="325"/>
                  </a:lnTo>
                  <a:lnTo>
                    <a:pt x="1270" y="334"/>
                  </a:lnTo>
                  <a:lnTo>
                    <a:pt x="1288" y="325"/>
                  </a:lnTo>
                  <a:lnTo>
                    <a:pt x="1298" y="325"/>
                  </a:lnTo>
                  <a:lnTo>
                    <a:pt x="1307" y="325"/>
                  </a:lnTo>
                  <a:lnTo>
                    <a:pt x="1307" y="334"/>
                  </a:lnTo>
                  <a:lnTo>
                    <a:pt x="1307" y="343"/>
                  </a:lnTo>
                  <a:lnTo>
                    <a:pt x="1316" y="343"/>
                  </a:lnTo>
                  <a:lnTo>
                    <a:pt x="1326" y="343"/>
                  </a:lnTo>
                  <a:lnTo>
                    <a:pt x="1335" y="343"/>
                  </a:lnTo>
                  <a:lnTo>
                    <a:pt x="1345" y="343"/>
                  </a:lnTo>
                  <a:lnTo>
                    <a:pt x="1345" y="334"/>
                  </a:lnTo>
                  <a:lnTo>
                    <a:pt x="1354" y="334"/>
                  </a:lnTo>
                  <a:lnTo>
                    <a:pt x="1363" y="334"/>
                  </a:lnTo>
                  <a:lnTo>
                    <a:pt x="1373" y="334"/>
                  </a:lnTo>
                  <a:lnTo>
                    <a:pt x="1373" y="325"/>
                  </a:lnTo>
                  <a:lnTo>
                    <a:pt x="1382" y="325"/>
                  </a:lnTo>
                  <a:lnTo>
                    <a:pt x="1382" y="334"/>
                  </a:lnTo>
                  <a:lnTo>
                    <a:pt x="1391" y="334"/>
                  </a:lnTo>
                  <a:lnTo>
                    <a:pt x="1401" y="334"/>
                  </a:lnTo>
                  <a:lnTo>
                    <a:pt x="1401" y="343"/>
                  </a:lnTo>
                  <a:lnTo>
                    <a:pt x="1401" y="353"/>
                  </a:lnTo>
                  <a:lnTo>
                    <a:pt x="1410" y="353"/>
                  </a:lnTo>
                  <a:lnTo>
                    <a:pt x="1419" y="362"/>
                  </a:lnTo>
                  <a:lnTo>
                    <a:pt x="1429" y="362"/>
                  </a:lnTo>
                  <a:lnTo>
                    <a:pt x="1429" y="353"/>
                  </a:lnTo>
                  <a:lnTo>
                    <a:pt x="1429" y="362"/>
                  </a:lnTo>
                  <a:lnTo>
                    <a:pt x="1438" y="362"/>
                  </a:lnTo>
                  <a:lnTo>
                    <a:pt x="1438" y="371"/>
                  </a:lnTo>
                  <a:lnTo>
                    <a:pt x="1429" y="371"/>
                  </a:lnTo>
                  <a:lnTo>
                    <a:pt x="1419" y="371"/>
                  </a:lnTo>
                  <a:lnTo>
                    <a:pt x="1419" y="381"/>
                  </a:lnTo>
                  <a:lnTo>
                    <a:pt x="1410" y="381"/>
                  </a:lnTo>
                  <a:lnTo>
                    <a:pt x="1419" y="381"/>
                  </a:lnTo>
                  <a:lnTo>
                    <a:pt x="1419" y="371"/>
                  </a:lnTo>
                  <a:lnTo>
                    <a:pt x="1410" y="371"/>
                  </a:lnTo>
                  <a:lnTo>
                    <a:pt x="1410" y="381"/>
                  </a:lnTo>
                  <a:lnTo>
                    <a:pt x="1401" y="381"/>
                  </a:lnTo>
                  <a:lnTo>
                    <a:pt x="1401" y="371"/>
                  </a:lnTo>
                  <a:lnTo>
                    <a:pt x="1410" y="371"/>
                  </a:lnTo>
                  <a:lnTo>
                    <a:pt x="1401" y="362"/>
                  </a:lnTo>
                  <a:lnTo>
                    <a:pt x="1401" y="371"/>
                  </a:lnTo>
                  <a:lnTo>
                    <a:pt x="1401" y="381"/>
                  </a:lnTo>
                  <a:lnTo>
                    <a:pt x="1391" y="381"/>
                  </a:lnTo>
                  <a:lnTo>
                    <a:pt x="1382" y="381"/>
                  </a:lnTo>
                  <a:lnTo>
                    <a:pt x="1391" y="381"/>
                  </a:lnTo>
                  <a:lnTo>
                    <a:pt x="1391" y="371"/>
                  </a:lnTo>
                  <a:lnTo>
                    <a:pt x="1382" y="371"/>
                  </a:lnTo>
                  <a:lnTo>
                    <a:pt x="1382" y="362"/>
                  </a:lnTo>
                  <a:lnTo>
                    <a:pt x="1373" y="362"/>
                  </a:lnTo>
                  <a:lnTo>
                    <a:pt x="1382" y="362"/>
                  </a:lnTo>
                  <a:lnTo>
                    <a:pt x="1382" y="371"/>
                  </a:lnTo>
                  <a:lnTo>
                    <a:pt x="1382" y="381"/>
                  </a:lnTo>
                  <a:lnTo>
                    <a:pt x="1373" y="381"/>
                  </a:lnTo>
                  <a:lnTo>
                    <a:pt x="1373" y="390"/>
                  </a:lnTo>
                  <a:lnTo>
                    <a:pt x="1363" y="390"/>
                  </a:lnTo>
                  <a:lnTo>
                    <a:pt x="1354" y="390"/>
                  </a:lnTo>
                  <a:lnTo>
                    <a:pt x="1345" y="390"/>
                  </a:lnTo>
                  <a:lnTo>
                    <a:pt x="1335" y="390"/>
                  </a:lnTo>
                  <a:lnTo>
                    <a:pt x="1335" y="399"/>
                  </a:lnTo>
                  <a:lnTo>
                    <a:pt x="1335" y="408"/>
                  </a:lnTo>
                  <a:lnTo>
                    <a:pt x="1326" y="408"/>
                  </a:lnTo>
                  <a:lnTo>
                    <a:pt x="1326" y="418"/>
                  </a:lnTo>
                  <a:lnTo>
                    <a:pt x="1335" y="418"/>
                  </a:lnTo>
                  <a:lnTo>
                    <a:pt x="1326" y="418"/>
                  </a:lnTo>
                  <a:lnTo>
                    <a:pt x="1326" y="408"/>
                  </a:lnTo>
                  <a:lnTo>
                    <a:pt x="1316" y="408"/>
                  </a:lnTo>
                  <a:lnTo>
                    <a:pt x="1307" y="408"/>
                  </a:lnTo>
                  <a:lnTo>
                    <a:pt x="1307" y="418"/>
                  </a:lnTo>
                  <a:lnTo>
                    <a:pt x="1298" y="418"/>
                  </a:lnTo>
                  <a:lnTo>
                    <a:pt x="1298" y="408"/>
                  </a:lnTo>
                  <a:lnTo>
                    <a:pt x="1298" y="418"/>
                  </a:lnTo>
                  <a:lnTo>
                    <a:pt x="1288" y="418"/>
                  </a:lnTo>
                  <a:lnTo>
                    <a:pt x="1279" y="418"/>
                  </a:lnTo>
                  <a:lnTo>
                    <a:pt x="1279" y="408"/>
                  </a:lnTo>
                  <a:lnTo>
                    <a:pt x="1279" y="418"/>
                  </a:lnTo>
                  <a:lnTo>
                    <a:pt x="1279" y="427"/>
                  </a:lnTo>
                  <a:lnTo>
                    <a:pt x="1288" y="427"/>
                  </a:lnTo>
                  <a:lnTo>
                    <a:pt x="1288" y="436"/>
                  </a:lnTo>
                  <a:lnTo>
                    <a:pt x="1279" y="436"/>
                  </a:lnTo>
                  <a:lnTo>
                    <a:pt x="1270" y="446"/>
                  </a:lnTo>
                  <a:lnTo>
                    <a:pt x="1279" y="446"/>
                  </a:lnTo>
                  <a:lnTo>
                    <a:pt x="1279" y="455"/>
                  </a:lnTo>
                  <a:lnTo>
                    <a:pt x="1279" y="446"/>
                  </a:lnTo>
                  <a:lnTo>
                    <a:pt x="1279" y="455"/>
                  </a:lnTo>
                  <a:lnTo>
                    <a:pt x="1279" y="464"/>
                  </a:lnTo>
                  <a:lnTo>
                    <a:pt x="1270" y="464"/>
                  </a:lnTo>
                  <a:lnTo>
                    <a:pt x="1270" y="473"/>
                  </a:lnTo>
                  <a:lnTo>
                    <a:pt x="1279" y="473"/>
                  </a:lnTo>
                  <a:lnTo>
                    <a:pt x="1279" y="483"/>
                  </a:lnTo>
                  <a:lnTo>
                    <a:pt x="1270" y="483"/>
                  </a:lnTo>
                  <a:lnTo>
                    <a:pt x="1270" y="492"/>
                  </a:lnTo>
                  <a:lnTo>
                    <a:pt x="1260" y="492"/>
                  </a:lnTo>
                  <a:lnTo>
                    <a:pt x="1251" y="492"/>
                  </a:lnTo>
                  <a:lnTo>
                    <a:pt x="1242" y="492"/>
                  </a:lnTo>
                  <a:lnTo>
                    <a:pt x="1242" y="501"/>
                  </a:lnTo>
                  <a:lnTo>
                    <a:pt x="1232" y="501"/>
                  </a:lnTo>
                  <a:lnTo>
                    <a:pt x="1232" y="510"/>
                  </a:lnTo>
                  <a:lnTo>
                    <a:pt x="1223" y="510"/>
                  </a:lnTo>
                  <a:lnTo>
                    <a:pt x="1214" y="510"/>
                  </a:lnTo>
                  <a:lnTo>
                    <a:pt x="1214" y="501"/>
                  </a:lnTo>
                  <a:lnTo>
                    <a:pt x="1204" y="501"/>
                  </a:lnTo>
                  <a:lnTo>
                    <a:pt x="1195" y="501"/>
                  </a:lnTo>
                  <a:lnTo>
                    <a:pt x="1186" y="501"/>
                  </a:lnTo>
                  <a:lnTo>
                    <a:pt x="1176" y="501"/>
                  </a:lnTo>
                  <a:lnTo>
                    <a:pt x="1167" y="501"/>
                  </a:lnTo>
                  <a:lnTo>
                    <a:pt x="1167" y="492"/>
                  </a:lnTo>
                  <a:lnTo>
                    <a:pt x="1158" y="492"/>
                  </a:lnTo>
                  <a:lnTo>
                    <a:pt x="1158" y="501"/>
                  </a:lnTo>
                  <a:lnTo>
                    <a:pt x="1167" y="501"/>
                  </a:lnTo>
                  <a:lnTo>
                    <a:pt x="1167" y="510"/>
                  </a:lnTo>
                  <a:lnTo>
                    <a:pt x="1158" y="510"/>
                  </a:lnTo>
                  <a:lnTo>
                    <a:pt x="1158" y="520"/>
                  </a:lnTo>
                  <a:lnTo>
                    <a:pt x="1148" y="520"/>
                  </a:lnTo>
                  <a:lnTo>
                    <a:pt x="1148" y="510"/>
                  </a:lnTo>
                  <a:lnTo>
                    <a:pt x="1139" y="510"/>
                  </a:lnTo>
                  <a:lnTo>
                    <a:pt x="1130" y="501"/>
                  </a:lnTo>
                  <a:lnTo>
                    <a:pt x="1120" y="492"/>
                  </a:lnTo>
                  <a:lnTo>
                    <a:pt x="1092" y="483"/>
                  </a:lnTo>
                  <a:lnTo>
                    <a:pt x="1074" y="492"/>
                  </a:lnTo>
                  <a:lnTo>
                    <a:pt x="1064" y="473"/>
                  </a:lnTo>
                  <a:lnTo>
                    <a:pt x="1055" y="473"/>
                  </a:lnTo>
                  <a:lnTo>
                    <a:pt x="1046" y="473"/>
                  </a:lnTo>
                  <a:lnTo>
                    <a:pt x="1046" y="464"/>
                  </a:lnTo>
                  <a:lnTo>
                    <a:pt x="1046" y="455"/>
                  </a:lnTo>
                  <a:lnTo>
                    <a:pt x="1055" y="455"/>
                  </a:lnTo>
                  <a:lnTo>
                    <a:pt x="1064" y="455"/>
                  </a:lnTo>
                  <a:lnTo>
                    <a:pt x="1064" y="446"/>
                  </a:lnTo>
                  <a:lnTo>
                    <a:pt x="1074" y="436"/>
                  </a:lnTo>
                  <a:lnTo>
                    <a:pt x="1055" y="427"/>
                  </a:lnTo>
                  <a:lnTo>
                    <a:pt x="1046" y="427"/>
                  </a:lnTo>
                  <a:lnTo>
                    <a:pt x="1036" y="427"/>
                  </a:lnTo>
                  <a:lnTo>
                    <a:pt x="1027" y="427"/>
                  </a:lnTo>
                  <a:lnTo>
                    <a:pt x="1027" y="436"/>
                  </a:lnTo>
                  <a:lnTo>
                    <a:pt x="1018" y="436"/>
                  </a:lnTo>
                  <a:lnTo>
                    <a:pt x="1008" y="436"/>
                  </a:lnTo>
                  <a:lnTo>
                    <a:pt x="1008" y="446"/>
                  </a:lnTo>
                  <a:lnTo>
                    <a:pt x="1008" y="455"/>
                  </a:lnTo>
                  <a:lnTo>
                    <a:pt x="1008" y="464"/>
                  </a:lnTo>
                  <a:lnTo>
                    <a:pt x="1008" y="473"/>
                  </a:lnTo>
                  <a:lnTo>
                    <a:pt x="1008" y="483"/>
                  </a:lnTo>
                  <a:lnTo>
                    <a:pt x="1008" y="492"/>
                  </a:lnTo>
                  <a:lnTo>
                    <a:pt x="999" y="492"/>
                  </a:lnTo>
                  <a:lnTo>
                    <a:pt x="990" y="492"/>
                  </a:lnTo>
                  <a:lnTo>
                    <a:pt x="980" y="492"/>
                  </a:lnTo>
                  <a:lnTo>
                    <a:pt x="971" y="492"/>
                  </a:lnTo>
                  <a:lnTo>
                    <a:pt x="962" y="492"/>
                  </a:lnTo>
                  <a:lnTo>
                    <a:pt x="952" y="492"/>
                  </a:lnTo>
                  <a:lnTo>
                    <a:pt x="943" y="492"/>
                  </a:lnTo>
                  <a:lnTo>
                    <a:pt x="934" y="492"/>
                  </a:lnTo>
                  <a:lnTo>
                    <a:pt x="934" y="473"/>
                  </a:lnTo>
                  <a:lnTo>
                    <a:pt x="934" y="464"/>
                  </a:lnTo>
                  <a:lnTo>
                    <a:pt x="924" y="464"/>
                  </a:lnTo>
                  <a:lnTo>
                    <a:pt x="924" y="455"/>
                  </a:lnTo>
                  <a:lnTo>
                    <a:pt x="915" y="455"/>
                  </a:lnTo>
                  <a:lnTo>
                    <a:pt x="915" y="446"/>
                  </a:lnTo>
                  <a:lnTo>
                    <a:pt x="915" y="436"/>
                  </a:lnTo>
                  <a:lnTo>
                    <a:pt x="915" y="427"/>
                  </a:lnTo>
                  <a:lnTo>
                    <a:pt x="915" y="418"/>
                  </a:lnTo>
                  <a:lnTo>
                    <a:pt x="915" y="408"/>
                  </a:lnTo>
                  <a:lnTo>
                    <a:pt x="906" y="408"/>
                  </a:lnTo>
                  <a:lnTo>
                    <a:pt x="896" y="399"/>
                  </a:lnTo>
                  <a:lnTo>
                    <a:pt x="887" y="399"/>
                  </a:lnTo>
                  <a:lnTo>
                    <a:pt x="887" y="390"/>
                  </a:lnTo>
                  <a:lnTo>
                    <a:pt x="877" y="390"/>
                  </a:lnTo>
                  <a:lnTo>
                    <a:pt x="868" y="381"/>
                  </a:lnTo>
                  <a:lnTo>
                    <a:pt x="868" y="390"/>
                  </a:lnTo>
                  <a:lnTo>
                    <a:pt x="868" y="399"/>
                  </a:lnTo>
                  <a:lnTo>
                    <a:pt x="868" y="408"/>
                  </a:lnTo>
                  <a:lnTo>
                    <a:pt x="868" y="418"/>
                  </a:lnTo>
                  <a:lnTo>
                    <a:pt x="877" y="427"/>
                  </a:lnTo>
                  <a:lnTo>
                    <a:pt x="877" y="436"/>
                  </a:lnTo>
                  <a:lnTo>
                    <a:pt x="868" y="436"/>
                  </a:lnTo>
                  <a:lnTo>
                    <a:pt x="868" y="446"/>
                  </a:lnTo>
                  <a:lnTo>
                    <a:pt x="859" y="446"/>
                  </a:lnTo>
                  <a:lnTo>
                    <a:pt x="849" y="455"/>
                  </a:lnTo>
                  <a:lnTo>
                    <a:pt x="840" y="455"/>
                  </a:lnTo>
                  <a:lnTo>
                    <a:pt x="831" y="455"/>
                  </a:lnTo>
                  <a:lnTo>
                    <a:pt x="821" y="455"/>
                  </a:lnTo>
                  <a:lnTo>
                    <a:pt x="812" y="446"/>
                  </a:lnTo>
                  <a:lnTo>
                    <a:pt x="803" y="436"/>
                  </a:lnTo>
                  <a:lnTo>
                    <a:pt x="803" y="427"/>
                  </a:lnTo>
                  <a:lnTo>
                    <a:pt x="803" y="418"/>
                  </a:lnTo>
                  <a:lnTo>
                    <a:pt x="793" y="418"/>
                  </a:lnTo>
                  <a:lnTo>
                    <a:pt x="784" y="418"/>
                  </a:lnTo>
                  <a:lnTo>
                    <a:pt x="784" y="427"/>
                  </a:lnTo>
                  <a:lnTo>
                    <a:pt x="784" y="436"/>
                  </a:lnTo>
                  <a:lnTo>
                    <a:pt x="775" y="436"/>
                  </a:lnTo>
                  <a:lnTo>
                    <a:pt x="775" y="446"/>
                  </a:lnTo>
                  <a:lnTo>
                    <a:pt x="765" y="446"/>
                  </a:lnTo>
                  <a:lnTo>
                    <a:pt x="765" y="455"/>
                  </a:lnTo>
                  <a:lnTo>
                    <a:pt x="775" y="455"/>
                  </a:lnTo>
                  <a:lnTo>
                    <a:pt x="775" y="464"/>
                  </a:lnTo>
                  <a:lnTo>
                    <a:pt x="775" y="473"/>
                  </a:lnTo>
                  <a:lnTo>
                    <a:pt x="775" y="483"/>
                  </a:lnTo>
                  <a:lnTo>
                    <a:pt x="775" y="492"/>
                  </a:lnTo>
                  <a:lnTo>
                    <a:pt x="793" y="492"/>
                  </a:lnTo>
                  <a:lnTo>
                    <a:pt x="803" y="492"/>
                  </a:lnTo>
                  <a:lnTo>
                    <a:pt x="812" y="492"/>
                  </a:lnTo>
                  <a:lnTo>
                    <a:pt x="821" y="501"/>
                  </a:lnTo>
                  <a:lnTo>
                    <a:pt x="821" y="510"/>
                  </a:lnTo>
                  <a:lnTo>
                    <a:pt x="821" y="520"/>
                  </a:lnTo>
                  <a:lnTo>
                    <a:pt x="831" y="520"/>
                  </a:lnTo>
                  <a:lnTo>
                    <a:pt x="831" y="529"/>
                  </a:lnTo>
                  <a:lnTo>
                    <a:pt x="840" y="529"/>
                  </a:lnTo>
                  <a:lnTo>
                    <a:pt x="840" y="538"/>
                  </a:lnTo>
                  <a:lnTo>
                    <a:pt x="849" y="548"/>
                  </a:lnTo>
                  <a:lnTo>
                    <a:pt x="849" y="557"/>
                  </a:lnTo>
                  <a:lnTo>
                    <a:pt x="859" y="557"/>
                  </a:lnTo>
                  <a:lnTo>
                    <a:pt x="859" y="566"/>
                  </a:lnTo>
                  <a:lnTo>
                    <a:pt x="859" y="575"/>
                  </a:lnTo>
                  <a:lnTo>
                    <a:pt x="868" y="575"/>
                  </a:lnTo>
                  <a:lnTo>
                    <a:pt x="868" y="585"/>
                  </a:lnTo>
                  <a:lnTo>
                    <a:pt x="868" y="594"/>
                  </a:lnTo>
                  <a:lnTo>
                    <a:pt x="877" y="594"/>
                  </a:lnTo>
                  <a:lnTo>
                    <a:pt x="887" y="603"/>
                  </a:lnTo>
                  <a:lnTo>
                    <a:pt x="896" y="613"/>
                  </a:lnTo>
                  <a:lnTo>
                    <a:pt x="896" y="622"/>
                  </a:lnTo>
                  <a:lnTo>
                    <a:pt x="906" y="622"/>
                  </a:lnTo>
                  <a:lnTo>
                    <a:pt x="906" y="631"/>
                  </a:lnTo>
                  <a:lnTo>
                    <a:pt x="887" y="631"/>
                  </a:lnTo>
                  <a:lnTo>
                    <a:pt x="887" y="640"/>
                  </a:lnTo>
                  <a:lnTo>
                    <a:pt x="877" y="640"/>
                  </a:lnTo>
                  <a:lnTo>
                    <a:pt x="868" y="640"/>
                  </a:lnTo>
                  <a:lnTo>
                    <a:pt x="868" y="650"/>
                  </a:lnTo>
                  <a:lnTo>
                    <a:pt x="868" y="659"/>
                  </a:lnTo>
                  <a:lnTo>
                    <a:pt x="859" y="659"/>
                  </a:lnTo>
                  <a:lnTo>
                    <a:pt x="849" y="659"/>
                  </a:lnTo>
                  <a:lnTo>
                    <a:pt x="812" y="659"/>
                  </a:lnTo>
                  <a:lnTo>
                    <a:pt x="803" y="659"/>
                  </a:lnTo>
                  <a:lnTo>
                    <a:pt x="803" y="650"/>
                  </a:lnTo>
                  <a:lnTo>
                    <a:pt x="793" y="650"/>
                  </a:lnTo>
                  <a:lnTo>
                    <a:pt x="784" y="650"/>
                  </a:lnTo>
                  <a:lnTo>
                    <a:pt x="784" y="640"/>
                  </a:lnTo>
                  <a:lnTo>
                    <a:pt x="775" y="640"/>
                  </a:lnTo>
                  <a:lnTo>
                    <a:pt x="765" y="640"/>
                  </a:lnTo>
                  <a:lnTo>
                    <a:pt x="765" y="631"/>
                  </a:lnTo>
                  <a:lnTo>
                    <a:pt x="756" y="631"/>
                  </a:lnTo>
                  <a:lnTo>
                    <a:pt x="756" y="622"/>
                  </a:lnTo>
                  <a:lnTo>
                    <a:pt x="756" y="613"/>
                  </a:lnTo>
                  <a:lnTo>
                    <a:pt x="747" y="613"/>
                  </a:lnTo>
                  <a:lnTo>
                    <a:pt x="747" y="603"/>
                  </a:lnTo>
                  <a:lnTo>
                    <a:pt x="737" y="603"/>
                  </a:lnTo>
                  <a:lnTo>
                    <a:pt x="737" y="594"/>
                  </a:lnTo>
                  <a:lnTo>
                    <a:pt x="728" y="594"/>
                  </a:lnTo>
                  <a:lnTo>
                    <a:pt x="719" y="594"/>
                  </a:lnTo>
                  <a:lnTo>
                    <a:pt x="709" y="594"/>
                  </a:lnTo>
                  <a:lnTo>
                    <a:pt x="700" y="594"/>
                  </a:lnTo>
                  <a:lnTo>
                    <a:pt x="691" y="594"/>
                  </a:lnTo>
                  <a:lnTo>
                    <a:pt x="691" y="585"/>
                  </a:lnTo>
                  <a:lnTo>
                    <a:pt x="681" y="585"/>
                  </a:lnTo>
                  <a:lnTo>
                    <a:pt x="672" y="585"/>
                  </a:lnTo>
                  <a:lnTo>
                    <a:pt x="653" y="575"/>
                  </a:lnTo>
                  <a:lnTo>
                    <a:pt x="653" y="585"/>
                  </a:lnTo>
                  <a:lnTo>
                    <a:pt x="653" y="594"/>
                  </a:lnTo>
                  <a:lnTo>
                    <a:pt x="644" y="594"/>
                  </a:lnTo>
                  <a:lnTo>
                    <a:pt x="635" y="594"/>
                  </a:lnTo>
                  <a:lnTo>
                    <a:pt x="625" y="594"/>
                  </a:lnTo>
                  <a:lnTo>
                    <a:pt x="616" y="594"/>
                  </a:lnTo>
                  <a:lnTo>
                    <a:pt x="616" y="585"/>
                  </a:lnTo>
                  <a:lnTo>
                    <a:pt x="607" y="585"/>
                  </a:lnTo>
                  <a:lnTo>
                    <a:pt x="607" y="575"/>
                  </a:lnTo>
                  <a:lnTo>
                    <a:pt x="597" y="575"/>
                  </a:lnTo>
                  <a:lnTo>
                    <a:pt x="597" y="566"/>
                  </a:lnTo>
                  <a:lnTo>
                    <a:pt x="588" y="566"/>
                  </a:lnTo>
                  <a:lnTo>
                    <a:pt x="579" y="566"/>
                  </a:lnTo>
                  <a:lnTo>
                    <a:pt x="579" y="557"/>
                  </a:lnTo>
                  <a:lnTo>
                    <a:pt x="569" y="557"/>
                  </a:lnTo>
                  <a:lnTo>
                    <a:pt x="569" y="548"/>
                  </a:lnTo>
                  <a:lnTo>
                    <a:pt x="560" y="548"/>
                  </a:lnTo>
                  <a:lnTo>
                    <a:pt x="551" y="548"/>
                  </a:lnTo>
                  <a:lnTo>
                    <a:pt x="551" y="538"/>
                  </a:lnTo>
                  <a:lnTo>
                    <a:pt x="541" y="538"/>
                  </a:lnTo>
                  <a:lnTo>
                    <a:pt x="541" y="529"/>
                  </a:lnTo>
                  <a:lnTo>
                    <a:pt x="532" y="529"/>
                  </a:lnTo>
                  <a:lnTo>
                    <a:pt x="532" y="520"/>
                  </a:lnTo>
                  <a:lnTo>
                    <a:pt x="523" y="520"/>
                  </a:lnTo>
                  <a:lnTo>
                    <a:pt x="513" y="520"/>
                  </a:lnTo>
                  <a:lnTo>
                    <a:pt x="513" y="510"/>
                  </a:lnTo>
                  <a:lnTo>
                    <a:pt x="504" y="510"/>
                  </a:lnTo>
                  <a:lnTo>
                    <a:pt x="495" y="510"/>
                  </a:lnTo>
                  <a:lnTo>
                    <a:pt x="495" y="501"/>
                  </a:lnTo>
                  <a:lnTo>
                    <a:pt x="485" y="501"/>
                  </a:lnTo>
                  <a:lnTo>
                    <a:pt x="476" y="501"/>
                  </a:lnTo>
                  <a:lnTo>
                    <a:pt x="467" y="510"/>
                  </a:lnTo>
                  <a:lnTo>
                    <a:pt x="467" y="520"/>
                  </a:lnTo>
                  <a:lnTo>
                    <a:pt x="457" y="520"/>
                  </a:lnTo>
                  <a:lnTo>
                    <a:pt x="448" y="520"/>
                  </a:lnTo>
                  <a:lnTo>
                    <a:pt x="438" y="520"/>
                  </a:lnTo>
                  <a:lnTo>
                    <a:pt x="429" y="520"/>
                  </a:lnTo>
                  <a:lnTo>
                    <a:pt x="420" y="520"/>
                  </a:lnTo>
                  <a:lnTo>
                    <a:pt x="410" y="520"/>
                  </a:lnTo>
                  <a:lnTo>
                    <a:pt x="410" y="529"/>
                  </a:lnTo>
                  <a:lnTo>
                    <a:pt x="401" y="529"/>
                  </a:lnTo>
                  <a:lnTo>
                    <a:pt x="401" y="538"/>
                  </a:lnTo>
                  <a:lnTo>
                    <a:pt x="392" y="538"/>
                  </a:lnTo>
                  <a:lnTo>
                    <a:pt x="392" y="548"/>
                  </a:lnTo>
                  <a:lnTo>
                    <a:pt x="392" y="557"/>
                  </a:lnTo>
                  <a:lnTo>
                    <a:pt x="392" y="566"/>
                  </a:lnTo>
                  <a:lnTo>
                    <a:pt x="392" y="575"/>
                  </a:lnTo>
                  <a:lnTo>
                    <a:pt x="382" y="575"/>
                  </a:lnTo>
                  <a:lnTo>
                    <a:pt x="382" y="585"/>
                  </a:lnTo>
                  <a:lnTo>
                    <a:pt x="373" y="585"/>
                  </a:lnTo>
                  <a:lnTo>
                    <a:pt x="373" y="575"/>
                  </a:lnTo>
                  <a:lnTo>
                    <a:pt x="364" y="575"/>
                  </a:lnTo>
                  <a:lnTo>
                    <a:pt x="364" y="566"/>
                  </a:lnTo>
                  <a:lnTo>
                    <a:pt x="354" y="566"/>
                  </a:lnTo>
                  <a:lnTo>
                    <a:pt x="345" y="566"/>
                  </a:lnTo>
                  <a:lnTo>
                    <a:pt x="336" y="557"/>
                  </a:lnTo>
                  <a:lnTo>
                    <a:pt x="326" y="548"/>
                  </a:lnTo>
                  <a:lnTo>
                    <a:pt x="326" y="538"/>
                  </a:lnTo>
                  <a:lnTo>
                    <a:pt x="317" y="538"/>
                  </a:lnTo>
                  <a:lnTo>
                    <a:pt x="308" y="538"/>
                  </a:lnTo>
                  <a:lnTo>
                    <a:pt x="308" y="548"/>
                  </a:lnTo>
                  <a:lnTo>
                    <a:pt x="298" y="548"/>
                  </a:lnTo>
                  <a:lnTo>
                    <a:pt x="280" y="538"/>
                  </a:lnTo>
                  <a:lnTo>
                    <a:pt x="261" y="538"/>
                  </a:lnTo>
                  <a:lnTo>
                    <a:pt x="252" y="538"/>
                  </a:lnTo>
                  <a:lnTo>
                    <a:pt x="252" y="529"/>
                  </a:lnTo>
                  <a:lnTo>
                    <a:pt x="242" y="529"/>
                  </a:lnTo>
                  <a:lnTo>
                    <a:pt x="242" y="520"/>
                  </a:lnTo>
                  <a:lnTo>
                    <a:pt x="233" y="520"/>
                  </a:lnTo>
                  <a:lnTo>
                    <a:pt x="233" y="510"/>
                  </a:lnTo>
                  <a:lnTo>
                    <a:pt x="224" y="501"/>
                  </a:lnTo>
                  <a:lnTo>
                    <a:pt x="224" y="492"/>
                  </a:lnTo>
                  <a:lnTo>
                    <a:pt x="224" y="483"/>
                  </a:lnTo>
                  <a:lnTo>
                    <a:pt x="214" y="483"/>
                  </a:lnTo>
                  <a:lnTo>
                    <a:pt x="205" y="483"/>
                  </a:lnTo>
                  <a:lnTo>
                    <a:pt x="205" y="473"/>
                  </a:lnTo>
                  <a:lnTo>
                    <a:pt x="196" y="464"/>
                  </a:lnTo>
                  <a:lnTo>
                    <a:pt x="196" y="455"/>
                  </a:lnTo>
                  <a:lnTo>
                    <a:pt x="186" y="446"/>
                  </a:lnTo>
                  <a:lnTo>
                    <a:pt x="186" y="436"/>
                  </a:lnTo>
                  <a:lnTo>
                    <a:pt x="177" y="436"/>
                  </a:lnTo>
                  <a:lnTo>
                    <a:pt x="168" y="436"/>
                  </a:lnTo>
                  <a:lnTo>
                    <a:pt x="168" y="427"/>
                  </a:lnTo>
                  <a:lnTo>
                    <a:pt x="177" y="418"/>
                  </a:lnTo>
                  <a:lnTo>
                    <a:pt x="177" y="408"/>
                  </a:lnTo>
                  <a:lnTo>
                    <a:pt x="177" y="399"/>
                  </a:lnTo>
                  <a:lnTo>
                    <a:pt x="186" y="390"/>
                  </a:lnTo>
                  <a:lnTo>
                    <a:pt x="196" y="390"/>
                  </a:lnTo>
                  <a:lnTo>
                    <a:pt x="196" y="381"/>
                  </a:lnTo>
                  <a:lnTo>
                    <a:pt x="186" y="381"/>
                  </a:lnTo>
                  <a:lnTo>
                    <a:pt x="177" y="381"/>
                  </a:lnTo>
                  <a:lnTo>
                    <a:pt x="177" y="371"/>
                  </a:lnTo>
                  <a:lnTo>
                    <a:pt x="186" y="371"/>
                  </a:lnTo>
                  <a:lnTo>
                    <a:pt x="186" y="362"/>
                  </a:lnTo>
                  <a:lnTo>
                    <a:pt x="196" y="362"/>
                  </a:lnTo>
                  <a:lnTo>
                    <a:pt x="205" y="353"/>
                  </a:lnTo>
                  <a:lnTo>
                    <a:pt x="205" y="343"/>
                  </a:lnTo>
                  <a:lnTo>
                    <a:pt x="205" y="334"/>
                  </a:lnTo>
                  <a:lnTo>
                    <a:pt x="205" y="325"/>
                  </a:lnTo>
                  <a:lnTo>
                    <a:pt x="205" y="316"/>
                  </a:lnTo>
                  <a:lnTo>
                    <a:pt x="196" y="306"/>
                  </a:lnTo>
                  <a:lnTo>
                    <a:pt x="186" y="306"/>
                  </a:lnTo>
                  <a:lnTo>
                    <a:pt x="186" y="316"/>
                  </a:lnTo>
                  <a:lnTo>
                    <a:pt x="177" y="316"/>
                  </a:lnTo>
                  <a:lnTo>
                    <a:pt x="177" y="306"/>
                  </a:lnTo>
                  <a:lnTo>
                    <a:pt x="177" y="297"/>
                  </a:lnTo>
                  <a:lnTo>
                    <a:pt x="177" y="288"/>
                  </a:lnTo>
                  <a:lnTo>
                    <a:pt x="177" y="278"/>
                  </a:lnTo>
                  <a:lnTo>
                    <a:pt x="168" y="278"/>
                  </a:lnTo>
                  <a:lnTo>
                    <a:pt x="168" y="288"/>
                  </a:lnTo>
                  <a:lnTo>
                    <a:pt x="168" y="297"/>
                  </a:lnTo>
                  <a:lnTo>
                    <a:pt x="168" y="306"/>
                  </a:lnTo>
                  <a:lnTo>
                    <a:pt x="168" y="316"/>
                  </a:lnTo>
                  <a:lnTo>
                    <a:pt x="158" y="316"/>
                  </a:lnTo>
                  <a:lnTo>
                    <a:pt x="158" y="325"/>
                  </a:lnTo>
                  <a:lnTo>
                    <a:pt x="149" y="325"/>
                  </a:lnTo>
                  <a:lnTo>
                    <a:pt x="140" y="325"/>
                  </a:lnTo>
                  <a:lnTo>
                    <a:pt x="130" y="325"/>
                  </a:lnTo>
                  <a:lnTo>
                    <a:pt x="130" y="316"/>
                  </a:lnTo>
                  <a:lnTo>
                    <a:pt x="130" y="306"/>
                  </a:lnTo>
                  <a:lnTo>
                    <a:pt x="130" y="297"/>
                  </a:lnTo>
                  <a:lnTo>
                    <a:pt x="130" y="288"/>
                  </a:lnTo>
                  <a:lnTo>
                    <a:pt x="130" y="278"/>
                  </a:lnTo>
                  <a:lnTo>
                    <a:pt x="121" y="278"/>
                  </a:lnTo>
                  <a:lnTo>
                    <a:pt x="121" y="269"/>
                  </a:lnTo>
                  <a:lnTo>
                    <a:pt x="112" y="269"/>
                  </a:lnTo>
                  <a:lnTo>
                    <a:pt x="112" y="260"/>
                  </a:lnTo>
                  <a:lnTo>
                    <a:pt x="112" y="251"/>
                  </a:lnTo>
                  <a:lnTo>
                    <a:pt x="102" y="251"/>
                  </a:lnTo>
                  <a:lnTo>
                    <a:pt x="93" y="251"/>
                  </a:lnTo>
                  <a:lnTo>
                    <a:pt x="93" y="241"/>
                  </a:lnTo>
                  <a:lnTo>
                    <a:pt x="84" y="241"/>
                  </a:lnTo>
                  <a:lnTo>
                    <a:pt x="84" y="232"/>
                  </a:lnTo>
                  <a:lnTo>
                    <a:pt x="84" y="223"/>
                  </a:lnTo>
                  <a:lnTo>
                    <a:pt x="74" y="214"/>
                  </a:lnTo>
                  <a:lnTo>
                    <a:pt x="74" y="204"/>
                  </a:lnTo>
                  <a:lnTo>
                    <a:pt x="65" y="204"/>
                  </a:lnTo>
                  <a:lnTo>
                    <a:pt x="56" y="204"/>
                  </a:lnTo>
                  <a:lnTo>
                    <a:pt x="56" y="195"/>
                  </a:lnTo>
                  <a:lnTo>
                    <a:pt x="46" y="195"/>
                  </a:lnTo>
                  <a:lnTo>
                    <a:pt x="46" y="186"/>
                  </a:lnTo>
                  <a:lnTo>
                    <a:pt x="37" y="186"/>
                  </a:lnTo>
                  <a:lnTo>
                    <a:pt x="37" y="176"/>
                  </a:lnTo>
                  <a:lnTo>
                    <a:pt x="28" y="176"/>
                  </a:lnTo>
                  <a:lnTo>
                    <a:pt x="28" y="167"/>
                  </a:lnTo>
                  <a:lnTo>
                    <a:pt x="18" y="167"/>
                  </a:lnTo>
                  <a:lnTo>
                    <a:pt x="18" y="158"/>
                  </a:lnTo>
                  <a:lnTo>
                    <a:pt x="18" y="149"/>
                  </a:lnTo>
                  <a:lnTo>
                    <a:pt x="9" y="149"/>
                  </a:lnTo>
                  <a:lnTo>
                    <a:pt x="0" y="130"/>
                  </a:lnTo>
                  <a:lnTo>
                    <a:pt x="9" y="130"/>
                  </a:lnTo>
                  <a:lnTo>
                    <a:pt x="18" y="130"/>
                  </a:lnTo>
                  <a:lnTo>
                    <a:pt x="28" y="130"/>
                  </a:lnTo>
                  <a:lnTo>
                    <a:pt x="37" y="130"/>
                  </a:lnTo>
                  <a:lnTo>
                    <a:pt x="28" y="121"/>
                  </a:lnTo>
                  <a:lnTo>
                    <a:pt x="28" y="111"/>
                  </a:lnTo>
                  <a:lnTo>
                    <a:pt x="37" y="111"/>
                  </a:lnTo>
                  <a:lnTo>
                    <a:pt x="37" y="102"/>
                  </a:lnTo>
                  <a:lnTo>
                    <a:pt x="46" y="102"/>
                  </a:lnTo>
                  <a:lnTo>
                    <a:pt x="46" y="93"/>
                  </a:lnTo>
                  <a:lnTo>
                    <a:pt x="56" y="93"/>
                  </a:lnTo>
                  <a:lnTo>
                    <a:pt x="65" y="84"/>
                  </a:lnTo>
                  <a:lnTo>
                    <a:pt x="74" y="74"/>
                  </a:lnTo>
                  <a:lnTo>
                    <a:pt x="65" y="74"/>
                  </a:lnTo>
                  <a:lnTo>
                    <a:pt x="65" y="65"/>
                  </a:lnTo>
                  <a:lnTo>
                    <a:pt x="65" y="56"/>
                  </a:lnTo>
                  <a:lnTo>
                    <a:pt x="74" y="56"/>
                  </a:lnTo>
                  <a:lnTo>
                    <a:pt x="74" y="46"/>
                  </a:lnTo>
                  <a:lnTo>
                    <a:pt x="84" y="46"/>
                  </a:lnTo>
                  <a:lnTo>
                    <a:pt x="93" y="46"/>
                  </a:lnTo>
                  <a:lnTo>
                    <a:pt x="102" y="46"/>
                  </a:lnTo>
                  <a:lnTo>
                    <a:pt x="102" y="56"/>
                  </a:lnTo>
                  <a:lnTo>
                    <a:pt x="112" y="56"/>
                  </a:lnTo>
                  <a:lnTo>
                    <a:pt x="121" y="56"/>
                  </a:lnTo>
                  <a:lnTo>
                    <a:pt x="121" y="65"/>
                  </a:lnTo>
                  <a:lnTo>
                    <a:pt x="130" y="65"/>
                  </a:lnTo>
                  <a:lnTo>
                    <a:pt x="140" y="65"/>
                  </a:lnTo>
                  <a:lnTo>
                    <a:pt x="149" y="65"/>
                  </a:lnTo>
                  <a:lnTo>
                    <a:pt x="149" y="74"/>
                  </a:lnTo>
                  <a:lnTo>
                    <a:pt x="158" y="74"/>
                  </a:lnTo>
                  <a:lnTo>
                    <a:pt x="158" y="84"/>
                  </a:lnTo>
                  <a:lnTo>
                    <a:pt x="168" y="84"/>
                  </a:lnTo>
                  <a:lnTo>
                    <a:pt x="177" y="93"/>
                  </a:lnTo>
                  <a:lnTo>
                    <a:pt x="186" y="102"/>
                  </a:lnTo>
                  <a:lnTo>
                    <a:pt x="186" y="111"/>
                  </a:lnTo>
                  <a:lnTo>
                    <a:pt x="196" y="111"/>
                  </a:lnTo>
                  <a:lnTo>
                    <a:pt x="196" y="121"/>
                  </a:lnTo>
                  <a:lnTo>
                    <a:pt x="205" y="121"/>
                  </a:lnTo>
                  <a:lnTo>
                    <a:pt x="214" y="121"/>
                  </a:lnTo>
                  <a:lnTo>
                    <a:pt x="214" y="130"/>
                  </a:lnTo>
                  <a:lnTo>
                    <a:pt x="224" y="121"/>
                  </a:lnTo>
                  <a:lnTo>
                    <a:pt x="233" y="121"/>
                  </a:lnTo>
                  <a:lnTo>
                    <a:pt x="233" y="111"/>
                  </a:lnTo>
                  <a:lnTo>
                    <a:pt x="242" y="111"/>
                  </a:lnTo>
                  <a:lnTo>
                    <a:pt x="252" y="102"/>
                  </a:lnTo>
                  <a:lnTo>
                    <a:pt x="252" y="93"/>
                  </a:lnTo>
                  <a:lnTo>
                    <a:pt x="252" y="84"/>
                  </a:lnTo>
                  <a:lnTo>
                    <a:pt x="261" y="74"/>
                  </a:lnTo>
                  <a:lnTo>
                    <a:pt x="270" y="74"/>
                  </a:lnTo>
                  <a:lnTo>
                    <a:pt x="270" y="65"/>
                  </a:lnTo>
                  <a:lnTo>
                    <a:pt x="280" y="65"/>
                  </a:lnTo>
                  <a:lnTo>
                    <a:pt x="280" y="56"/>
                  </a:lnTo>
                  <a:lnTo>
                    <a:pt x="280" y="46"/>
                  </a:lnTo>
                  <a:lnTo>
                    <a:pt x="289" y="37"/>
                  </a:lnTo>
                  <a:lnTo>
                    <a:pt x="289" y="46"/>
                  </a:lnTo>
                  <a:lnTo>
                    <a:pt x="308" y="46"/>
                  </a:lnTo>
                  <a:lnTo>
                    <a:pt x="317" y="56"/>
                  </a:lnTo>
                  <a:lnTo>
                    <a:pt x="317" y="65"/>
                  </a:lnTo>
                  <a:lnTo>
                    <a:pt x="317" y="74"/>
                  </a:lnTo>
                  <a:lnTo>
                    <a:pt x="326" y="74"/>
                  </a:lnTo>
                  <a:lnTo>
                    <a:pt x="326" y="84"/>
                  </a:lnTo>
                  <a:lnTo>
                    <a:pt x="336" y="84"/>
                  </a:lnTo>
                  <a:lnTo>
                    <a:pt x="336" y="93"/>
                  </a:lnTo>
                  <a:lnTo>
                    <a:pt x="345" y="84"/>
                  </a:lnTo>
                  <a:lnTo>
                    <a:pt x="345" y="74"/>
                  </a:lnTo>
                  <a:lnTo>
                    <a:pt x="345" y="65"/>
                  </a:lnTo>
                  <a:lnTo>
                    <a:pt x="345" y="56"/>
                  </a:lnTo>
                  <a:lnTo>
                    <a:pt x="354" y="56"/>
                  </a:lnTo>
                  <a:lnTo>
                    <a:pt x="354" y="46"/>
                  </a:lnTo>
                  <a:lnTo>
                    <a:pt x="364" y="46"/>
                  </a:lnTo>
                  <a:lnTo>
                    <a:pt x="373" y="46"/>
                  </a:lnTo>
                  <a:lnTo>
                    <a:pt x="373" y="56"/>
                  </a:lnTo>
                  <a:lnTo>
                    <a:pt x="382" y="56"/>
                  </a:lnTo>
                  <a:lnTo>
                    <a:pt x="382" y="65"/>
                  </a:lnTo>
                  <a:lnTo>
                    <a:pt x="392" y="65"/>
                  </a:lnTo>
                  <a:lnTo>
                    <a:pt x="392" y="74"/>
                  </a:lnTo>
                  <a:lnTo>
                    <a:pt x="401" y="74"/>
                  </a:lnTo>
                  <a:lnTo>
                    <a:pt x="401" y="84"/>
                  </a:lnTo>
                  <a:lnTo>
                    <a:pt x="410" y="93"/>
                  </a:lnTo>
                  <a:lnTo>
                    <a:pt x="420" y="93"/>
                  </a:lnTo>
                  <a:lnTo>
                    <a:pt x="420" y="102"/>
                  </a:lnTo>
                  <a:lnTo>
                    <a:pt x="429" y="102"/>
                  </a:lnTo>
                  <a:lnTo>
                    <a:pt x="429" y="111"/>
                  </a:lnTo>
                  <a:lnTo>
                    <a:pt x="438" y="111"/>
                  </a:lnTo>
                  <a:lnTo>
                    <a:pt x="448" y="111"/>
                  </a:lnTo>
                  <a:lnTo>
                    <a:pt x="457" y="111"/>
                  </a:lnTo>
                  <a:lnTo>
                    <a:pt x="457" y="102"/>
                  </a:lnTo>
                  <a:lnTo>
                    <a:pt x="457" y="93"/>
                  </a:lnTo>
                  <a:lnTo>
                    <a:pt x="457" y="84"/>
                  </a:lnTo>
                  <a:lnTo>
                    <a:pt x="457" y="74"/>
                  </a:lnTo>
                  <a:lnTo>
                    <a:pt x="457" y="65"/>
                  </a:lnTo>
                  <a:lnTo>
                    <a:pt x="467" y="65"/>
                  </a:lnTo>
                  <a:lnTo>
                    <a:pt x="467" y="56"/>
                  </a:lnTo>
                  <a:lnTo>
                    <a:pt x="467" y="46"/>
                  </a:lnTo>
                  <a:lnTo>
                    <a:pt x="476" y="46"/>
                  </a:lnTo>
                  <a:lnTo>
                    <a:pt x="476" y="37"/>
                  </a:lnTo>
                  <a:lnTo>
                    <a:pt x="485" y="37"/>
                  </a:lnTo>
                  <a:lnTo>
                    <a:pt x="495" y="37"/>
                  </a:lnTo>
                  <a:lnTo>
                    <a:pt x="495" y="28"/>
                  </a:lnTo>
                  <a:lnTo>
                    <a:pt x="504" y="28"/>
                  </a:lnTo>
                  <a:lnTo>
                    <a:pt x="504" y="37"/>
                  </a:lnTo>
                  <a:lnTo>
                    <a:pt x="513" y="37"/>
                  </a:lnTo>
                  <a:lnTo>
                    <a:pt x="513" y="28"/>
                  </a:lnTo>
                  <a:lnTo>
                    <a:pt x="523" y="28"/>
                  </a:lnTo>
                  <a:lnTo>
                    <a:pt x="523" y="37"/>
                  </a:lnTo>
                  <a:lnTo>
                    <a:pt x="523" y="46"/>
                  </a:lnTo>
                  <a:lnTo>
                    <a:pt x="523" y="56"/>
                  </a:lnTo>
                  <a:lnTo>
                    <a:pt x="532" y="56"/>
                  </a:lnTo>
                  <a:lnTo>
                    <a:pt x="541" y="56"/>
                  </a:lnTo>
                  <a:lnTo>
                    <a:pt x="541" y="65"/>
                  </a:lnTo>
                  <a:lnTo>
                    <a:pt x="551" y="6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0" name="Freeform 84"/>
            <p:cNvSpPr>
              <a:spLocks/>
            </p:cNvSpPr>
            <p:nvPr/>
          </p:nvSpPr>
          <p:spPr bwMode="auto">
            <a:xfrm>
              <a:off x="4000" y="232"/>
              <a:ext cx="457" cy="167"/>
            </a:xfrm>
            <a:custGeom>
              <a:avLst/>
              <a:gdLst>
                <a:gd name="T0" fmla="*/ 9 w 457"/>
                <a:gd name="T1" fmla="*/ 158 h 167"/>
                <a:gd name="T2" fmla="*/ 18 w 457"/>
                <a:gd name="T3" fmla="*/ 148 h 167"/>
                <a:gd name="T4" fmla="*/ 37 w 457"/>
                <a:gd name="T5" fmla="*/ 139 h 167"/>
                <a:gd name="T6" fmla="*/ 46 w 457"/>
                <a:gd name="T7" fmla="*/ 130 h 167"/>
                <a:gd name="T8" fmla="*/ 56 w 457"/>
                <a:gd name="T9" fmla="*/ 139 h 167"/>
                <a:gd name="T10" fmla="*/ 74 w 457"/>
                <a:gd name="T11" fmla="*/ 139 h 167"/>
                <a:gd name="T12" fmla="*/ 84 w 457"/>
                <a:gd name="T13" fmla="*/ 130 h 167"/>
                <a:gd name="T14" fmla="*/ 93 w 457"/>
                <a:gd name="T15" fmla="*/ 121 h 167"/>
                <a:gd name="T16" fmla="*/ 102 w 457"/>
                <a:gd name="T17" fmla="*/ 111 h 167"/>
                <a:gd name="T18" fmla="*/ 112 w 457"/>
                <a:gd name="T19" fmla="*/ 102 h 167"/>
                <a:gd name="T20" fmla="*/ 112 w 457"/>
                <a:gd name="T21" fmla="*/ 84 h 167"/>
                <a:gd name="T22" fmla="*/ 102 w 457"/>
                <a:gd name="T23" fmla="*/ 74 h 167"/>
                <a:gd name="T24" fmla="*/ 112 w 457"/>
                <a:gd name="T25" fmla="*/ 65 h 167"/>
                <a:gd name="T26" fmla="*/ 121 w 457"/>
                <a:gd name="T27" fmla="*/ 56 h 167"/>
                <a:gd name="T28" fmla="*/ 130 w 457"/>
                <a:gd name="T29" fmla="*/ 46 h 167"/>
                <a:gd name="T30" fmla="*/ 149 w 457"/>
                <a:gd name="T31" fmla="*/ 37 h 167"/>
                <a:gd name="T32" fmla="*/ 158 w 457"/>
                <a:gd name="T33" fmla="*/ 28 h 167"/>
                <a:gd name="T34" fmla="*/ 177 w 457"/>
                <a:gd name="T35" fmla="*/ 28 h 167"/>
                <a:gd name="T36" fmla="*/ 196 w 457"/>
                <a:gd name="T37" fmla="*/ 19 h 167"/>
                <a:gd name="T38" fmla="*/ 205 w 457"/>
                <a:gd name="T39" fmla="*/ 28 h 167"/>
                <a:gd name="T40" fmla="*/ 214 w 457"/>
                <a:gd name="T41" fmla="*/ 9 h 167"/>
                <a:gd name="T42" fmla="*/ 224 w 457"/>
                <a:gd name="T43" fmla="*/ 0 h 167"/>
                <a:gd name="T44" fmla="*/ 242 w 457"/>
                <a:gd name="T45" fmla="*/ 9 h 167"/>
                <a:gd name="T46" fmla="*/ 261 w 457"/>
                <a:gd name="T47" fmla="*/ 19 h 167"/>
                <a:gd name="T48" fmla="*/ 261 w 457"/>
                <a:gd name="T49" fmla="*/ 37 h 167"/>
                <a:gd name="T50" fmla="*/ 280 w 457"/>
                <a:gd name="T51" fmla="*/ 46 h 167"/>
                <a:gd name="T52" fmla="*/ 280 w 457"/>
                <a:gd name="T53" fmla="*/ 65 h 167"/>
                <a:gd name="T54" fmla="*/ 308 w 457"/>
                <a:gd name="T55" fmla="*/ 74 h 167"/>
                <a:gd name="T56" fmla="*/ 326 w 457"/>
                <a:gd name="T57" fmla="*/ 74 h 167"/>
                <a:gd name="T58" fmla="*/ 326 w 457"/>
                <a:gd name="T59" fmla="*/ 93 h 167"/>
                <a:gd name="T60" fmla="*/ 345 w 457"/>
                <a:gd name="T61" fmla="*/ 93 h 167"/>
                <a:gd name="T62" fmla="*/ 345 w 457"/>
                <a:gd name="T63" fmla="*/ 111 h 167"/>
                <a:gd name="T64" fmla="*/ 364 w 457"/>
                <a:gd name="T65" fmla="*/ 111 h 167"/>
                <a:gd name="T66" fmla="*/ 383 w 457"/>
                <a:gd name="T67" fmla="*/ 102 h 167"/>
                <a:gd name="T68" fmla="*/ 392 w 457"/>
                <a:gd name="T69" fmla="*/ 93 h 167"/>
                <a:gd name="T70" fmla="*/ 411 w 457"/>
                <a:gd name="T71" fmla="*/ 93 h 167"/>
                <a:gd name="T72" fmla="*/ 429 w 457"/>
                <a:gd name="T73" fmla="*/ 93 h 167"/>
                <a:gd name="T74" fmla="*/ 439 w 457"/>
                <a:gd name="T75" fmla="*/ 102 h 167"/>
                <a:gd name="T76" fmla="*/ 448 w 457"/>
                <a:gd name="T77" fmla="*/ 111 h 167"/>
                <a:gd name="T78" fmla="*/ 457 w 457"/>
                <a:gd name="T79" fmla="*/ 121 h 16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457" h="167">
                  <a:moveTo>
                    <a:pt x="0" y="167"/>
                  </a:moveTo>
                  <a:lnTo>
                    <a:pt x="9" y="158"/>
                  </a:lnTo>
                  <a:lnTo>
                    <a:pt x="18" y="158"/>
                  </a:lnTo>
                  <a:lnTo>
                    <a:pt x="18" y="148"/>
                  </a:lnTo>
                  <a:lnTo>
                    <a:pt x="28" y="148"/>
                  </a:lnTo>
                  <a:lnTo>
                    <a:pt x="37" y="139"/>
                  </a:lnTo>
                  <a:lnTo>
                    <a:pt x="37" y="130"/>
                  </a:lnTo>
                  <a:lnTo>
                    <a:pt x="46" y="130"/>
                  </a:lnTo>
                  <a:lnTo>
                    <a:pt x="56" y="130"/>
                  </a:lnTo>
                  <a:lnTo>
                    <a:pt x="56" y="139"/>
                  </a:lnTo>
                  <a:lnTo>
                    <a:pt x="65" y="139"/>
                  </a:lnTo>
                  <a:lnTo>
                    <a:pt x="74" y="139"/>
                  </a:lnTo>
                  <a:lnTo>
                    <a:pt x="84" y="139"/>
                  </a:lnTo>
                  <a:lnTo>
                    <a:pt x="84" y="130"/>
                  </a:lnTo>
                  <a:lnTo>
                    <a:pt x="84" y="121"/>
                  </a:lnTo>
                  <a:lnTo>
                    <a:pt x="93" y="121"/>
                  </a:lnTo>
                  <a:lnTo>
                    <a:pt x="93" y="111"/>
                  </a:lnTo>
                  <a:lnTo>
                    <a:pt x="102" y="111"/>
                  </a:lnTo>
                  <a:lnTo>
                    <a:pt x="112" y="111"/>
                  </a:lnTo>
                  <a:lnTo>
                    <a:pt x="112" y="102"/>
                  </a:lnTo>
                  <a:lnTo>
                    <a:pt x="112" y="93"/>
                  </a:lnTo>
                  <a:lnTo>
                    <a:pt x="112" y="84"/>
                  </a:lnTo>
                  <a:lnTo>
                    <a:pt x="102" y="84"/>
                  </a:lnTo>
                  <a:lnTo>
                    <a:pt x="102" y="74"/>
                  </a:lnTo>
                  <a:lnTo>
                    <a:pt x="102" y="65"/>
                  </a:lnTo>
                  <a:lnTo>
                    <a:pt x="112" y="65"/>
                  </a:lnTo>
                  <a:lnTo>
                    <a:pt x="112" y="56"/>
                  </a:lnTo>
                  <a:lnTo>
                    <a:pt x="121" y="56"/>
                  </a:lnTo>
                  <a:lnTo>
                    <a:pt x="121" y="46"/>
                  </a:lnTo>
                  <a:lnTo>
                    <a:pt x="130" y="46"/>
                  </a:lnTo>
                  <a:lnTo>
                    <a:pt x="140" y="46"/>
                  </a:lnTo>
                  <a:lnTo>
                    <a:pt x="149" y="37"/>
                  </a:lnTo>
                  <a:lnTo>
                    <a:pt x="158" y="37"/>
                  </a:lnTo>
                  <a:lnTo>
                    <a:pt x="158" y="28"/>
                  </a:lnTo>
                  <a:lnTo>
                    <a:pt x="168" y="28"/>
                  </a:lnTo>
                  <a:lnTo>
                    <a:pt x="177" y="28"/>
                  </a:lnTo>
                  <a:lnTo>
                    <a:pt x="186" y="28"/>
                  </a:lnTo>
                  <a:lnTo>
                    <a:pt x="196" y="19"/>
                  </a:lnTo>
                  <a:lnTo>
                    <a:pt x="205" y="19"/>
                  </a:lnTo>
                  <a:lnTo>
                    <a:pt x="205" y="28"/>
                  </a:lnTo>
                  <a:lnTo>
                    <a:pt x="214" y="19"/>
                  </a:lnTo>
                  <a:lnTo>
                    <a:pt x="214" y="9"/>
                  </a:lnTo>
                  <a:lnTo>
                    <a:pt x="214" y="0"/>
                  </a:lnTo>
                  <a:lnTo>
                    <a:pt x="224" y="0"/>
                  </a:lnTo>
                  <a:lnTo>
                    <a:pt x="233" y="0"/>
                  </a:lnTo>
                  <a:lnTo>
                    <a:pt x="242" y="9"/>
                  </a:lnTo>
                  <a:lnTo>
                    <a:pt x="252" y="19"/>
                  </a:lnTo>
                  <a:lnTo>
                    <a:pt x="261" y="19"/>
                  </a:lnTo>
                  <a:lnTo>
                    <a:pt x="261" y="28"/>
                  </a:lnTo>
                  <a:lnTo>
                    <a:pt x="261" y="37"/>
                  </a:lnTo>
                  <a:lnTo>
                    <a:pt x="270" y="37"/>
                  </a:lnTo>
                  <a:lnTo>
                    <a:pt x="280" y="46"/>
                  </a:lnTo>
                  <a:lnTo>
                    <a:pt x="280" y="56"/>
                  </a:lnTo>
                  <a:lnTo>
                    <a:pt x="280" y="65"/>
                  </a:lnTo>
                  <a:lnTo>
                    <a:pt x="298" y="74"/>
                  </a:lnTo>
                  <a:lnTo>
                    <a:pt x="308" y="74"/>
                  </a:lnTo>
                  <a:lnTo>
                    <a:pt x="317" y="74"/>
                  </a:lnTo>
                  <a:lnTo>
                    <a:pt x="326" y="74"/>
                  </a:lnTo>
                  <a:lnTo>
                    <a:pt x="326" y="84"/>
                  </a:lnTo>
                  <a:lnTo>
                    <a:pt x="326" y="93"/>
                  </a:lnTo>
                  <a:lnTo>
                    <a:pt x="336" y="93"/>
                  </a:lnTo>
                  <a:lnTo>
                    <a:pt x="345" y="93"/>
                  </a:lnTo>
                  <a:lnTo>
                    <a:pt x="345" y="102"/>
                  </a:lnTo>
                  <a:lnTo>
                    <a:pt x="345" y="111"/>
                  </a:lnTo>
                  <a:lnTo>
                    <a:pt x="355" y="111"/>
                  </a:lnTo>
                  <a:lnTo>
                    <a:pt x="364" y="111"/>
                  </a:lnTo>
                  <a:lnTo>
                    <a:pt x="373" y="111"/>
                  </a:lnTo>
                  <a:lnTo>
                    <a:pt x="383" y="102"/>
                  </a:lnTo>
                  <a:lnTo>
                    <a:pt x="383" y="93"/>
                  </a:lnTo>
                  <a:lnTo>
                    <a:pt x="392" y="93"/>
                  </a:lnTo>
                  <a:lnTo>
                    <a:pt x="401" y="93"/>
                  </a:lnTo>
                  <a:lnTo>
                    <a:pt x="411" y="93"/>
                  </a:lnTo>
                  <a:lnTo>
                    <a:pt x="420" y="93"/>
                  </a:lnTo>
                  <a:lnTo>
                    <a:pt x="429" y="93"/>
                  </a:lnTo>
                  <a:lnTo>
                    <a:pt x="439" y="93"/>
                  </a:lnTo>
                  <a:lnTo>
                    <a:pt x="439" y="102"/>
                  </a:lnTo>
                  <a:lnTo>
                    <a:pt x="439" y="111"/>
                  </a:lnTo>
                  <a:lnTo>
                    <a:pt x="448" y="111"/>
                  </a:lnTo>
                  <a:lnTo>
                    <a:pt x="448" y="121"/>
                  </a:lnTo>
                  <a:lnTo>
                    <a:pt x="457" y="121"/>
                  </a:lnTo>
                  <a:lnTo>
                    <a:pt x="457" y="1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1" name="Freeform 85"/>
            <p:cNvSpPr>
              <a:spLocks/>
            </p:cNvSpPr>
            <p:nvPr/>
          </p:nvSpPr>
          <p:spPr bwMode="auto">
            <a:xfrm>
              <a:off x="4728" y="752"/>
              <a:ext cx="47" cy="55"/>
            </a:xfrm>
            <a:custGeom>
              <a:avLst/>
              <a:gdLst>
                <a:gd name="T0" fmla="*/ 47 w 47"/>
                <a:gd name="T1" fmla="*/ 18 h 55"/>
                <a:gd name="T2" fmla="*/ 37 w 47"/>
                <a:gd name="T3" fmla="*/ 18 h 55"/>
                <a:gd name="T4" fmla="*/ 28 w 47"/>
                <a:gd name="T5" fmla="*/ 18 h 55"/>
                <a:gd name="T6" fmla="*/ 28 w 47"/>
                <a:gd name="T7" fmla="*/ 9 h 55"/>
                <a:gd name="T8" fmla="*/ 19 w 47"/>
                <a:gd name="T9" fmla="*/ 9 h 55"/>
                <a:gd name="T10" fmla="*/ 19 w 47"/>
                <a:gd name="T11" fmla="*/ 0 h 55"/>
                <a:gd name="T12" fmla="*/ 19 w 47"/>
                <a:gd name="T13" fmla="*/ 9 h 55"/>
                <a:gd name="T14" fmla="*/ 9 w 47"/>
                <a:gd name="T15" fmla="*/ 9 h 55"/>
                <a:gd name="T16" fmla="*/ 9 w 47"/>
                <a:gd name="T17" fmla="*/ 18 h 55"/>
                <a:gd name="T18" fmla="*/ 19 w 47"/>
                <a:gd name="T19" fmla="*/ 18 h 55"/>
                <a:gd name="T20" fmla="*/ 19 w 47"/>
                <a:gd name="T21" fmla="*/ 28 h 55"/>
                <a:gd name="T22" fmla="*/ 9 w 47"/>
                <a:gd name="T23" fmla="*/ 28 h 55"/>
                <a:gd name="T24" fmla="*/ 9 w 47"/>
                <a:gd name="T25" fmla="*/ 37 h 55"/>
                <a:gd name="T26" fmla="*/ 0 w 47"/>
                <a:gd name="T27" fmla="*/ 37 h 55"/>
                <a:gd name="T28" fmla="*/ 0 w 47"/>
                <a:gd name="T29" fmla="*/ 46 h 55"/>
                <a:gd name="T30" fmla="*/ 0 w 47"/>
                <a:gd name="T31" fmla="*/ 55 h 55"/>
                <a:gd name="T32" fmla="*/ 9 w 47"/>
                <a:gd name="T33" fmla="*/ 55 h 55"/>
                <a:gd name="T34" fmla="*/ 9 w 47"/>
                <a:gd name="T35" fmla="*/ 46 h 55"/>
                <a:gd name="T36" fmla="*/ 19 w 47"/>
                <a:gd name="T37" fmla="*/ 46 h 55"/>
                <a:gd name="T38" fmla="*/ 19 w 47"/>
                <a:gd name="T39" fmla="*/ 37 h 55"/>
                <a:gd name="T40" fmla="*/ 28 w 47"/>
                <a:gd name="T41" fmla="*/ 37 h 55"/>
                <a:gd name="T42" fmla="*/ 37 w 47"/>
                <a:gd name="T43" fmla="*/ 37 h 55"/>
                <a:gd name="T44" fmla="*/ 37 w 47"/>
                <a:gd name="T45" fmla="*/ 28 h 55"/>
                <a:gd name="T46" fmla="*/ 47 w 47"/>
                <a:gd name="T47" fmla="*/ 28 h 55"/>
                <a:gd name="T48" fmla="*/ 47 w 47"/>
                <a:gd name="T49" fmla="*/ 18 h 5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7" h="55">
                  <a:moveTo>
                    <a:pt x="47" y="18"/>
                  </a:moveTo>
                  <a:lnTo>
                    <a:pt x="37" y="18"/>
                  </a:lnTo>
                  <a:lnTo>
                    <a:pt x="28" y="18"/>
                  </a:lnTo>
                  <a:lnTo>
                    <a:pt x="28" y="9"/>
                  </a:lnTo>
                  <a:lnTo>
                    <a:pt x="19" y="9"/>
                  </a:lnTo>
                  <a:lnTo>
                    <a:pt x="19" y="0"/>
                  </a:lnTo>
                  <a:lnTo>
                    <a:pt x="19" y="9"/>
                  </a:lnTo>
                  <a:lnTo>
                    <a:pt x="9" y="9"/>
                  </a:lnTo>
                  <a:lnTo>
                    <a:pt x="9" y="18"/>
                  </a:lnTo>
                  <a:lnTo>
                    <a:pt x="19" y="18"/>
                  </a:lnTo>
                  <a:lnTo>
                    <a:pt x="19" y="28"/>
                  </a:lnTo>
                  <a:lnTo>
                    <a:pt x="9" y="28"/>
                  </a:lnTo>
                  <a:lnTo>
                    <a:pt x="9" y="37"/>
                  </a:lnTo>
                  <a:lnTo>
                    <a:pt x="0" y="37"/>
                  </a:lnTo>
                  <a:lnTo>
                    <a:pt x="0" y="46"/>
                  </a:lnTo>
                  <a:lnTo>
                    <a:pt x="0" y="55"/>
                  </a:lnTo>
                  <a:lnTo>
                    <a:pt x="9" y="55"/>
                  </a:lnTo>
                  <a:lnTo>
                    <a:pt x="9" y="46"/>
                  </a:lnTo>
                  <a:lnTo>
                    <a:pt x="19" y="46"/>
                  </a:lnTo>
                  <a:lnTo>
                    <a:pt x="19" y="37"/>
                  </a:lnTo>
                  <a:lnTo>
                    <a:pt x="28" y="37"/>
                  </a:lnTo>
                  <a:lnTo>
                    <a:pt x="37" y="37"/>
                  </a:lnTo>
                  <a:lnTo>
                    <a:pt x="37" y="28"/>
                  </a:lnTo>
                  <a:lnTo>
                    <a:pt x="47" y="28"/>
                  </a:lnTo>
                  <a:lnTo>
                    <a:pt x="47" y="1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2" name="Freeform 86"/>
            <p:cNvSpPr>
              <a:spLocks/>
            </p:cNvSpPr>
            <p:nvPr/>
          </p:nvSpPr>
          <p:spPr bwMode="auto">
            <a:xfrm>
              <a:off x="4569" y="844"/>
              <a:ext cx="28" cy="28"/>
            </a:xfrm>
            <a:custGeom>
              <a:avLst/>
              <a:gdLst>
                <a:gd name="T0" fmla="*/ 19 w 28"/>
                <a:gd name="T1" fmla="*/ 28 h 28"/>
                <a:gd name="T2" fmla="*/ 10 w 28"/>
                <a:gd name="T3" fmla="*/ 28 h 28"/>
                <a:gd name="T4" fmla="*/ 10 w 28"/>
                <a:gd name="T5" fmla="*/ 19 h 28"/>
                <a:gd name="T6" fmla="*/ 0 w 28"/>
                <a:gd name="T7" fmla="*/ 19 h 28"/>
                <a:gd name="T8" fmla="*/ 0 w 28"/>
                <a:gd name="T9" fmla="*/ 10 h 28"/>
                <a:gd name="T10" fmla="*/ 10 w 28"/>
                <a:gd name="T11" fmla="*/ 10 h 28"/>
                <a:gd name="T12" fmla="*/ 10 w 28"/>
                <a:gd name="T13" fmla="*/ 0 h 28"/>
                <a:gd name="T14" fmla="*/ 19 w 28"/>
                <a:gd name="T15" fmla="*/ 0 h 28"/>
                <a:gd name="T16" fmla="*/ 28 w 28"/>
                <a:gd name="T17" fmla="*/ 0 h 28"/>
                <a:gd name="T18" fmla="*/ 28 w 28"/>
                <a:gd name="T19" fmla="*/ 10 h 28"/>
                <a:gd name="T20" fmla="*/ 28 w 28"/>
                <a:gd name="T21" fmla="*/ 19 h 28"/>
                <a:gd name="T22" fmla="*/ 19 w 28"/>
                <a:gd name="T23" fmla="*/ 28 h 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8" h="28">
                  <a:moveTo>
                    <a:pt x="19" y="28"/>
                  </a:moveTo>
                  <a:lnTo>
                    <a:pt x="10" y="28"/>
                  </a:lnTo>
                  <a:lnTo>
                    <a:pt x="10" y="19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10" y="10"/>
                  </a:lnTo>
                  <a:lnTo>
                    <a:pt x="10" y="0"/>
                  </a:lnTo>
                  <a:lnTo>
                    <a:pt x="19" y="0"/>
                  </a:lnTo>
                  <a:lnTo>
                    <a:pt x="28" y="0"/>
                  </a:lnTo>
                  <a:lnTo>
                    <a:pt x="28" y="10"/>
                  </a:lnTo>
                  <a:lnTo>
                    <a:pt x="28" y="19"/>
                  </a:lnTo>
                  <a:lnTo>
                    <a:pt x="19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3" name="Freeform 87"/>
            <p:cNvSpPr>
              <a:spLocks/>
            </p:cNvSpPr>
            <p:nvPr/>
          </p:nvSpPr>
          <p:spPr bwMode="auto">
            <a:xfrm>
              <a:off x="4569" y="844"/>
              <a:ext cx="28" cy="28"/>
            </a:xfrm>
            <a:custGeom>
              <a:avLst/>
              <a:gdLst>
                <a:gd name="T0" fmla="*/ 19 w 28"/>
                <a:gd name="T1" fmla="*/ 28 h 28"/>
                <a:gd name="T2" fmla="*/ 10 w 28"/>
                <a:gd name="T3" fmla="*/ 28 h 28"/>
                <a:gd name="T4" fmla="*/ 10 w 28"/>
                <a:gd name="T5" fmla="*/ 19 h 28"/>
                <a:gd name="T6" fmla="*/ 0 w 28"/>
                <a:gd name="T7" fmla="*/ 19 h 28"/>
                <a:gd name="T8" fmla="*/ 0 w 28"/>
                <a:gd name="T9" fmla="*/ 10 h 28"/>
                <a:gd name="T10" fmla="*/ 10 w 28"/>
                <a:gd name="T11" fmla="*/ 10 h 28"/>
                <a:gd name="T12" fmla="*/ 10 w 28"/>
                <a:gd name="T13" fmla="*/ 0 h 28"/>
                <a:gd name="T14" fmla="*/ 19 w 28"/>
                <a:gd name="T15" fmla="*/ 0 h 28"/>
                <a:gd name="T16" fmla="*/ 28 w 28"/>
                <a:gd name="T17" fmla="*/ 0 h 28"/>
                <a:gd name="T18" fmla="*/ 28 w 28"/>
                <a:gd name="T19" fmla="*/ 10 h 28"/>
                <a:gd name="T20" fmla="*/ 28 w 28"/>
                <a:gd name="T21" fmla="*/ 19 h 28"/>
                <a:gd name="T22" fmla="*/ 19 w 28"/>
                <a:gd name="T23" fmla="*/ 28 h 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8" h="28">
                  <a:moveTo>
                    <a:pt x="19" y="28"/>
                  </a:moveTo>
                  <a:lnTo>
                    <a:pt x="10" y="28"/>
                  </a:lnTo>
                  <a:lnTo>
                    <a:pt x="10" y="19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10" y="10"/>
                  </a:lnTo>
                  <a:lnTo>
                    <a:pt x="10" y="0"/>
                  </a:lnTo>
                  <a:lnTo>
                    <a:pt x="19" y="0"/>
                  </a:lnTo>
                  <a:lnTo>
                    <a:pt x="28" y="0"/>
                  </a:lnTo>
                  <a:lnTo>
                    <a:pt x="28" y="10"/>
                  </a:lnTo>
                  <a:lnTo>
                    <a:pt x="28" y="19"/>
                  </a:lnTo>
                  <a:lnTo>
                    <a:pt x="19" y="28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4" name="Freeform 88"/>
            <p:cNvSpPr>
              <a:spLocks/>
            </p:cNvSpPr>
            <p:nvPr/>
          </p:nvSpPr>
          <p:spPr bwMode="auto">
            <a:xfrm>
              <a:off x="4728" y="817"/>
              <a:ext cx="37" cy="37"/>
            </a:xfrm>
            <a:custGeom>
              <a:avLst/>
              <a:gdLst>
                <a:gd name="T0" fmla="*/ 0 w 37"/>
                <a:gd name="T1" fmla="*/ 37 h 37"/>
                <a:gd name="T2" fmla="*/ 0 w 37"/>
                <a:gd name="T3" fmla="*/ 27 h 37"/>
                <a:gd name="T4" fmla="*/ 9 w 37"/>
                <a:gd name="T5" fmla="*/ 27 h 37"/>
                <a:gd name="T6" fmla="*/ 19 w 37"/>
                <a:gd name="T7" fmla="*/ 27 h 37"/>
                <a:gd name="T8" fmla="*/ 19 w 37"/>
                <a:gd name="T9" fmla="*/ 18 h 37"/>
                <a:gd name="T10" fmla="*/ 19 w 37"/>
                <a:gd name="T11" fmla="*/ 9 h 37"/>
                <a:gd name="T12" fmla="*/ 28 w 37"/>
                <a:gd name="T13" fmla="*/ 9 h 37"/>
                <a:gd name="T14" fmla="*/ 28 w 37"/>
                <a:gd name="T15" fmla="*/ 0 h 37"/>
                <a:gd name="T16" fmla="*/ 37 w 37"/>
                <a:gd name="T17" fmla="*/ 0 h 37"/>
                <a:gd name="T18" fmla="*/ 37 w 37"/>
                <a:gd name="T19" fmla="*/ 9 h 37"/>
                <a:gd name="T20" fmla="*/ 37 w 37"/>
                <a:gd name="T21" fmla="*/ 18 h 37"/>
                <a:gd name="T22" fmla="*/ 28 w 37"/>
                <a:gd name="T23" fmla="*/ 18 h 37"/>
                <a:gd name="T24" fmla="*/ 28 w 37"/>
                <a:gd name="T25" fmla="*/ 27 h 37"/>
                <a:gd name="T26" fmla="*/ 19 w 37"/>
                <a:gd name="T27" fmla="*/ 27 h 37"/>
                <a:gd name="T28" fmla="*/ 9 w 37"/>
                <a:gd name="T29" fmla="*/ 27 h 37"/>
                <a:gd name="T30" fmla="*/ 9 w 37"/>
                <a:gd name="T31" fmla="*/ 37 h 37"/>
                <a:gd name="T32" fmla="*/ 0 w 37"/>
                <a:gd name="T33" fmla="*/ 37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7" h="37">
                  <a:moveTo>
                    <a:pt x="0" y="37"/>
                  </a:moveTo>
                  <a:lnTo>
                    <a:pt x="0" y="27"/>
                  </a:lnTo>
                  <a:lnTo>
                    <a:pt x="9" y="27"/>
                  </a:lnTo>
                  <a:lnTo>
                    <a:pt x="19" y="27"/>
                  </a:lnTo>
                  <a:lnTo>
                    <a:pt x="19" y="18"/>
                  </a:lnTo>
                  <a:lnTo>
                    <a:pt x="19" y="9"/>
                  </a:lnTo>
                  <a:lnTo>
                    <a:pt x="28" y="9"/>
                  </a:lnTo>
                  <a:lnTo>
                    <a:pt x="28" y="0"/>
                  </a:lnTo>
                  <a:lnTo>
                    <a:pt x="37" y="0"/>
                  </a:lnTo>
                  <a:lnTo>
                    <a:pt x="37" y="9"/>
                  </a:lnTo>
                  <a:lnTo>
                    <a:pt x="37" y="18"/>
                  </a:lnTo>
                  <a:lnTo>
                    <a:pt x="28" y="18"/>
                  </a:lnTo>
                  <a:lnTo>
                    <a:pt x="28" y="27"/>
                  </a:lnTo>
                  <a:lnTo>
                    <a:pt x="19" y="27"/>
                  </a:lnTo>
                  <a:lnTo>
                    <a:pt x="9" y="27"/>
                  </a:lnTo>
                  <a:lnTo>
                    <a:pt x="9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5" name="Freeform 89"/>
            <p:cNvSpPr>
              <a:spLocks/>
            </p:cNvSpPr>
            <p:nvPr/>
          </p:nvSpPr>
          <p:spPr bwMode="auto">
            <a:xfrm>
              <a:off x="4831" y="724"/>
              <a:ext cx="37" cy="9"/>
            </a:xfrm>
            <a:custGeom>
              <a:avLst/>
              <a:gdLst>
                <a:gd name="T0" fmla="*/ 19 w 37"/>
                <a:gd name="T1" fmla="*/ 0 h 9"/>
                <a:gd name="T2" fmla="*/ 28 w 37"/>
                <a:gd name="T3" fmla="*/ 0 h 9"/>
                <a:gd name="T4" fmla="*/ 37 w 37"/>
                <a:gd name="T5" fmla="*/ 0 h 9"/>
                <a:gd name="T6" fmla="*/ 28 w 37"/>
                <a:gd name="T7" fmla="*/ 9 h 9"/>
                <a:gd name="T8" fmla="*/ 19 w 37"/>
                <a:gd name="T9" fmla="*/ 9 h 9"/>
                <a:gd name="T10" fmla="*/ 9 w 37"/>
                <a:gd name="T11" fmla="*/ 9 h 9"/>
                <a:gd name="T12" fmla="*/ 0 w 37"/>
                <a:gd name="T13" fmla="*/ 9 h 9"/>
                <a:gd name="T14" fmla="*/ 9 w 37"/>
                <a:gd name="T15" fmla="*/ 9 h 9"/>
                <a:gd name="T16" fmla="*/ 0 w 37"/>
                <a:gd name="T17" fmla="*/ 9 h 9"/>
                <a:gd name="T18" fmla="*/ 0 w 37"/>
                <a:gd name="T19" fmla="*/ 0 h 9"/>
                <a:gd name="T20" fmla="*/ 9 w 37"/>
                <a:gd name="T21" fmla="*/ 0 h 9"/>
                <a:gd name="T22" fmla="*/ 19 w 37"/>
                <a:gd name="T23" fmla="*/ 0 h 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7" h="9">
                  <a:moveTo>
                    <a:pt x="19" y="0"/>
                  </a:moveTo>
                  <a:lnTo>
                    <a:pt x="28" y="0"/>
                  </a:lnTo>
                  <a:lnTo>
                    <a:pt x="37" y="0"/>
                  </a:lnTo>
                  <a:lnTo>
                    <a:pt x="28" y="9"/>
                  </a:lnTo>
                  <a:lnTo>
                    <a:pt x="19" y="9"/>
                  </a:lnTo>
                  <a:lnTo>
                    <a:pt x="9" y="9"/>
                  </a:lnTo>
                  <a:lnTo>
                    <a:pt x="0" y="9"/>
                  </a:lnTo>
                  <a:lnTo>
                    <a:pt x="9" y="9"/>
                  </a:lnTo>
                  <a:lnTo>
                    <a:pt x="0" y="9"/>
                  </a:lnTo>
                  <a:lnTo>
                    <a:pt x="0" y="0"/>
                  </a:lnTo>
                  <a:lnTo>
                    <a:pt x="9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6" name="Freeform 90"/>
            <p:cNvSpPr>
              <a:spLocks/>
            </p:cNvSpPr>
            <p:nvPr/>
          </p:nvSpPr>
          <p:spPr bwMode="auto">
            <a:xfrm>
              <a:off x="4765" y="789"/>
              <a:ext cx="19" cy="46"/>
            </a:xfrm>
            <a:custGeom>
              <a:avLst/>
              <a:gdLst>
                <a:gd name="T0" fmla="*/ 0 w 19"/>
                <a:gd name="T1" fmla="*/ 37 h 46"/>
                <a:gd name="T2" fmla="*/ 0 w 19"/>
                <a:gd name="T3" fmla="*/ 28 h 46"/>
                <a:gd name="T4" fmla="*/ 10 w 19"/>
                <a:gd name="T5" fmla="*/ 28 h 46"/>
                <a:gd name="T6" fmla="*/ 10 w 19"/>
                <a:gd name="T7" fmla="*/ 18 h 46"/>
                <a:gd name="T8" fmla="*/ 10 w 19"/>
                <a:gd name="T9" fmla="*/ 9 h 46"/>
                <a:gd name="T10" fmla="*/ 19 w 19"/>
                <a:gd name="T11" fmla="*/ 9 h 46"/>
                <a:gd name="T12" fmla="*/ 19 w 19"/>
                <a:gd name="T13" fmla="*/ 0 h 46"/>
                <a:gd name="T14" fmla="*/ 19 w 19"/>
                <a:gd name="T15" fmla="*/ 9 h 46"/>
                <a:gd name="T16" fmla="*/ 19 w 19"/>
                <a:gd name="T17" fmla="*/ 18 h 46"/>
                <a:gd name="T18" fmla="*/ 10 w 19"/>
                <a:gd name="T19" fmla="*/ 18 h 46"/>
                <a:gd name="T20" fmla="*/ 10 w 19"/>
                <a:gd name="T21" fmla="*/ 28 h 46"/>
                <a:gd name="T22" fmla="*/ 10 w 19"/>
                <a:gd name="T23" fmla="*/ 37 h 46"/>
                <a:gd name="T24" fmla="*/ 10 w 19"/>
                <a:gd name="T25" fmla="*/ 46 h 46"/>
                <a:gd name="T26" fmla="*/ 0 w 19"/>
                <a:gd name="T27" fmla="*/ 46 h 46"/>
                <a:gd name="T28" fmla="*/ 0 w 19"/>
                <a:gd name="T29" fmla="*/ 37 h 4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9" h="46">
                  <a:moveTo>
                    <a:pt x="0" y="37"/>
                  </a:moveTo>
                  <a:lnTo>
                    <a:pt x="0" y="28"/>
                  </a:lnTo>
                  <a:lnTo>
                    <a:pt x="10" y="28"/>
                  </a:lnTo>
                  <a:lnTo>
                    <a:pt x="10" y="18"/>
                  </a:lnTo>
                  <a:lnTo>
                    <a:pt x="10" y="9"/>
                  </a:lnTo>
                  <a:lnTo>
                    <a:pt x="19" y="9"/>
                  </a:lnTo>
                  <a:lnTo>
                    <a:pt x="19" y="0"/>
                  </a:lnTo>
                  <a:lnTo>
                    <a:pt x="19" y="9"/>
                  </a:lnTo>
                  <a:lnTo>
                    <a:pt x="19" y="18"/>
                  </a:lnTo>
                  <a:lnTo>
                    <a:pt x="10" y="18"/>
                  </a:lnTo>
                  <a:lnTo>
                    <a:pt x="10" y="28"/>
                  </a:lnTo>
                  <a:lnTo>
                    <a:pt x="10" y="37"/>
                  </a:lnTo>
                  <a:lnTo>
                    <a:pt x="10" y="46"/>
                  </a:lnTo>
                  <a:lnTo>
                    <a:pt x="0" y="46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7" name="Freeform 91"/>
            <p:cNvSpPr>
              <a:spLocks/>
            </p:cNvSpPr>
            <p:nvPr/>
          </p:nvSpPr>
          <p:spPr bwMode="auto">
            <a:xfrm>
              <a:off x="4812" y="817"/>
              <a:ext cx="10" cy="18"/>
            </a:xfrm>
            <a:custGeom>
              <a:avLst/>
              <a:gdLst>
                <a:gd name="T0" fmla="*/ 10 w 10"/>
                <a:gd name="T1" fmla="*/ 9 h 18"/>
                <a:gd name="T2" fmla="*/ 10 w 10"/>
                <a:gd name="T3" fmla="*/ 0 h 18"/>
                <a:gd name="T4" fmla="*/ 0 w 10"/>
                <a:gd name="T5" fmla="*/ 0 h 18"/>
                <a:gd name="T6" fmla="*/ 0 w 10"/>
                <a:gd name="T7" fmla="*/ 9 h 18"/>
                <a:gd name="T8" fmla="*/ 0 w 10"/>
                <a:gd name="T9" fmla="*/ 18 h 18"/>
                <a:gd name="T10" fmla="*/ 10 w 10"/>
                <a:gd name="T11" fmla="*/ 18 h 18"/>
                <a:gd name="T12" fmla="*/ 10 w 10"/>
                <a:gd name="T13" fmla="*/ 9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" h="18">
                  <a:moveTo>
                    <a:pt x="10" y="9"/>
                  </a:moveTo>
                  <a:lnTo>
                    <a:pt x="10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0" y="18"/>
                  </a:lnTo>
                  <a:lnTo>
                    <a:pt x="10" y="18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8" name="Freeform 92"/>
            <p:cNvSpPr>
              <a:spLocks/>
            </p:cNvSpPr>
            <p:nvPr/>
          </p:nvSpPr>
          <p:spPr bwMode="auto">
            <a:xfrm>
              <a:off x="4747" y="835"/>
              <a:ext cx="18" cy="37"/>
            </a:xfrm>
            <a:custGeom>
              <a:avLst/>
              <a:gdLst>
                <a:gd name="T0" fmla="*/ 18 w 18"/>
                <a:gd name="T1" fmla="*/ 0 h 37"/>
                <a:gd name="T2" fmla="*/ 18 w 18"/>
                <a:gd name="T3" fmla="*/ 9 h 37"/>
                <a:gd name="T4" fmla="*/ 9 w 18"/>
                <a:gd name="T5" fmla="*/ 9 h 37"/>
                <a:gd name="T6" fmla="*/ 9 w 18"/>
                <a:gd name="T7" fmla="*/ 19 h 37"/>
                <a:gd name="T8" fmla="*/ 0 w 18"/>
                <a:gd name="T9" fmla="*/ 19 h 37"/>
                <a:gd name="T10" fmla="*/ 0 w 18"/>
                <a:gd name="T11" fmla="*/ 28 h 37"/>
                <a:gd name="T12" fmla="*/ 0 w 18"/>
                <a:gd name="T13" fmla="*/ 37 h 37"/>
                <a:gd name="T14" fmla="*/ 0 w 18"/>
                <a:gd name="T15" fmla="*/ 28 h 37"/>
                <a:gd name="T16" fmla="*/ 9 w 18"/>
                <a:gd name="T17" fmla="*/ 28 h 37"/>
                <a:gd name="T18" fmla="*/ 9 w 18"/>
                <a:gd name="T19" fmla="*/ 19 h 37"/>
                <a:gd name="T20" fmla="*/ 18 w 18"/>
                <a:gd name="T21" fmla="*/ 9 h 37"/>
                <a:gd name="T22" fmla="*/ 18 w 18"/>
                <a:gd name="T23" fmla="*/ 0 h 3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" h="37">
                  <a:moveTo>
                    <a:pt x="18" y="0"/>
                  </a:moveTo>
                  <a:lnTo>
                    <a:pt x="18" y="9"/>
                  </a:lnTo>
                  <a:lnTo>
                    <a:pt x="9" y="9"/>
                  </a:lnTo>
                  <a:lnTo>
                    <a:pt x="9" y="19"/>
                  </a:lnTo>
                  <a:lnTo>
                    <a:pt x="0" y="19"/>
                  </a:lnTo>
                  <a:lnTo>
                    <a:pt x="0" y="28"/>
                  </a:lnTo>
                  <a:lnTo>
                    <a:pt x="0" y="37"/>
                  </a:lnTo>
                  <a:lnTo>
                    <a:pt x="0" y="28"/>
                  </a:lnTo>
                  <a:lnTo>
                    <a:pt x="9" y="28"/>
                  </a:lnTo>
                  <a:lnTo>
                    <a:pt x="9" y="19"/>
                  </a:lnTo>
                  <a:lnTo>
                    <a:pt x="18" y="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9" name="Freeform 93"/>
            <p:cNvSpPr>
              <a:spLocks/>
            </p:cNvSpPr>
            <p:nvPr/>
          </p:nvSpPr>
          <p:spPr bwMode="auto">
            <a:xfrm>
              <a:off x="4803" y="733"/>
              <a:ext cx="28" cy="19"/>
            </a:xfrm>
            <a:custGeom>
              <a:avLst/>
              <a:gdLst>
                <a:gd name="T0" fmla="*/ 9 w 28"/>
                <a:gd name="T1" fmla="*/ 0 h 19"/>
                <a:gd name="T2" fmla="*/ 19 w 28"/>
                <a:gd name="T3" fmla="*/ 0 h 19"/>
                <a:gd name="T4" fmla="*/ 28 w 28"/>
                <a:gd name="T5" fmla="*/ 0 h 19"/>
                <a:gd name="T6" fmla="*/ 28 w 28"/>
                <a:gd name="T7" fmla="*/ 9 h 19"/>
                <a:gd name="T8" fmla="*/ 19 w 28"/>
                <a:gd name="T9" fmla="*/ 9 h 19"/>
                <a:gd name="T10" fmla="*/ 9 w 28"/>
                <a:gd name="T11" fmla="*/ 9 h 19"/>
                <a:gd name="T12" fmla="*/ 0 w 28"/>
                <a:gd name="T13" fmla="*/ 19 h 19"/>
                <a:gd name="T14" fmla="*/ 0 w 28"/>
                <a:gd name="T15" fmla="*/ 9 h 19"/>
                <a:gd name="T16" fmla="*/ 9 w 28"/>
                <a:gd name="T17" fmla="*/ 9 h 19"/>
                <a:gd name="T18" fmla="*/ 9 w 28"/>
                <a:gd name="T19" fmla="*/ 0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8" h="19">
                  <a:moveTo>
                    <a:pt x="9" y="0"/>
                  </a:moveTo>
                  <a:lnTo>
                    <a:pt x="19" y="0"/>
                  </a:lnTo>
                  <a:lnTo>
                    <a:pt x="28" y="0"/>
                  </a:lnTo>
                  <a:lnTo>
                    <a:pt x="28" y="9"/>
                  </a:lnTo>
                  <a:lnTo>
                    <a:pt x="19" y="9"/>
                  </a:lnTo>
                  <a:lnTo>
                    <a:pt x="9" y="9"/>
                  </a:lnTo>
                  <a:lnTo>
                    <a:pt x="0" y="19"/>
                  </a:lnTo>
                  <a:lnTo>
                    <a:pt x="0" y="9"/>
                  </a:lnTo>
                  <a:lnTo>
                    <a:pt x="9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0" name="Freeform 94"/>
            <p:cNvSpPr>
              <a:spLocks/>
            </p:cNvSpPr>
            <p:nvPr/>
          </p:nvSpPr>
          <p:spPr bwMode="auto">
            <a:xfrm>
              <a:off x="4831" y="807"/>
              <a:ext cx="9" cy="19"/>
            </a:xfrm>
            <a:custGeom>
              <a:avLst/>
              <a:gdLst>
                <a:gd name="T0" fmla="*/ 0 w 9"/>
                <a:gd name="T1" fmla="*/ 19 h 19"/>
                <a:gd name="T2" fmla="*/ 0 w 9"/>
                <a:gd name="T3" fmla="*/ 10 h 19"/>
                <a:gd name="T4" fmla="*/ 0 w 9"/>
                <a:gd name="T5" fmla="*/ 0 h 19"/>
                <a:gd name="T6" fmla="*/ 9 w 9"/>
                <a:gd name="T7" fmla="*/ 0 h 19"/>
                <a:gd name="T8" fmla="*/ 9 w 9"/>
                <a:gd name="T9" fmla="*/ 10 h 19"/>
                <a:gd name="T10" fmla="*/ 0 w 9"/>
                <a:gd name="T11" fmla="*/ 10 h 19"/>
                <a:gd name="T12" fmla="*/ 0 w 9"/>
                <a:gd name="T13" fmla="*/ 19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" h="19">
                  <a:moveTo>
                    <a:pt x="0" y="19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9" y="0"/>
                  </a:lnTo>
                  <a:lnTo>
                    <a:pt x="9" y="10"/>
                  </a:lnTo>
                  <a:lnTo>
                    <a:pt x="0" y="1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1" name="Freeform 95"/>
            <p:cNvSpPr>
              <a:spLocks/>
            </p:cNvSpPr>
            <p:nvPr/>
          </p:nvSpPr>
          <p:spPr bwMode="auto">
            <a:xfrm>
              <a:off x="4719" y="863"/>
              <a:ext cx="9" cy="9"/>
            </a:xfrm>
            <a:custGeom>
              <a:avLst/>
              <a:gdLst>
                <a:gd name="T0" fmla="*/ 0 w 9"/>
                <a:gd name="T1" fmla="*/ 9 h 9"/>
                <a:gd name="T2" fmla="*/ 0 w 9"/>
                <a:gd name="T3" fmla="*/ 0 h 9"/>
                <a:gd name="T4" fmla="*/ 0 w 9"/>
                <a:gd name="T5" fmla="*/ 9 h 9"/>
                <a:gd name="T6" fmla="*/ 9 w 9"/>
                <a:gd name="T7" fmla="*/ 9 h 9"/>
                <a:gd name="T8" fmla="*/ 0 w 9"/>
                <a:gd name="T9" fmla="*/ 9 h 9"/>
                <a:gd name="T10" fmla="*/ 0 w 9"/>
                <a:gd name="T11" fmla="*/ 0 h 9"/>
                <a:gd name="T12" fmla="*/ 0 w 9"/>
                <a:gd name="T13" fmla="*/ 9 h 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" h="9">
                  <a:moveTo>
                    <a:pt x="0" y="9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9" y="9"/>
                  </a:lnTo>
                  <a:lnTo>
                    <a:pt x="0" y="9"/>
                  </a:lnTo>
                  <a:lnTo>
                    <a:pt x="0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2" name="Freeform 96"/>
            <p:cNvSpPr>
              <a:spLocks/>
            </p:cNvSpPr>
            <p:nvPr/>
          </p:nvSpPr>
          <p:spPr bwMode="auto">
            <a:xfrm>
              <a:off x="4709" y="854"/>
              <a:ext cx="19" cy="1"/>
            </a:xfrm>
            <a:custGeom>
              <a:avLst/>
              <a:gdLst>
                <a:gd name="T0" fmla="*/ 19 w 19"/>
                <a:gd name="T1" fmla="*/ 0 h 1"/>
                <a:gd name="T2" fmla="*/ 10 w 19"/>
                <a:gd name="T3" fmla="*/ 0 h 1"/>
                <a:gd name="T4" fmla="*/ 0 w 19"/>
                <a:gd name="T5" fmla="*/ 0 h 1"/>
                <a:gd name="T6" fmla="*/ 10 w 19"/>
                <a:gd name="T7" fmla="*/ 0 h 1"/>
                <a:gd name="T8" fmla="*/ 19 w 19"/>
                <a:gd name="T9" fmla="*/ 0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" h="1">
                  <a:moveTo>
                    <a:pt x="19" y="0"/>
                  </a:moveTo>
                  <a:lnTo>
                    <a:pt x="10" y="0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3" name="Freeform 97"/>
            <p:cNvSpPr>
              <a:spLocks/>
            </p:cNvSpPr>
            <p:nvPr/>
          </p:nvSpPr>
          <p:spPr bwMode="auto">
            <a:xfrm>
              <a:off x="4765" y="798"/>
              <a:ext cx="10" cy="9"/>
            </a:xfrm>
            <a:custGeom>
              <a:avLst/>
              <a:gdLst>
                <a:gd name="T0" fmla="*/ 10 w 10"/>
                <a:gd name="T1" fmla="*/ 0 h 9"/>
                <a:gd name="T2" fmla="*/ 0 w 10"/>
                <a:gd name="T3" fmla="*/ 0 h 9"/>
                <a:gd name="T4" fmla="*/ 0 w 10"/>
                <a:gd name="T5" fmla="*/ 9 h 9"/>
                <a:gd name="T6" fmla="*/ 0 w 10"/>
                <a:gd name="T7" fmla="*/ 0 h 9"/>
                <a:gd name="T8" fmla="*/ 10 w 10"/>
                <a:gd name="T9" fmla="*/ 0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" h="9">
                  <a:moveTo>
                    <a:pt x="1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4" name="Freeform 98"/>
            <p:cNvSpPr>
              <a:spLocks/>
            </p:cNvSpPr>
            <p:nvPr/>
          </p:nvSpPr>
          <p:spPr bwMode="auto">
            <a:xfrm>
              <a:off x="4719" y="835"/>
              <a:ext cx="28" cy="9"/>
            </a:xfrm>
            <a:custGeom>
              <a:avLst/>
              <a:gdLst>
                <a:gd name="T0" fmla="*/ 0 w 28"/>
                <a:gd name="T1" fmla="*/ 9 h 9"/>
                <a:gd name="T2" fmla="*/ 9 w 28"/>
                <a:gd name="T3" fmla="*/ 9 h 9"/>
                <a:gd name="T4" fmla="*/ 18 w 28"/>
                <a:gd name="T5" fmla="*/ 9 h 9"/>
                <a:gd name="T6" fmla="*/ 18 w 28"/>
                <a:gd name="T7" fmla="*/ 0 h 9"/>
                <a:gd name="T8" fmla="*/ 28 w 28"/>
                <a:gd name="T9" fmla="*/ 0 h 9"/>
                <a:gd name="T10" fmla="*/ 18 w 28"/>
                <a:gd name="T11" fmla="*/ 0 h 9"/>
                <a:gd name="T12" fmla="*/ 18 w 28"/>
                <a:gd name="T13" fmla="*/ 9 h 9"/>
                <a:gd name="T14" fmla="*/ 9 w 28"/>
                <a:gd name="T15" fmla="*/ 9 h 9"/>
                <a:gd name="T16" fmla="*/ 0 w 28"/>
                <a:gd name="T17" fmla="*/ 9 h 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8" h="9">
                  <a:moveTo>
                    <a:pt x="0" y="9"/>
                  </a:moveTo>
                  <a:lnTo>
                    <a:pt x="9" y="9"/>
                  </a:lnTo>
                  <a:lnTo>
                    <a:pt x="18" y="9"/>
                  </a:lnTo>
                  <a:lnTo>
                    <a:pt x="18" y="0"/>
                  </a:lnTo>
                  <a:lnTo>
                    <a:pt x="28" y="0"/>
                  </a:lnTo>
                  <a:lnTo>
                    <a:pt x="18" y="0"/>
                  </a:lnTo>
                  <a:lnTo>
                    <a:pt x="18" y="9"/>
                  </a:lnTo>
                  <a:lnTo>
                    <a:pt x="9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5" name="Freeform 99"/>
            <p:cNvSpPr>
              <a:spLocks/>
            </p:cNvSpPr>
            <p:nvPr/>
          </p:nvSpPr>
          <p:spPr bwMode="auto">
            <a:xfrm>
              <a:off x="4709" y="835"/>
              <a:ext cx="19" cy="9"/>
            </a:xfrm>
            <a:custGeom>
              <a:avLst/>
              <a:gdLst>
                <a:gd name="T0" fmla="*/ 0 w 19"/>
                <a:gd name="T1" fmla="*/ 9 h 9"/>
                <a:gd name="T2" fmla="*/ 10 w 19"/>
                <a:gd name="T3" fmla="*/ 9 h 9"/>
                <a:gd name="T4" fmla="*/ 10 w 19"/>
                <a:gd name="T5" fmla="*/ 0 h 9"/>
                <a:gd name="T6" fmla="*/ 19 w 19"/>
                <a:gd name="T7" fmla="*/ 0 h 9"/>
                <a:gd name="T8" fmla="*/ 10 w 19"/>
                <a:gd name="T9" fmla="*/ 0 h 9"/>
                <a:gd name="T10" fmla="*/ 0 w 19"/>
                <a:gd name="T11" fmla="*/ 0 h 9"/>
                <a:gd name="T12" fmla="*/ 0 w 19"/>
                <a:gd name="T13" fmla="*/ 9 h 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" h="9">
                  <a:moveTo>
                    <a:pt x="0" y="9"/>
                  </a:moveTo>
                  <a:lnTo>
                    <a:pt x="10" y="9"/>
                  </a:lnTo>
                  <a:lnTo>
                    <a:pt x="10" y="0"/>
                  </a:lnTo>
                  <a:lnTo>
                    <a:pt x="19" y="0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6" name="Freeform 100"/>
            <p:cNvSpPr>
              <a:spLocks/>
            </p:cNvSpPr>
            <p:nvPr/>
          </p:nvSpPr>
          <p:spPr bwMode="auto">
            <a:xfrm>
              <a:off x="4859" y="761"/>
              <a:ext cx="9" cy="9"/>
            </a:xfrm>
            <a:custGeom>
              <a:avLst/>
              <a:gdLst>
                <a:gd name="T0" fmla="*/ 0 w 9"/>
                <a:gd name="T1" fmla="*/ 0 h 9"/>
                <a:gd name="T2" fmla="*/ 9 w 9"/>
                <a:gd name="T3" fmla="*/ 0 h 9"/>
                <a:gd name="T4" fmla="*/ 0 w 9"/>
                <a:gd name="T5" fmla="*/ 9 h 9"/>
                <a:gd name="T6" fmla="*/ 0 w 9"/>
                <a:gd name="T7" fmla="*/ 0 h 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" h="9">
                  <a:moveTo>
                    <a:pt x="0" y="0"/>
                  </a:moveTo>
                  <a:lnTo>
                    <a:pt x="9" y="0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7" name="Rectangle 101"/>
            <p:cNvSpPr>
              <a:spLocks noChangeArrowheads="1"/>
            </p:cNvSpPr>
            <p:nvPr/>
          </p:nvSpPr>
          <p:spPr bwMode="auto">
            <a:xfrm>
              <a:off x="4728" y="872"/>
              <a:ext cx="9" cy="1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148" name="Freeform 102"/>
            <p:cNvSpPr>
              <a:spLocks/>
            </p:cNvSpPr>
            <p:nvPr/>
          </p:nvSpPr>
          <p:spPr bwMode="auto">
            <a:xfrm>
              <a:off x="4794" y="770"/>
              <a:ext cx="1" cy="19"/>
            </a:xfrm>
            <a:custGeom>
              <a:avLst/>
              <a:gdLst>
                <a:gd name="T0" fmla="*/ 0 w 1"/>
                <a:gd name="T1" fmla="*/ 0 h 19"/>
                <a:gd name="T2" fmla="*/ 0 w 1"/>
                <a:gd name="T3" fmla="*/ 10 h 19"/>
                <a:gd name="T4" fmla="*/ 0 w 1"/>
                <a:gd name="T5" fmla="*/ 19 h 19"/>
                <a:gd name="T6" fmla="*/ 0 w 1"/>
                <a:gd name="T7" fmla="*/ 10 h 19"/>
                <a:gd name="T8" fmla="*/ 0 w 1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" h="19">
                  <a:moveTo>
                    <a:pt x="0" y="0"/>
                  </a:moveTo>
                  <a:lnTo>
                    <a:pt x="0" y="10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9" name="Freeform 103"/>
            <p:cNvSpPr>
              <a:spLocks/>
            </p:cNvSpPr>
            <p:nvPr/>
          </p:nvSpPr>
          <p:spPr bwMode="auto">
            <a:xfrm>
              <a:off x="4812" y="742"/>
              <a:ext cx="10" cy="10"/>
            </a:xfrm>
            <a:custGeom>
              <a:avLst/>
              <a:gdLst>
                <a:gd name="T0" fmla="*/ 0 w 10"/>
                <a:gd name="T1" fmla="*/ 10 h 10"/>
                <a:gd name="T2" fmla="*/ 10 w 10"/>
                <a:gd name="T3" fmla="*/ 0 h 10"/>
                <a:gd name="T4" fmla="*/ 10 w 10"/>
                <a:gd name="T5" fmla="*/ 10 h 10"/>
                <a:gd name="T6" fmla="*/ 0 w 10"/>
                <a:gd name="T7" fmla="*/ 10 h 1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" h="10">
                  <a:moveTo>
                    <a:pt x="0" y="10"/>
                  </a:moveTo>
                  <a:lnTo>
                    <a:pt x="10" y="0"/>
                  </a:lnTo>
                  <a:lnTo>
                    <a:pt x="1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50" name="Freeform 104"/>
            <p:cNvSpPr>
              <a:spLocks/>
            </p:cNvSpPr>
            <p:nvPr/>
          </p:nvSpPr>
          <p:spPr bwMode="auto">
            <a:xfrm>
              <a:off x="4709" y="844"/>
              <a:ext cx="10" cy="1"/>
            </a:xfrm>
            <a:custGeom>
              <a:avLst/>
              <a:gdLst>
                <a:gd name="T0" fmla="*/ 0 w 10"/>
                <a:gd name="T1" fmla="*/ 0 h 1"/>
                <a:gd name="T2" fmla="*/ 10 w 10"/>
                <a:gd name="T3" fmla="*/ 0 h 1"/>
                <a:gd name="T4" fmla="*/ 0 w 10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51" name="Rectangle 105"/>
            <p:cNvSpPr>
              <a:spLocks noChangeArrowheads="1"/>
            </p:cNvSpPr>
            <p:nvPr/>
          </p:nvSpPr>
          <p:spPr bwMode="auto">
            <a:xfrm>
              <a:off x="4812" y="807"/>
              <a:ext cx="10" cy="1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152" name="Freeform 106"/>
            <p:cNvSpPr>
              <a:spLocks/>
            </p:cNvSpPr>
            <p:nvPr/>
          </p:nvSpPr>
          <p:spPr bwMode="auto">
            <a:xfrm>
              <a:off x="4794" y="752"/>
              <a:ext cx="9" cy="9"/>
            </a:xfrm>
            <a:custGeom>
              <a:avLst/>
              <a:gdLst>
                <a:gd name="T0" fmla="*/ 9 w 9"/>
                <a:gd name="T1" fmla="*/ 0 h 9"/>
                <a:gd name="T2" fmla="*/ 0 w 9"/>
                <a:gd name="T3" fmla="*/ 0 h 9"/>
                <a:gd name="T4" fmla="*/ 0 w 9"/>
                <a:gd name="T5" fmla="*/ 9 h 9"/>
                <a:gd name="T6" fmla="*/ 0 w 9"/>
                <a:gd name="T7" fmla="*/ 0 h 9"/>
                <a:gd name="T8" fmla="*/ 9 w 9"/>
                <a:gd name="T9" fmla="*/ 0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9">
                  <a:moveTo>
                    <a:pt x="9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53" name="Freeform 107"/>
            <p:cNvSpPr>
              <a:spLocks/>
            </p:cNvSpPr>
            <p:nvPr/>
          </p:nvSpPr>
          <p:spPr bwMode="auto">
            <a:xfrm>
              <a:off x="4775" y="752"/>
              <a:ext cx="9" cy="9"/>
            </a:xfrm>
            <a:custGeom>
              <a:avLst/>
              <a:gdLst>
                <a:gd name="T0" fmla="*/ 9 w 9"/>
                <a:gd name="T1" fmla="*/ 9 h 9"/>
                <a:gd name="T2" fmla="*/ 9 w 9"/>
                <a:gd name="T3" fmla="*/ 0 h 9"/>
                <a:gd name="T4" fmla="*/ 9 w 9"/>
                <a:gd name="T5" fmla="*/ 9 h 9"/>
                <a:gd name="T6" fmla="*/ 0 w 9"/>
                <a:gd name="T7" fmla="*/ 9 h 9"/>
                <a:gd name="T8" fmla="*/ 9 w 9"/>
                <a:gd name="T9" fmla="*/ 9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9">
                  <a:moveTo>
                    <a:pt x="9" y="9"/>
                  </a:moveTo>
                  <a:lnTo>
                    <a:pt x="9" y="0"/>
                  </a:lnTo>
                  <a:lnTo>
                    <a:pt x="9" y="9"/>
                  </a:lnTo>
                  <a:lnTo>
                    <a:pt x="0" y="9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54" name="Rectangle 108"/>
            <p:cNvSpPr>
              <a:spLocks noChangeArrowheads="1"/>
            </p:cNvSpPr>
            <p:nvPr/>
          </p:nvSpPr>
          <p:spPr bwMode="auto">
            <a:xfrm>
              <a:off x="4728" y="770"/>
              <a:ext cx="9" cy="1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155" name="Freeform 109"/>
            <p:cNvSpPr>
              <a:spLocks/>
            </p:cNvSpPr>
            <p:nvPr/>
          </p:nvSpPr>
          <p:spPr bwMode="auto">
            <a:xfrm>
              <a:off x="4850" y="715"/>
              <a:ext cx="9" cy="9"/>
            </a:xfrm>
            <a:custGeom>
              <a:avLst/>
              <a:gdLst>
                <a:gd name="T0" fmla="*/ 0 w 9"/>
                <a:gd name="T1" fmla="*/ 0 h 9"/>
                <a:gd name="T2" fmla="*/ 9 w 9"/>
                <a:gd name="T3" fmla="*/ 0 h 9"/>
                <a:gd name="T4" fmla="*/ 0 w 9"/>
                <a:gd name="T5" fmla="*/ 0 h 9"/>
                <a:gd name="T6" fmla="*/ 0 w 9"/>
                <a:gd name="T7" fmla="*/ 9 h 9"/>
                <a:gd name="T8" fmla="*/ 0 w 9"/>
                <a:gd name="T9" fmla="*/ 0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9">
                  <a:moveTo>
                    <a:pt x="0" y="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56" name="Rectangle 110"/>
            <p:cNvSpPr>
              <a:spLocks noChangeArrowheads="1"/>
            </p:cNvSpPr>
            <p:nvPr/>
          </p:nvSpPr>
          <p:spPr bwMode="auto">
            <a:xfrm>
              <a:off x="4747" y="844"/>
              <a:ext cx="9" cy="1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157" name="Rectangle 111"/>
            <p:cNvSpPr>
              <a:spLocks noChangeArrowheads="1"/>
            </p:cNvSpPr>
            <p:nvPr/>
          </p:nvSpPr>
          <p:spPr bwMode="auto">
            <a:xfrm>
              <a:off x="4765" y="752"/>
              <a:ext cx="10" cy="9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158" name="Freeform 112"/>
            <p:cNvSpPr>
              <a:spLocks/>
            </p:cNvSpPr>
            <p:nvPr/>
          </p:nvSpPr>
          <p:spPr bwMode="auto">
            <a:xfrm>
              <a:off x="4737" y="891"/>
              <a:ext cx="10" cy="1"/>
            </a:xfrm>
            <a:custGeom>
              <a:avLst/>
              <a:gdLst>
                <a:gd name="T0" fmla="*/ 0 w 10"/>
                <a:gd name="T1" fmla="*/ 0 h 1"/>
                <a:gd name="T2" fmla="*/ 10 w 10"/>
                <a:gd name="T3" fmla="*/ 0 h 1"/>
                <a:gd name="T4" fmla="*/ 0 w 10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59" name="Rectangle 113"/>
            <p:cNvSpPr>
              <a:spLocks noChangeArrowheads="1"/>
            </p:cNvSpPr>
            <p:nvPr/>
          </p:nvSpPr>
          <p:spPr bwMode="auto">
            <a:xfrm>
              <a:off x="4831" y="780"/>
              <a:ext cx="9" cy="9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160" name="Freeform 114"/>
            <p:cNvSpPr>
              <a:spLocks/>
            </p:cNvSpPr>
            <p:nvPr/>
          </p:nvSpPr>
          <p:spPr bwMode="auto">
            <a:xfrm>
              <a:off x="4747" y="882"/>
              <a:ext cx="9" cy="1"/>
            </a:xfrm>
            <a:custGeom>
              <a:avLst/>
              <a:gdLst>
                <a:gd name="T0" fmla="*/ 9 w 9"/>
                <a:gd name="T1" fmla="*/ 0 h 1"/>
                <a:gd name="T2" fmla="*/ 0 w 9"/>
                <a:gd name="T3" fmla="*/ 0 h 1"/>
                <a:gd name="T4" fmla="*/ 9 w 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61" name="Freeform 115"/>
            <p:cNvSpPr>
              <a:spLocks/>
            </p:cNvSpPr>
            <p:nvPr/>
          </p:nvSpPr>
          <p:spPr bwMode="auto">
            <a:xfrm>
              <a:off x="4868" y="715"/>
              <a:ext cx="1" cy="9"/>
            </a:xfrm>
            <a:custGeom>
              <a:avLst/>
              <a:gdLst>
                <a:gd name="T0" fmla="*/ 0 w 1"/>
                <a:gd name="T1" fmla="*/ 0 h 9"/>
                <a:gd name="T2" fmla="*/ 0 w 1"/>
                <a:gd name="T3" fmla="*/ 9 h 9"/>
                <a:gd name="T4" fmla="*/ 0 w 1"/>
                <a:gd name="T5" fmla="*/ 0 h 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9">
                  <a:moveTo>
                    <a:pt x="0" y="0"/>
                  </a:move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62" name="Freeform 116"/>
            <p:cNvSpPr>
              <a:spLocks/>
            </p:cNvSpPr>
            <p:nvPr/>
          </p:nvSpPr>
          <p:spPr bwMode="auto">
            <a:xfrm>
              <a:off x="4700" y="844"/>
              <a:ext cx="9" cy="10"/>
            </a:xfrm>
            <a:custGeom>
              <a:avLst/>
              <a:gdLst>
                <a:gd name="T0" fmla="*/ 0 w 9"/>
                <a:gd name="T1" fmla="*/ 0 h 10"/>
                <a:gd name="T2" fmla="*/ 0 w 9"/>
                <a:gd name="T3" fmla="*/ 10 h 10"/>
                <a:gd name="T4" fmla="*/ 9 w 9"/>
                <a:gd name="T5" fmla="*/ 10 h 10"/>
                <a:gd name="T6" fmla="*/ 0 w 9"/>
                <a:gd name="T7" fmla="*/ 10 h 10"/>
                <a:gd name="T8" fmla="*/ 0 w 9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10">
                  <a:moveTo>
                    <a:pt x="0" y="0"/>
                  </a:moveTo>
                  <a:lnTo>
                    <a:pt x="0" y="10"/>
                  </a:lnTo>
                  <a:lnTo>
                    <a:pt x="9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63" name="Freeform 117"/>
            <p:cNvSpPr>
              <a:spLocks/>
            </p:cNvSpPr>
            <p:nvPr/>
          </p:nvSpPr>
          <p:spPr bwMode="auto">
            <a:xfrm>
              <a:off x="4737" y="854"/>
              <a:ext cx="10" cy="1"/>
            </a:xfrm>
            <a:custGeom>
              <a:avLst/>
              <a:gdLst>
                <a:gd name="T0" fmla="*/ 0 w 10"/>
                <a:gd name="T1" fmla="*/ 0 h 1"/>
                <a:gd name="T2" fmla="*/ 10 w 10"/>
                <a:gd name="T3" fmla="*/ 0 h 1"/>
                <a:gd name="T4" fmla="*/ 0 w 10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1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64" name="Freeform 118"/>
            <p:cNvSpPr>
              <a:spLocks/>
            </p:cNvSpPr>
            <p:nvPr/>
          </p:nvSpPr>
          <p:spPr bwMode="auto">
            <a:xfrm>
              <a:off x="4822" y="789"/>
              <a:ext cx="9" cy="9"/>
            </a:xfrm>
            <a:custGeom>
              <a:avLst/>
              <a:gdLst>
                <a:gd name="T0" fmla="*/ 9 w 9"/>
                <a:gd name="T1" fmla="*/ 0 h 9"/>
                <a:gd name="T2" fmla="*/ 9 w 9"/>
                <a:gd name="T3" fmla="*/ 9 h 9"/>
                <a:gd name="T4" fmla="*/ 0 w 9"/>
                <a:gd name="T5" fmla="*/ 9 h 9"/>
                <a:gd name="T6" fmla="*/ 9 w 9"/>
                <a:gd name="T7" fmla="*/ 9 h 9"/>
                <a:gd name="T8" fmla="*/ 9 w 9"/>
                <a:gd name="T9" fmla="*/ 0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" h="9">
                  <a:moveTo>
                    <a:pt x="9" y="0"/>
                  </a:moveTo>
                  <a:lnTo>
                    <a:pt x="9" y="9"/>
                  </a:lnTo>
                  <a:lnTo>
                    <a:pt x="0" y="9"/>
                  </a:lnTo>
                  <a:lnTo>
                    <a:pt x="9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65" name="Freeform 119"/>
            <p:cNvSpPr>
              <a:spLocks/>
            </p:cNvSpPr>
            <p:nvPr/>
          </p:nvSpPr>
          <p:spPr bwMode="auto">
            <a:xfrm>
              <a:off x="4784" y="770"/>
              <a:ext cx="1" cy="10"/>
            </a:xfrm>
            <a:custGeom>
              <a:avLst/>
              <a:gdLst>
                <a:gd name="T0" fmla="*/ 0 w 1"/>
                <a:gd name="T1" fmla="*/ 0 h 10"/>
                <a:gd name="T2" fmla="*/ 0 w 1"/>
                <a:gd name="T3" fmla="*/ 10 h 10"/>
                <a:gd name="T4" fmla="*/ 0 w 1"/>
                <a:gd name="T5" fmla="*/ 0 h 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0">
                  <a:moveTo>
                    <a:pt x="0" y="0"/>
                  </a:move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66" name="Freeform 120"/>
            <p:cNvSpPr>
              <a:spLocks/>
            </p:cNvSpPr>
            <p:nvPr/>
          </p:nvSpPr>
          <p:spPr bwMode="auto">
            <a:xfrm>
              <a:off x="4784" y="761"/>
              <a:ext cx="1" cy="9"/>
            </a:xfrm>
            <a:custGeom>
              <a:avLst/>
              <a:gdLst>
                <a:gd name="T0" fmla="*/ 0 w 1"/>
                <a:gd name="T1" fmla="*/ 9 h 9"/>
                <a:gd name="T2" fmla="*/ 0 w 1"/>
                <a:gd name="T3" fmla="*/ 0 h 9"/>
                <a:gd name="T4" fmla="*/ 0 w 1"/>
                <a:gd name="T5" fmla="*/ 9 h 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9">
                  <a:moveTo>
                    <a:pt x="0" y="9"/>
                  </a:moveTo>
                  <a:lnTo>
                    <a:pt x="0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67" name="Freeform 121"/>
            <p:cNvSpPr>
              <a:spLocks/>
            </p:cNvSpPr>
            <p:nvPr/>
          </p:nvSpPr>
          <p:spPr bwMode="auto">
            <a:xfrm>
              <a:off x="4588" y="863"/>
              <a:ext cx="9" cy="9"/>
            </a:xfrm>
            <a:custGeom>
              <a:avLst/>
              <a:gdLst>
                <a:gd name="T0" fmla="*/ 9 w 9"/>
                <a:gd name="T1" fmla="*/ 0 h 9"/>
                <a:gd name="T2" fmla="*/ 0 w 9"/>
                <a:gd name="T3" fmla="*/ 9 h 9"/>
                <a:gd name="T4" fmla="*/ 9 w 9"/>
                <a:gd name="T5" fmla="*/ 9 h 9"/>
                <a:gd name="T6" fmla="*/ 9 w 9"/>
                <a:gd name="T7" fmla="*/ 0 h 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" h="9">
                  <a:moveTo>
                    <a:pt x="9" y="0"/>
                  </a:moveTo>
                  <a:lnTo>
                    <a:pt x="0" y="9"/>
                  </a:lnTo>
                  <a:lnTo>
                    <a:pt x="9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68" name="Freeform 122"/>
            <p:cNvSpPr>
              <a:spLocks/>
            </p:cNvSpPr>
            <p:nvPr/>
          </p:nvSpPr>
          <p:spPr bwMode="auto">
            <a:xfrm>
              <a:off x="4214" y="715"/>
              <a:ext cx="374" cy="361"/>
            </a:xfrm>
            <a:custGeom>
              <a:avLst/>
              <a:gdLst>
                <a:gd name="T0" fmla="*/ 299 w 374"/>
                <a:gd name="T1" fmla="*/ 306 h 361"/>
                <a:gd name="T2" fmla="*/ 281 w 374"/>
                <a:gd name="T3" fmla="*/ 315 h 361"/>
                <a:gd name="T4" fmla="*/ 271 w 374"/>
                <a:gd name="T5" fmla="*/ 315 h 361"/>
                <a:gd name="T6" fmla="*/ 243 w 374"/>
                <a:gd name="T7" fmla="*/ 343 h 361"/>
                <a:gd name="T8" fmla="*/ 225 w 374"/>
                <a:gd name="T9" fmla="*/ 361 h 361"/>
                <a:gd name="T10" fmla="*/ 215 w 374"/>
                <a:gd name="T11" fmla="*/ 361 h 361"/>
                <a:gd name="T12" fmla="*/ 187 w 374"/>
                <a:gd name="T13" fmla="*/ 361 h 361"/>
                <a:gd name="T14" fmla="*/ 197 w 374"/>
                <a:gd name="T15" fmla="*/ 343 h 361"/>
                <a:gd name="T16" fmla="*/ 169 w 374"/>
                <a:gd name="T17" fmla="*/ 343 h 361"/>
                <a:gd name="T18" fmla="*/ 150 w 374"/>
                <a:gd name="T19" fmla="*/ 334 h 361"/>
                <a:gd name="T20" fmla="*/ 131 w 374"/>
                <a:gd name="T21" fmla="*/ 324 h 361"/>
                <a:gd name="T22" fmla="*/ 112 w 374"/>
                <a:gd name="T23" fmla="*/ 315 h 361"/>
                <a:gd name="T24" fmla="*/ 94 w 374"/>
                <a:gd name="T25" fmla="*/ 297 h 361"/>
                <a:gd name="T26" fmla="*/ 84 w 374"/>
                <a:gd name="T27" fmla="*/ 278 h 361"/>
                <a:gd name="T28" fmla="*/ 103 w 374"/>
                <a:gd name="T29" fmla="*/ 269 h 361"/>
                <a:gd name="T30" fmla="*/ 122 w 374"/>
                <a:gd name="T31" fmla="*/ 259 h 361"/>
                <a:gd name="T32" fmla="*/ 141 w 374"/>
                <a:gd name="T33" fmla="*/ 241 h 361"/>
                <a:gd name="T34" fmla="*/ 122 w 374"/>
                <a:gd name="T35" fmla="*/ 222 h 361"/>
                <a:gd name="T36" fmla="*/ 103 w 374"/>
                <a:gd name="T37" fmla="*/ 204 h 361"/>
                <a:gd name="T38" fmla="*/ 94 w 374"/>
                <a:gd name="T39" fmla="*/ 185 h 361"/>
                <a:gd name="T40" fmla="*/ 84 w 374"/>
                <a:gd name="T41" fmla="*/ 167 h 361"/>
                <a:gd name="T42" fmla="*/ 66 w 374"/>
                <a:gd name="T43" fmla="*/ 148 h 361"/>
                <a:gd name="T44" fmla="*/ 56 w 374"/>
                <a:gd name="T45" fmla="*/ 129 h 361"/>
                <a:gd name="T46" fmla="*/ 38 w 374"/>
                <a:gd name="T47" fmla="*/ 111 h 361"/>
                <a:gd name="T48" fmla="*/ 10 w 374"/>
                <a:gd name="T49" fmla="*/ 102 h 361"/>
                <a:gd name="T50" fmla="*/ 10 w 374"/>
                <a:gd name="T51" fmla="*/ 74 h 361"/>
                <a:gd name="T52" fmla="*/ 10 w 374"/>
                <a:gd name="T53" fmla="*/ 65 h 361"/>
                <a:gd name="T54" fmla="*/ 19 w 374"/>
                <a:gd name="T55" fmla="*/ 46 h 361"/>
                <a:gd name="T56" fmla="*/ 38 w 374"/>
                <a:gd name="T57" fmla="*/ 37 h 361"/>
                <a:gd name="T58" fmla="*/ 47 w 374"/>
                <a:gd name="T59" fmla="*/ 65 h 361"/>
                <a:gd name="T60" fmla="*/ 75 w 374"/>
                <a:gd name="T61" fmla="*/ 74 h 361"/>
                <a:gd name="T62" fmla="*/ 103 w 374"/>
                <a:gd name="T63" fmla="*/ 65 h 361"/>
                <a:gd name="T64" fmla="*/ 112 w 374"/>
                <a:gd name="T65" fmla="*/ 46 h 361"/>
                <a:gd name="T66" fmla="*/ 103 w 374"/>
                <a:gd name="T67" fmla="*/ 18 h 361"/>
                <a:gd name="T68" fmla="*/ 112 w 374"/>
                <a:gd name="T69" fmla="*/ 9 h 361"/>
                <a:gd name="T70" fmla="*/ 131 w 374"/>
                <a:gd name="T71" fmla="*/ 18 h 361"/>
                <a:gd name="T72" fmla="*/ 141 w 374"/>
                <a:gd name="T73" fmla="*/ 27 h 361"/>
                <a:gd name="T74" fmla="*/ 150 w 374"/>
                <a:gd name="T75" fmla="*/ 46 h 361"/>
                <a:gd name="T76" fmla="*/ 150 w 374"/>
                <a:gd name="T77" fmla="*/ 74 h 361"/>
                <a:gd name="T78" fmla="*/ 169 w 374"/>
                <a:gd name="T79" fmla="*/ 83 h 361"/>
                <a:gd name="T80" fmla="*/ 178 w 374"/>
                <a:gd name="T81" fmla="*/ 111 h 361"/>
                <a:gd name="T82" fmla="*/ 206 w 374"/>
                <a:gd name="T83" fmla="*/ 111 h 361"/>
                <a:gd name="T84" fmla="*/ 234 w 374"/>
                <a:gd name="T85" fmla="*/ 111 h 361"/>
                <a:gd name="T86" fmla="*/ 243 w 374"/>
                <a:gd name="T87" fmla="*/ 92 h 361"/>
                <a:gd name="T88" fmla="*/ 243 w 374"/>
                <a:gd name="T89" fmla="*/ 65 h 361"/>
                <a:gd name="T90" fmla="*/ 262 w 374"/>
                <a:gd name="T91" fmla="*/ 55 h 361"/>
                <a:gd name="T92" fmla="*/ 281 w 374"/>
                <a:gd name="T93" fmla="*/ 46 h 361"/>
                <a:gd name="T94" fmla="*/ 299 w 374"/>
                <a:gd name="T95" fmla="*/ 65 h 361"/>
                <a:gd name="T96" fmla="*/ 281 w 374"/>
                <a:gd name="T97" fmla="*/ 74 h 361"/>
                <a:gd name="T98" fmla="*/ 290 w 374"/>
                <a:gd name="T99" fmla="*/ 92 h 361"/>
                <a:gd name="T100" fmla="*/ 327 w 374"/>
                <a:gd name="T101" fmla="*/ 102 h 361"/>
                <a:gd name="T102" fmla="*/ 365 w 374"/>
                <a:gd name="T103" fmla="*/ 129 h 361"/>
                <a:gd name="T104" fmla="*/ 355 w 374"/>
                <a:gd name="T105" fmla="*/ 148 h 361"/>
                <a:gd name="T106" fmla="*/ 365 w 374"/>
                <a:gd name="T107" fmla="*/ 167 h 361"/>
                <a:gd name="T108" fmla="*/ 374 w 374"/>
                <a:gd name="T109" fmla="*/ 185 h 361"/>
                <a:gd name="T110" fmla="*/ 365 w 374"/>
                <a:gd name="T111" fmla="*/ 185 h 361"/>
                <a:gd name="T112" fmla="*/ 337 w 374"/>
                <a:gd name="T113" fmla="*/ 185 h 361"/>
                <a:gd name="T114" fmla="*/ 337 w 374"/>
                <a:gd name="T115" fmla="*/ 194 h 361"/>
                <a:gd name="T116" fmla="*/ 327 w 374"/>
                <a:gd name="T117" fmla="*/ 213 h 361"/>
                <a:gd name="T118" fmla="*/ 309 w 374"/>
                <a:gd name="T119" fmla="*/ 222 h 361"/>
                <a:gd name="T120" fmla="*/ 318 w 374"/>
                <a:gd name="T121" fmla="*/ 241 h 361"/>
                <a:gd name="T122" fmla="*/ 318 w 374"/>
                <a:gd name="T123" fmla="*/ 269 h 36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374" h="361">
                  <a:moveTo>
                    <a:pt x="309" y="287"/>
                  </a:moveTo>
                  <a:lnTo>
                    <a:pt x="309" y="297"/>
                  </a:lnTo>
                  <a:lnTo>
                    <a:pt x="299" y="306"/>
                  </a:lnTo>
                  <a:lnTo>
                    <a:pt x="290" y="306"/>
                  </a:lnTo>
                  <a:lnTo>
                    <a:pt x="290" y="315"/>
                  </a:lnTo>
                  <a:lnTo>
                    <a:pt x="281" y="315"/>
                  </a:lnTo>
                  <a:lnTo>
                    <a:pt x="271" y="315"/>
                  </a:lnTo>
                  <a:lnTo>
                    <a:pt x="271" y="306"/>
                  </a:lnTo>
                  <a:lnTo>
                    <a:pt x="271" y="315"/>
                  </a:lnTo>
                  <a:lnTo>
                    <a:pt x="262" y="324"/>
                  </a:lnTo>
                  <a:lnTo>
                    <a:pt x="253" y="334"/>
                  </a:lnTo>
                  <a:lnTo>
                    <a:pt x="243" y="343"/>
                  </a:lnTo>
                  <a:lnTo>
                    <a:pt x="243" y="352"/>
                  </a:lnTo>
                  <a:lnTo>
                    <a:pt x="234" y="352"/>
                  </a:lnTo>
                  <a:lnTo>
                    <a:pt x="225" y="361"/>
                  </a:lnTo>
                  <a:lnTo>
                    <a:pt x="225" y="352"/>
                  </a:lnTo>
                  <a:lnTo>
                    <a:pt x="225" y="361"/>
                  </a:lnTo>
                  <a:lnTo>
                    <a:pt x="215" y="361"/>
                  </a:lnTo>
                  <a:lnTo>
                    <a:pt x="206" y="361"/>
                  </a:lnTo>
                  <a:lnTo>
                    <a:pt x="197" y="361"/>
                  </a:lnTo>
                  <a:lnTo>
                    <a:pt x="187" y="361"/>
                  </a:lnTo>
                  <a:lnTo>
                    <a:pt x="187" y="352"/>
                  </a:lnTo>
                  <a:lnTo>
                    <a:pt x="197" y="352"/>
                  </a:lnTo>
                  <a:lnTo>
                    <a:pt x="197" y="343"/>
                  </a:lnTo>
                  <a:lnTo>
                    <a:pt x="187" y="343"/>
                  </a:lnTo>
                  <a:lnTo>
                    <a:pt x="178" y="343"/>
                  </a:lnTo>
                  <a:lnTo>
                    <a:pt x="169" y="343"/>
                  </a:lnTo>
                  <a:lnTo>
                    <a:pt x="159" y="343"/>
                  </a:lnTo>
                  <a:lnTo>
                    <a:pt x="159" y="334"/>
                  </a:lnTo>
                  <a:lnTo>
                    <a:pt x="150" y="334"/>
                  </a:lnTo>
                  <a:lnTo>
                    <a:pt x="141" y="334"/>
                  </a:lnTo>
                  <a:lnTo>
                    <a:pt x="141" y="324"/>
                  </a:lnTo>
                  <a:lnTo>
                    <a:pt x="131" y="324"/>
                  </a:lnTo>
                  <a:lnTo>
                    <a:pt x="122" y="324"/>
                  </a:lnTo>
                  <a:lnTo>
                    <a:pt x="122" y="315"/>
                  </a:lnTo>
                  <a:lnTo>
                    <a:pt x="112" y="315"/>
                  </a:lnTo>
                  <a:lnTo>
                    <a:pt x="103" y="306"/>
                  </a:lnTo>
                  <a:lnTo>
                    <a:pt x="103" y="297"/>
                  </a:lnTo>
                  <a:lnTo>
                    <a:pt x="94" y="297"/>
                  </a:lnTo>
                  <a:lnTo>
                    <a:pt x="84" y="297"/>
                  </a:lnTo>
                  <a:lnTo>
                    <a:pt x="84" y="287"/>
                  </a:lnTo>
                  <a:lnTo>
                    <a:pt x="84" y="278"/>
                  </a:lnTo>
                  <a:lnTo>
                    <a:pt x="94" y="278"/>
                  </a:lnTo>
                  <a:lnTo>
                    <a:pt x="103" y="278"/>
                  </a:lnTo>
                  <a:lnTo>
                    <a:pt x="103" y="269"/>
                  </a:lnTo>
                  <a:lnTo>
                    <a:pt x="103" y="259"/>
                  </a:lnTo>
                  <a:lnTo>
                    <a:pt x="112" y="259"/>
                  </a:lnTo>
                  <a:lnTo>
                    <a:pt x="122" y="259"/>
                  </a:lnTo>
                  <a:lnTo>
                    <a:pt x="122" y="250"/>
                  </a:lnTo>
                  <a:lnTo>
                    <a:pt x="141" y="250"/>
                  </a:lnTo>
                  <a:lnTo>
                    <a:pt x="141" y="241"/>
                  </a:lnTo>
                  <a:lnTo>
                    <a:pt x="131" y="241"/>
                  </a:lnTo>
                  <a:lnTo>
                    <a:pt x="131" y="232"/>
                  </a:lnTo>
                  <a:lnTo>
                    <a:pt x="122" y="222"/>
                  </a:lnTo>
                  <a:lnTo>
                    <a:pt x="112" y="213"/>
                  </a:lnTo>
                  <a:lnTo>
                    <a:pt x="103" y="213"/>
                  </a:lnTo>
                  <a:lnTo>
                    <a:pt x="103" y="204"/>
                  </a:lnTo>
                  <a:lnTo>
                    <a:pt x="103" y="194"/>
                  </a:lnTo>
                  <a:lnTo>
                    <a:pt x="94" y="194"/>
                  </a:lnTo>
                  <a:lnTo>
                    <a:pt x="94" y="185"/>
                  </a:lnTo>
                  <a:lnTo>
                    <a:pt x="94" y="176"/>
                  </a:lnTo>
                  <a:lnTo>
                    <a:pt x="84" y="176"/>
                  </a:lnTo>
                  <a:lnTo>
                    <a:pt x="84" y="167"/>
                  </a:lnTo>
                  <a:lnTo>
                    <a:pt x="75" y="157"/>
                  </a:lnTo>
                  <a:lnTo>
                    <a:pt x="75" y="148"/>
                  </a:lnTo>
                  <a:lnTo>
                    <a:pt x="66" y="148"/>
                  </a:lnTo>
                  <a:lnTo>
                    <a:pt x="66" y="139"/>
                  </a:lnTo>
                  <a:lnTo>
                    <a:pt x="56" y="139"/>
                  </a:lnTo>
                  <a:lnTo>
                    <a:pt x="56" y="129"/>
                  </a:lnTo>
                  <a:lnTo>
                    <a:pt x="56" y="120"/>
                  </a:lnTo>
                  <a:lnTo>
                    <a:pt x="47" y="111"/>
                  </a:lnTo>
                  <a:lnTo>
                    <a:pt x="38" y="111"/>
                  </a:lnTo>
                  <a:lnTo>
                    <a:pt x="28" y="111"/>
                  </a:lnTo>
                  <a:lnTo>
                    <a:pt x="10" y="111"/>
                  </a:lnTo>
                  <a:lnTo>
                    <a:pt x="10" y="102"/>
                  </a:lnTo>
                  <a:lnTo>
                    <a:pt x="10" y="92"/>
                  </a:lnTo>
                  <a:lnTo>
                    <a:pt x="10" y="83"/>
                  </a:lnTo>
                  <a:lnTo>
                    <a:pt x="10" y="74"/>
                  </a:lnTo>
                  <a:lnTo>
                    <a:pt x="0" y="74"/>
                  </a:lnTo>
                  <a:lnTo>
                    <a:pt x="0" y="65"/>
                  </a:lnTo>
                  <a:lnTo>
                    <a:pt x="10" y="65"/>
                  </a:lnTo>
                  <a:lnTo>
                    <a:pt x="10" y="55"/>
                  </a:lnTo>
                  <a:lnTo>
                    <a:pt x="19" y="55"/>
                  </a:lnTo>
                  <a:lnTo>
                    <a:pt x="19" y="46"/>
                  </a:lnTo>
                  <a:lnTo>
                    <a:pt x="19" y="37"/>
                  </a:lnTo>
                  <a:lnTo>
                    <a:pt x="28" y="37"/>
                  </a:lnTo>
                  <a:lnTo>
                    <a:pt x="38" y="37"/>
                  </a:lnTo>
                  <a:lnTo>
                    <a:pt x="38" y="46"/>
                  </a:lnTo>
                  <a:lnTo>
                    <a:pt x="38" y="55"/>
                  </a:lnTo>
                  <a:lnTo>
                    <a:pt x="47" y="65"/>
                  </a:lnTo>
                  <a:lnTo>
                    <a:pt x="56" y="74"/>
                  </a:lnTo>
                  <a:lnTo>
                    <a:pt x="66" y="74"/>
                  </a:lnTo>
                  <a:lnTo>
                    <a:pt x="75" y="74"/>
                  </a:lnTo>
                  <a:lnTo>
                    <a:pt x="84" y="74"/>
                  </a:lnTo>
                  <a:lnTo>
                    <a:pt x="94" y="65"/>
                  </a:lnTo>
                  <a:lnTo>
                    <a:pt x="103" y="65"/>
                  </a:lnTo>
                  <a:lnTo>
                    <a:pt x="103" y="55"/>
                  </a:lnTo>
                  <a:lnTo>
                    <a:pt x="112" y="55"/>
                  </a:lnTo>
                  <a:lnTo>
                    <a:pt x="112" y="46"/>
                  </a:lnTo>
                  <a:lnTo>
                    <a:pt x="103" y="37"/>
                  </a:lnTo>
                  <a:lnTo>
                    <a:pt x="103" y="27"/>
                  </a:lnTo>
                  <a:lnTo>
                    <a:pt x="103" y="18"/>
                  </a:lnTo>
                  <a:lnTo>
                    <a:pt x="103" y="9"/>
                  </a:lnTo>
                  <a:lnTo>
                    <a:pt x="103" y="0"/>
                  </a:lnTo>
                  <a:lnTo>
                    <a:pt x="112" y="9"/>
                  </a:lnTo>
                  <a:lnTo>
                    <a:pt x="122" y="9"/>
                  </a:lnTo>
                  <a:lnTo>
                    <a:pt x="122" y="18"/>
                  </a:lnTo>
                  <a:lnTo>
                    <a:pt x="131" y="18"/>
                  </a:lnTo>
                  <a:lnTo>
                    <a:pt x="141" y="27"/>
                  </a:lnTo>
                  <a:lnTo>
                    <a:pt x="150" y="27"/>
                  </a:lnTo>
                  <a:lnTo>
                    <a:pt x="141" y="27"/>
                  </a:lnTo>
                  <a:lnTo>
                    <a:pt x="150" y="27"/>
                  </a:lnTo>
                  <a:lnTo>
                    <a:pt x="150" y="37"/>
                  </a:lnTo>
                  <a:lnTo>
                    <a:pt x="150" y="46"/>
                  </a:lnTo>
                  <a:lnTo>
                    <a:pt x="150" y="55"/>
                  </a:lnTo>
                  <a:lnTo>
                    <a:pt x="150" y="65"/>
                  </a:lnTo>
                  <a:lnTo>
                    <a:pt x="150" y="74"/>
                  </a:lnTo>
                  <a:lnTo>
                    <a:pt x="159" y="74"/>
                  </a:lnTo>
                  <a:lnTo>
                    <a:pt x="159" y="83"/>
                  </a:lnTo>
                  <a:lnTo>
                    <a:pt x="169" y="83"/>
                  </a:lnTo>
                  <a:lnTo>
                    <a:pt x="169" y="92"/>
                  </a:lnTo>
                  <a:lnTo>
                    <a:pt x="169" y="111"/>
                  </a:lnTo>
                  <a:lnTo>
                    <a:pt x="178" y="111"/>
                  </a:lnTo>
                  <a:lnTo>
                    <a:pt x="187" y="111"/>
                  </a:lnTo>
                  <a:lnTo>
                    <a:pt x="197" y="111"/>
                  </a:lnTo>
                  <a:lnTo>
                    <a:pt x="206" y="111"/>
                  </a:lnTo>
                  <a:lnTo>
                    <a:pt x="215" y="111"/>
                  </a:lnTo>
                  <a:lnTo>
                    <a:pt x="225" y="111"/>
                  </a:lnTo>
                  <a:lnTo>
                    <a:pt x="234" y="111"/>
                  </a:lnTo>
                  <a:lnTo>
                    <a:pt x="243" y="111"/>
                  </a:lnTo>
                  <a:lnTo>
                    <a:pt x="243" y="102"/>
                  </a:lnTo>
                  <a:lnTo>
                    <a:pt x="243" y="92"/>
                  </a:lnTo>
                  <a:lnTo>
                    <a:pt x="243" y="83"/>
                  </a:lnTo>
                  <a:lnTo>
                    <a:pt x="243" y="74"/>
                  </a:lnTo>
                  <a:lnTo>
                    <a:pt x="243" y="65"/>
                  </a:lnTo>
                  <a:lnTo>
                    <a:pt x="243" y="55"/>
                  </a:lnTo>
                  <a:lnTo>
                    <a:pt x="253" y="55"/>
                  </a:lnTo>
                  <a:lnTo>
                    <a:pt x="262" y="55"/>
                  </a:lnTo>
                  <a:lnTo>
                    <a:pt x="262" y="46"/>
                  </a:lnTo>
                  <a:lnTo>
                    <a:pt x="271" y="46"/>
                  </a:lnTo>
                  <a:lnTo>
                    <a:pt x="281" y="46"/>
                  </a:lnTo>
                  <a:lnTo>
                    <a:pt x="290" y="46"/>
                  </a:lnTo>
                  <a:lnTo>
                    <a:pt x="309" y="55"/>
                  </a:lnTo>
                  <a:lnTo>
                    <a:pt x="299" y="65"/>
                  </a:lnTo>
                  <a:lnTo>
                    <a:pt x="299" y="74"/>
                  </a:lnTo>
                  <a:lnTo>
                    <a:pt x="290" y="74"/>
                  </a:lnTo>
                  <a:lnTo>
                    <a:pt x="281" y="74"/>
                  </a:lnTo>
                  <a:lnTo>
                    <a:pt x="281" y="83"/>
                  </a:lnTo>
                  <a:lnTo>
                    <a:pt x="281" y="92"/>
                  </a:lnTo>
                  <a:lnTo>
                    <a:pt x="290" y="92"/>
                  </a:lnTo>
                  <a:lnTo>
                    <a:pt x="299" y="92"/>
                  </a:lnTo>
                  <a:lnTo>
                    <a:pt x="309" y="111"/>
                  </a:lnTo>
                  <a:lnTo>
                    <a:pt x="327" y="102"/>
                  </a:lnTo>
                  <a:lnTo>
                    <a:pt x="355" y="111"/>
                  </a:lnTo>
                  <a:lnTo>
                    <a:pt x="365" y="120"/>
                  </a:lnTo>
                  <a:lnTo>
                    <a:pt x="365" y="129"/>
                  </a:lnTo>
                  <a:lnTo>
                    <a:pt x="355" y="129"/>
                  </a:lnTo>
                  <a:lnTo>
                    <a:pt x="355" y="139"/>
                  </a:lnTo>
                  <a:lnTo>
                    <a:pt x="355" y="148"/>
                  </a:lnTo>
                  <a:lnTo>
                    <a:pt x="355" y="157"/>
                  </a:lnTo>
                  <a:lnTo>
                    <a:pt x="355" y="167"/>
                  </a:lnTo>
                  <a:lnTo>
                    <a:pt x="365" y="167"/>
                  </a:lnTo>
                  <a:lnTo>
                    <a:pt x="365" y="176"/>
                  </a:lnTo>
                  <a:lnTo>
                    <a:pt x="374" y="176"/>
                  </a:lnTo>
                  <a:lnTo>
                    <a:pt x="374" y="185"/>
                  </a:lnTo>
                  <a:lnTo>
                    <a:pt x="374" y="194"/>
                  </a:lnTo>
                  <a:lnTo>
                    <a:pt x="365" y="194"/>
                  </a:lnTo>
                  <a:lnTo>
                    <a:pt x="365" y="185"/>
                  </a:lnTo>
                  <a:lnTo>
                    <a:pt x="355" y="185"/>
                  </a:lnTo>
                  <a:lnTo>
                    <a:pt x="346" y="185"/>
                  </a:lnTo>
                  <a:lnTo>
                    <a:pt x="337" y="185"/>
                  </a:lnTo>
                  <a:lnTo>
                    <a:pt x="346" y="185"/>
                  </a:lnTo>
                  <a:lnTo>
                    <a:pt x="346" y="194"/>
                  </a:lnTo>
                  <a:lnTo>
                    <a:pt x="337" y="194"/>
                  </a:lnTo>
                  <a:lnTo>
                    <a:pt x="337" y="204"/>
                  </a:lnTo>
                  <a:lnTo>
                    <a:pt x="327" y="204"/>
                  </a:lnTo>
                  <a:lnTo>
                    <a:pt x="327" y="213"/>
                  </a:lnTo>
                  <a:lnTo>
                    <a:pt x="318" y="213"/>
                  </a:lnTo>
                  <a:lnTo>
                    <a:pt x="318" y="222"/>
                  </a:lnTo>
                  <a:lnTo>
                    <a:pt x="309" y="222"/>
                  </a:lnTo>
                  <a:lnTo>
                    <a:pt x="309" y="232"/>
                  </a:lnTo>
                  <a:lnTo>
                    <a:pt x="309" y="241"/>
                  </a:lnTo>
                  <a:lnTo>
                    <a:pt x="318" y="241"/>
                  </a:lnTo>
                  <a:lnTo>
                    <a:pt x="318" y="250"/>
                  </a:lnTo>
                  <a:lnTo>
                    <a:pt x="318" y="259"/>
                  </a:lnTo>
                  <a:lnTo>
                    <a:pt x="318" y="269"/>
                  </a:lnTo>
                  <a:lnTo>
                    <a:pt x="309" y="278"/>
                  </a:lnTo>
                  <a:lnTo>
                    <a:pt x="309" y="28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69" name="Freeform 123"/>
            <p:cNvSpPr>
              <a:spLocks/>
            </p:cNvSpPr>
            <p:nvPr/>
          </p:nvSpPr>
          <p:spPr bwMode="auto">
            <a:xfrm>
              <a:off x="4607" y="863"/>
              <a:ext cx="46" cy="28"/>
            </a:xfrm>
            <a:custGeom>
              <a:avLst/>
              <a:gdLst>
                <a:gd name="T0" fmla="*/ 28 w 46"/>
                <a:gd name="T1" fmla="*/ 0 h 28"/>
                <a:gd name="T2" fmla="*/ 18 w 46"/>
                <a:gd name="T3" fmla="*/ 0 h 28"/>
                <a:gd name="T4" fmla="*/ 9 w 46"/>
                <a:gd name="T5" fmla="*/ 0 h 28"/>
                <a:gd name="T6" fmla="*/ 0 w 46"/>
                <a:gd name="T7" fmla="*/ 0 h 28"/>
                <a:gd name="T8" fmla="*/ 0 w 46"/>
                <a:gd name="T9" fmla="*/ 9 h 28"/>
                <a:gd name="T10" fmla="*/ 9 w 46"/>
                <a:gd name="T11" fmla="*/ 9 h 28"/>
                <a:gd name="T12" fmla="*/ 9 w 46"/>
                <a:gd name="T13" fmla="*/ 19 h 28"/>
                <a:gd name="T14" fmla="*/ 18 w 46"/>
                <a:gd name="T15" fmla="*/ 19 h 28"/>
                <a:gd name="T16" fmla="*/ 18 w 46"/>
                <a:gd name="T17" fmla="*/ 28 h 28"/>
                <a:gd name="T18" fmla="*/ 28 w 46"/>
                <a:gd name="T19" fmla="*/ 28 h 28"/>
                <a:gd name="T20" fmla="*/ 37 w 46"/>
                <a:gd name="T21" fmla="*/ 28 h 28"/>
                <a:gd name="T22" fmla="*/ 37 w 46"/>
                <a:gd name="T23" fmla="*/ 19 h 28"/>
                <a:gd name="T24" fmla="*/ 37 w 46"/>
                <a:gd name="T25" fmla="*/ 9 h 28"/>
                <a:gd name="T26" fmla="*/ 46 w 46"/>
                <a:gd name="T27" fmla="*/ 9 h 28"/>
                <a:gd name="T28" fmla="*/ 46 w 46"/>
                <a:gd name="T29" fmla="*/ 19 h 28"/>
                <a:gd name="T30" fmla="*/ 46 w 46"/>
                <a:gd name="T31" fmla="*/ 9 h 28"/>
                <a:gd name="T32" fmla="*/ 37 w 46"/>
                <a:gd name="T33" fmla="*/ 0 h 28"/>
                <a:gd name="T34" fmla="*/ 37 w 46"/>
                <a:gd name="T35" fmla="*/ 9 h 28"/>
                <a:gd name="T36" fmla="*/ 37 w 46"/>
                <a:gd name="T37" fmla="*/ 0 h 28"/>
                <a:gd name="T38" fmla="*/ 28 w 46"/>
                <a:gd name="T39" fmla="*/ 0 h 2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6" h="28">
                  <a:moveTo>
                    <a:pt x="28" y="0"/>
                  </a:moveTo>
                  <a:lnTo>
                    <a:pt x="18" y="0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9" y="9"/>
                  </a:lnTo>
                  <a:lnTo>
                    <a:pt x="9" y="19"/>
                  </a:lnTo>
                  <a:lnTo>
                    <a:pt x="18" y="19"/>
                  </a:lnTo>
                  <a:lnTo>
                    <a:pt x="18" y="28"/>
                  </a:lnTo>
                  <a:lnTo>
                    <a:pt x="28" y="28"/>
                  </a:lnTo>
                  <a:lnTo>
                    <a:pt x="37" y="28"/>
                  </a:lnTo>
                  <a:lnTo>
                    <a:pt x="37" y="19"/>
                  </a:lnTo>
                  <a:lnTo>
                    <a:pt x="37" y="9"/>
                  </a:lnTo>
                  <a:lnTo>
                    <a:pt x="46" y="9"/>
                  </a:lnTo>
                  <a:lnTo>
                    <a:pt x="46" y="19"/>
                  </a:lnTo>
                  <a:lnTo>
                    <a:pt x="46" y="9"/>
                  </a:lnTo>
                  <a:lnTo>
                    <a:pt x="37" y="0"/>
                  </a:lnTo>
                  <a:lnTo>
                    <a:pt x="37" y="9"/>
                  </a:lnTo>
                  <a:lnTo>
                    <a:pt x="37" y="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70" name="Freeform 124"/>
            <p:cNvSpPr>
              <a:spLocks/>
            </p:cNvSpPr>
            <p:nvPr/>
          </p:nvSpPr>
          <p:spPr bwMode="auto">
            <a:xfrm>
              <a:off x="4588" y="863"/>
              <a:ext cx="19" cy="19"/>
            </a:xfrm>
            <a:custGeom>
              <a:avLst/>
              <a:gdLst>
                <a:gd name="T0" fmla="*/ 0 w 19"/>
                <a:gd name="T1" fmla="*/ 9 h 19"/>
                <a:gd name="T2" fmla="*/ 9 w 19"/>
                <a:gd name="T3" fmla="*/ 9 h 19"/>
                <a:gd name="T4" fmla="*/ 19 w 19"/>
                <a:gd name="T5" fmla="*/ 9 h 19"/>
                <a:gd name="T6" fmla="*/ 19 w 19"/>
                <a:gd name="T7" fmla="*/ 19 h 19"/>
                <a:gd name="T8" fmla="*/ 19 w 19"/>
                <a:gd name="T9" fmla="*/ 9 h 19"/>
                <a:gd name="T10" fmla="*/ 9 w 19"/>
                <a:gd name="T11" fmla="*/ 0 h 19"/>
                <a:gd name="T12" fmla="*/ 0 w 19"/>
                <a:gd name="T13" fmla="*/ 9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" h="19">
                  <a:moveTo>
                    <a:pt x="0" y="9"/>
                  </a:moveTo>
                  <a:lnTo>
                    <a:pt x="9" y="9"/>
                  </a:lnTo>
                  <a:lnTo>
                    <a:pt x="19" y="9"/>
                  </a:lnTo>
                  <a:lnTo>
                    <a:pt x="19" y="19"/>
                  </a:lnTo>
                  <a:lnTo>
                    <a:pt x="19" y="9"/>
                  </a:lnTo>
                  <a:lnTo>
                    <a:pt x="9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71" name="Rectangle 125"/>
            <p:cNvSpPr>
              <a:spLocks noChangeArrowheads="1"/>
            </p:cNvSpPr>
            <p:nvPr/>
          </p:nvSpPr>
          <p:spPr bwMode="auto">
            <a:xfrm>
              <a:off x="4597" y="854"/>
              <a:ext cx="10" cy="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172" name="Rectangle 126"/>
            <p:cNvSpPr>
              <a:spLocks noChangeArrowheads="1"/>
            </p:cNvSpPr>
            <p:nvPr/>
          </p:nvSpPr>
          <p:spPr bwMode="auto">
            <a:xfrm>
              <a:off x="4663" y="882"/>
              <a:ext cx="9" cy="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173" name="Rectangle 127"/>
            <p:cNvSpPr>
              <a:spLocks noChangeArrowheads="1"/>
            </p:cNvSpPr>
            <p:nvPr/>
          </p:nvSpPr>
          <p:spPr bwMode="auto">
            <a:xfrm>
              <a:off x="4607" y="854"/>
              <a:ext cx="9" cy="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174" name="Freeform 128"/>
            <p:cNvSpPr>
              <a:spLocks/>
            </p:cNvSpPr>
            <p:nvPr/>
          </p:nvSpPr>
          <p:spPr bwMode="auto">
            <a:xfrm>
              <a:off x="4663" y="872"/>
              <a:ext cx="1" cy="10"/>
            </a:xfrm>
            <a:custGeom>
              <a:avLst/>
              <a:gdLst>
                <a:gd name="T0" fmla="*/ 0 w 1"/>
                <a:gd name="T1" fmla="*/ 0 h 10"/>
                <a:gd name="T2" fmla="*/ 0 w 1"/>
                <a:gd name="T3" fmla="*/ 10 h 10"/>
                <a:gd name="T4" fmla="*/ 0 w 1"/>
                <a:gd name="T5" fmla="*/ 0 h 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0">
                  <a:moveTo>
                    <a:pt x="0" y="0"/>
                  </a:move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75" name="Freeform 129"/>
            <p:cNvSpPr>
              <a:spLocks/>
            </p:cNvSpPr>
            <p:nvPr/>
          </p:nvSpPr>
          <p:spPr bwMode="auto">
            <a:xfrm>
              <a:off x="3869" y="909"/>
              <a:ext cx="1055" cy="1170"/>
            </a:xfrm>
            <a:custGeom>
              <a:avLst/>
              <a:gdLst>
                <a:gd name="T0" fmla="*/ 728 w 1055"/>
                <a:gd name="T1" fmla="*/ 1049 h 1170"/>
                <a:gd name="T2" fmla="*/ 682 w 1055"/>
                <a:gd name="T3" fmla="*/ 1049 h 1170"/>
                <a:gd name="T4" fmla="*/ 644 w 1055"/>
                <a:gd name="T5" fmla="*/ 984 h 1170"/>
                <a:gd name="T6" fmla="*/ 635 w 1055"/>
                <a:gd name="T7" fmla="*/ 919 h 1170"/>
                <a:gd name="T8" fmla="*/ 598 w 1055"/>
                <a:gd name="T9" fmla="*/ 863 h 1170"/>
                <a:gd name="T10" fmla="*/ 532 w 1055"/>
                <a:gd name="T11" fmla="*/ 817 h 1170"/>
                <a:gd name="T12" fmla="*/ 467 w 1055"/>
                <a:gd name="T13" fmla="*/ 761 h 1170"/>
                <a:gd name="T14" fmla="*/ 429 w 1055"/>
                <a:gd name="T15" fmla="*/ 687 h 1170"/>
                <a:gd name="T16" fmla="*/ 383 w 1055"/>
                <a:gd name="T17" fmla="*/ 622 h 1170"/>
                <a:gd name="T18" fmla="*/ 327 w 1055"/>
                <a:gd name="T19" fmla="*/ 594 h 1170"/>
                <a:gd name="T20" fmla="*/ 317 w 1055"/>
                <a:gd name="T21" fmla="*/ 520 h 1170"/>
                <a:gd name="T22" fmla="*/ 271 w 1055"/>
                <a:gd name="T23" fmla="*/ 483 h 1170"/>
                <a:gd name="T24" fmla="*/ 196 w 1055"/>
                <a:gd name="T25" fmla="*/ 455 h 1170"/>
                <a:gd name="T26" fmla="*/ 131 w 1055"/>
                <a:gd name="T27" fmla="*/ 418 h 1170"/>
                <a:gd name="T28" fmla="*/ 84 w 1055"/>
                <a:gd name="T29" fmla="*/ 390 h 1170"/>
                <a:gd name="T30" fmla="*/ 37 w 1055"/>
                <a:gd name="T31" fmla="*/ 362 h 1170"/>
                <a:gd name="T32" fmla="*/ 18 w 1055"/>
                <a:gd name="T33" fmla="*/ 325 h 1170"/>
                <a:gd name="T34" fmla="*/ 47 w 1055"/>
                <a:gd name="T35" fmla="*/ 288 h 1170"/>
                <a:gd name="T36" fmla="*/ 56 w 1055"/>
                <a:gd name="T37" fmla="*/ 251 h 1170"/>
                <a:gd name="T38" fmla="*/ 131 w 1055"/>
                <a:gd name="T39" fmla="*/ 251 h 1170"/>
                <a:gd name="T40" fmla="*/ 187 w 1055"/>
                <a:gd name="T41" fmla="*/ 260 h 1170"/>
                <a:gd name="T42" fmla="*/ 233 w 1055"/>
                <a:gd name="T43" fmla="*/ 214 h 1170"/>
                <a:gd name="T44" fmla="*/ 261 w 1055"/>
                <a:gd name="T45" fmla="*/ 140 h 1170"/>
                <a:gd name="T46" fmla="*/ 196 w 1055"/>
                <a:gd name="T47" fmla="*/ 121 h 1170"/>
                <a:gd name="T48" fmla="*/ 196 w 1055"/>
                <a:gd name="T49" fmla="*/ 65 h 1170"/>
                <a:gd name="T50" fmla="*/ 140 w 1055"/>
                <a:gd name="T51" fmla="*/ 84 h 1170"/>
                <a:gd name="T52" fmla="*/ 149 w 1055"/>
                <a:gd name="T53" fmla="*/ 38 h 1170"/>
                <a:gd name="T54" fmla="*/ 205 w 1055"/>
                <a:gd name="T55" fmla="*/ 19 h 1170"/>
                <a:gd name="T56" fmla="*/ 271 w 1055"/>
                <a:gd name="T57" fmla="*/ 19 h 1170"/>
                <a:gd name="T58" fmla="*/ 336 w 1055"/>
                <a:gd name="T59" fmla="*/ 38 h 1170"/>
                <a:gd name="T60" fmla="*/ 383 w 1055"/>
                <a:gd name="T61" fmla="*/ 75 h 1170"/>
                <a:gd name="T62" fmla="*/ 457 w 1055"/>
                <a:gd name="T63" fmla="*/ 121 h 1170"/>
                <a:gd name="T64" fmla="*/ 514 w 1055"/>
                <a:gd name="T65" fmla="*/ 149 h 1170"/>
                <a:gd name="T66" fmla="*/ 514 w 1055"/>
                <a:gd name="T67" fmla="*/ 186 h 1170"/>
                <a:gd name="T68" fmla="*/ 486 w 1055"/>
                <a:gd name="T69" fmla="*/ 242 h 1170"/>
                <a:gd name="T70" fmla="*/ 467 w 1055"/>
                <a:gd name="T71" fmla="*/ 307 h 1170"/>
                <a:gd name="T72" fmla="*/ 467 w 1055"/>
                <a:gd name="T73" fmla="*/ 353 h 1170"/>
                <a:gd name="T74" fmla="*/ 429 w 1055"/>
                <a:gd name="T75" fmla="*/ 409 h 1170"/>
                <a:gd name="T76" fmla="*/ 457 w 1055"/>
                <a:gd name="T77" fmla="*/ 464 h 1170"/>
                <a:gd name="T78" fmla="*/ 486 w 1055"/>
                <a:gd name="T79" fmla="*/ 529 h 1170"/>
                <a:gd name="T80" fmla="*/ 504 w 1055"/>
                <a:gd name="T81" fmla="*/ 576 h 1170"/>
                <a:gd name="T82" fmla="*/ 532 w 1055"/>
                <a:gd name="T83" fmla="*/ 594 h 1170"/>
                <a:gd name="T84" fmla="*/ 588 w 1055"/>
                <a:gd name="T85" fmla="*/ 622 h 1170"/>
                <a:gd name="T86" fmla="*/ 626 w 1055"/>
                <a:gd name="T87" fmla="*/ 659 h 1170"/>
                <a:gd name="T88" fmla="*/ 635 w 1055"/>
                <a:gd name="T89" fmla="*/ 706 h 1170"/>
                <a:gd name="T90" fmla="*/ 654 w 1055"/>
                <a:gd name="T91" fmla="*/ 761 h 1170"/>
                <a:gd name="T92" fmla="*/ 691 w 1055"/>
                <a:gd name="T93" fmla="*/ 826 h 1170"/>
                <a:gd name="T94" fmla="*/ 738 w 1055"/>
                <a:gd name="T95" fmla="*/ 863 h 1170"/>
                <a:gd name="T96" fmla="*/ 794 w 1055"/>
                <a:gd name="T97" fmla="*/ 910 h 1170"/>
                <a:gd name="T98" fmla="*/ 840 w 1055"/>
                <a:gd name="T99" fmla="*/ 966 h 1170"/>
                <a:gd name="T100" fmla="*/ 878 w 1055"/>
                <a:gd name="T101" fmla="*/ 1003 h 1170"/>
                <a:gd name="T102" fmla="*/ 915 w 1055"/>
                <a:gd name="T103" fmla="*/ 1031 h 1170"/>
                <a:gd name="T104" fmla="*/ 887 w 1055"/>
                <a:gd name="T105" fmla="*/ 1012 h 1170"/>
                <a:gd name="T106" fmla="*/ 925 w 1055"/>
                <a:gd name="T107" fmla="*/ 1040 h 1170"/>
                <a:gd name="T108" fmla="*/ 962 w 1055"/>
                <a:gd name="T109" fmla="*/ 1077 h 1170"/>
                <a:gd name="T110" fmla="*/ 999 w 1055"/>
                <a:gd name="T111" fmla="*/ 1086 h 1170"/>
                <a:gd name="T112" fmla="*/ 1037 w 1055"/>
                <a:gd name="T113" fmla="*/ 1105 h 1170"/>
                <a:gd name="T114" fmla="*/ 1009 w 1055"/>
                <a:gd name="T115" fmla="*/ 1123 h 1170"/>
                <a:gd name="T116" fmla="*/ 962 w 1055"/>
                <a:gd name="T117" fmla="*/ 1160 h 1170"/>
                <a:gd name="T118" fmla="*/ 896 w 1055"/>
                <a:gd name="T119" fmla="*/ 1160 h 1170"/>
                <a:gd name="T120" fmla="*/ 840 w 1055"/>
                <a:gd name="T121" fmla="*/ 1151 h 1170"/>
                <a:gd name="T122" fmla="*/ 784 w 1055"/>
                <a:gd name="T123" fmla="*/ 1114 h 117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1055" h="1170">
                  <a:moveTo>
                    <a:pt x="775" y="1095"/>
                  </a:moveTo>
                  <a:lnTo>
                    <a:pt x="766" y="1086"/>
                  </a:lnTo>
                  <a:lnTo>
                    <a:pt x="756" y="1095"/>
                  </a:lnTo>
                  <a:lnTo>
                    <a:pt x="747" y="1095"/>
                  </a:lnTo>
                  <a:lnTo>
                    <a:pt x="738" y="1086"/>
                  </a:lnTo>
                  <a:lnTo>
                    <a:pt x="738" y="1077"/>
                  </a:lnTo>
                  <a:lnTo>
                    <a:pt x="738" y="1068"/>
                  </a:lnTo>
                  <a:lnTo>
                    <a:pt x="728" y="1058"/>
                  </a:lnTo>
                  <a:lnTo>
                    <a:pt x="728" y="1049"/>
                  </a:lnTo>
                  <a:lnTo>
                    <a:pt x="728" y="1040"/>
                  </a:lnTo>
                  <a:lnTo>
                    <a:pt x="728" y="1031"/>
                  </a:lnTo>
                  <a:lnTo>
                    <a:pt x="719" y="1040"/>
                  </a:lnTo>
                  <a:lnTo>
                    <a:pt x="719" y="1049"/>
                  </a:lnTo>
                  <a:lnTo>
                    <a:pt x="710" y="1049"/>
                  </a:lnTo>
                  <a:lnTo>
                    <a:pt x="710" y="1058"/>
                  </a:lnTo>
                  <a:lnTo>
                    <a:pt x="700" y="1058"/>
                  </a:lnTo>
                  <a:lnTo>
                    <a:pt x="691" y="1058"/>
                  </a:lnTo>
                  <a:lnTo>
                    <a:pt x="682" y="1049"/>
                  </a:lnTo>
                  <a:lnTo>
                    <a:pt x="682" y="1040"/>
                  </a:lnTo>
                  <a:lnTo>
                    <a:pt x="682" y="1031"/>
                  </a:lnTo>
                  <a:lnTo>
                    <a:pt x="682" y="1021"/>
                  </a:lnTo>
                  <a:lnTo>
                    <a:pt x="672" y="1021"/>
                  </a:lnTo>
                  <a:lnTo>
                    <a:pt x="663" y="1012"/>
                  </a:lnTo>
                  <a:lnTo>
                    <a:pt x="654" y="1003"/>
                  </a:lnTo>
                  <a:lnTo>
                    <a:pt x="644" y="1003"/>
                  </a:lnTo>
                  <a:lnTo>
                    <a:pt x="644" y="993"/>
                  </a:lnTo>
                  <a:lnTo>
                    <a:pt x="644" y="984"/>
                  </a:lnTo>
                  <a:lnTo>
                    <a:pt x="644" y="975"/>
                  </a:lnTo>
                  <a:lnTo>
                    <a:pt x="644" y="966"/>
                  </a:lnTo>
                  <a:lnTo>
                    <a:pt x="644" y="956"/>
                  </a:lnTo>
                  <a:lnTo>
                    <a:pt x="644" y="947"/>
                  </a:lnTo>
                  <a:lnTo>
                    <a:pt x="635" y="947"/>
                  </a:lnTo>
                  <a:lnTo>
                    <a:pt x="644" y="938"/>
                  </a:lnTo>
                  <a:lnTo>
                    <a:pt x="644" y="928"/>
                  </a:lnTo>
                  <a:lnTo>
                    <a:pt x="644" y="919"/>
                  </a:lnTo>
                  <a:lnTo>
                    <a:pt x="635" y="919"/>
                  </a:lnTo>
                  <a:lnTo>
                    <a:pt x="626" y="919"/>
                  </a:lnTo>
                  <a:lnTo>
                    <a:pt x="616" y="919"/>
                  </a:lnTo>
                  <a:lnTo>
                    <a:pt x="616" y="910"/>
                  </a:lnTo>
                  <a:lnTo>
                    <a:pt x="616" y="901"/>
                  </a:lnTo>
                  <a:lnTo>
                    <a:pt x="607" y="891"/>
                  </a:lnTo>
                  <a:lnTo>
                    <a:pt x="598" y="882"/>
                  </a:lnTo>
                  <a:lnTo>
                    <a:pt x="598" y="873"/>
                  </a:lnTo>
                  <a:lnTo>
                    <a:pt x="588" y="873"/>
                  </a:lnTo>
                  <a:lnTo>
                    <a:pt x="598" y="863"/>
                  </a:lnTo>
                  <a:lnTo>
                    <a:pt x="588" y="854"/>
                  </a:lnTo>
                  <a:lnTo>
                    <a:pt x="588" y="845"/>
                  </a:lnTo>
                  <a:lnTo>
                    <a:pt x="579" y="854"/>
                  </a:lnTo>
                  <a:lnTo>
                    <a:pt x="570" y="854"/>
                  </a:lnTo>
                  <a:lnTo>
                    <a:pt x="560" y="845"/>
                  </a:lnTo>
                  <a:lnTo>
                    <a:pt x="551" y="845"/>
                  </a:lnTo>
                  <a:lnTo>
                    <a:pt x="542" y="826"/>
                  </a:lnTo>
                  <a:lnTo>
                    <a:pt x="532" y="826"/>
                  </a:lnTo>
                  <a:lnTo>
                    <a:pt x="532" y="817"/>
                  </a:lnTo>
                  <a:lnTo>
                    <a:pt x="523" y="817"/>
                  </a:lnTo>
                  <a:lnTo>
                    <a:pt x="514" y="808"/>
                  </a:lnTo>
                  <a:lnTo>
                    <a:pt x="514" y="799"/>
                  </a:lnTo>
                  <a:lnTo>
                    <a:pt x="504" y="799"/>
                  </a:lnTo>
                  <a:lnTo>
                    <a:pt x="504" y="789"/>
                  </a:lnTo>
                  <a:lnTo>
                    <a:pt x="495" y="780"/>
                  </a:lnTo>
                  <a:lnTo>
                    <a:pt x="486" y="771"/>
                  </a:lnTo>
                  <a:lnTo>
                    <a:pt x="476" y="761"/>
                  </a:lnTo>
                  <a:lnTo>
                    <a:pt x="467" y="761"/>
                  </a:lnTo>
                  <a:lnTo>
                    <a:pt x="457" y="752"/>
                  </a:lnTo>
                  <a:lnTo>
                    <a:pt x="457" y="743"/>
                  </a:lnTo>
                  <a:lnTo>
                    <a:pt x="448" y="734"/>
                  </a:lnTo>
                  <a:lnTo>
                    <a:pt x="448" y="724"/>
                  </a:lnTo>
                  <a:lnTo>
                    <a:pt x="439" y="715"/>
                  </a:lnTo>
                  <a:lnTo>
                    <a:pt x="439" y="706"/>
                  </a:lnTo>
                  <a:lnTo>
                    <a:pt x="429" y="706"/>
                  </a:lnTo>
                  <a:lnTo>
                    <a:pt x="429" y="696"/>
                  </a:lnTo>
                  <a:lnTo>
                    <a:pt x="429" y="687"/>
                  </a:lnTo>
                  <a:lnTo>
                    <a:pt x="429" y="678"/>
                  </a:lnTo>
                  <a:lnTo>
                    <a:pt x="420" y="669"/>
                  </a:lnTo>
                  <a:lnTo>
                    <a:pt x="420" y="659"/>
                  </a:lnTo>
                  <a:lnTo>
                    <a:pt x="411" y="659"/>
                  </a:lnTo>
                  <a:lnTo>
                    <a:pt x="411" y="650"/>
                  </a:lnTo>
                  <a:lnTo>
                    <a:pt x="401" y="641"/>
                  </a:lnTo>
                  <a:lnTo>
                    <a:pt x="392" y="631"/>
                  </a:lnTo>
                  <a:lnTo>
                    <a:pt x="392" y="622"/>
                  </a:lnTo>
                  <a:lnTo>
                    <a:pt x="383" y="622"/>
                  </a:lnTo>
                  <a:lnTo>
                    <a:pt x="373" y="631"/>
                  </a:lnTo>
                  <a:lnTo>
                    <a:pt x="364" y="631"/>
                  </a:lnTo>
                  <a:lnTo>
                    <a:pt x="364" y="622"/>
                  </a:lnTo>
                  <a:lnTo>
                    <a:pt x="355" y="622"/>
                  </a:lnTo>
                  <a:lnTo>
                    <a:pt x="355" y="613"/>
                  </a:lnTo>
                  <a:lnTo>
                    <a:pt x="345" y="604"/>
                  </a:lnTo>
                  <a:lnTo>
                    <a:pt x="336" y="604"/>
                  </a:lnTo>
                  <a:lnTo>
                    <a:pt x="336" y="594"/>
                  </a:lnTo>
                  <a:lnTo>
                    <a:pt x="327" y="594"/>
                  </a:lnTo>
                  <a:lnTo>
                    <a:pt x="327" y="585"/>
                  </a:lnTo>
                  <a:lnTo>
                    <a:pt x="317" y="576"/>
                  </a:lnTo>
                  <a:lnTo>
                    <a:pt x="308" y="567"/>
                  </a:lnTo>
                  <a:lnTo>
                    <a:pt x="308" y="557"/>
                  </a:lnTo>
                  <a:lnTo>
                    <a:pt x="308" y="548"/>
                  </a:lnTo>
                  <a:lnTo>
                    <a:pt x="308" y="539"/>
                  </a:lnTo>
                  <a:lnTo>
                    <a:pt x="308" y="529"/>
                  </a:lnTo>
                  <a:lnTo>
                    <a:pt x="317" y="529"/>
                  </a:lnTo>
                  <a:lnTo>
                    <a:pt x="317" y="520"/>
                  </a:lnTo>
                  <a:lnTo>
                    <a:pt x="327" y="520"/>
                  </a:lnTo>
                  <a:lnTo>
                    <a:pt x="327" y="511"/>
                  </a:lnTo>
                  <a:lnTo>
                    <a:pt x="317" y="511"/>
                  </a:lnTo>
                  <a:lnTo>
                    <a:pt x="308" y="502"/>
                  </a:lnTo>
                  <a:lnTo>
                    <a:pt x="299" y="502"/>
                  </a:lnTo>
                  <a:lnTo>
                    <a:pt x="299" y="492"/>
                  </a:lnTo>
                  <a:lnTo>
                    <a:pt x="289" y="492"/>
                  </a:lnTo>
                  <a:lnTo>
                    <a:pt x="280" y="492"/>
                  </a:lnTo>
                  <a:lnTo>
                    <a:pt x="271" y="483"/>
                  </a:lnTo>
                  <a:lnTo>
                    <a:pt x="261" y="483"/>
                  </a:lnTo>
                  <a:lnTo>
                    <a:pt x="252" y="483"/>
                  </a:lnTo>
                  <a:lnTo>
                    <a:pt x="243" y="474"/>
                  </a:lnTo>
                  <a:lnTo>
                    <a:pt x="233" y="474"/>
                  </a:lnTo>
                  <a:lnTo>
                    <a:pt x="224" y="474"/>
                  </a:lnTo>
                  <a:lnTo>
                    <a:pt x="215" y="474"/>
                  </a:lnTo>
                  <a:lnTo>
                    <a:pt x="215" y="464"/>
                  </a:lnTo>
                  <a:lnTo>
                    <a:pt x="205" y="464"/>
                  </a:lnTo>
                  <a:lnTo>
                    <a:pt x="196" y="455"/>
                  </a:lnTo>
                  <a:lnTo>
                    <a:pt x="187" y="455"/>
                  </a:lnTo>
                  <a:lnTo>
                    <a:pt x="187" y="446"/>
                  </a:lnTo>
                  <a:lnTo>
                    <a:pt x="177" y="446"/>
                  </a:lnTo>
                  <a:lnTo>
                    <a:pt x="168" y="437"/>
                  </a:lnTo>
                  <a:lnTo>
                    <a:pt x="159" y="427"/>
                  </a:lnTo>
                  <a:lnTo>
                    <a:pt x="149" y="427"/>
                  </a:lnTo>
                  <a:lnTo>
                    <a:pt x="140" y="427"/>
                  </a:lnTo>
                  <a:lnTo>
                    <a:pt x="140" y="418"/>
                  </a:lnTo>
                  <a:lnTo>
                    <a:pt x="131" y="418"/>
                  </a:lnTo>
                  <a:lnTo>
                    <a:pt x="131" y="409"/>
                  </a:lnTo>
                  <a:lnTo>
                    <a:pt x="121" y="409"/>
                  </a:lnTo>
                  <a:lnTo>
                    <a:pt x="112" y="409"/>
                  </a:lnTo>
                  <a:lnTo>
                    <a:pt x="112" y="399"/>
                  </a:lnTo>
                  <a:lnTo>
                    <a:pt x="103" y="399"/>
                  </a:lnTo>
                  <a:lnTo>
                    <a:pt x="103" y="390"/>
                  </a:lnTo>
                  <a:lnTo>
                    <a:pt x="93" y="390"/>
                  </a:lnTo>
                  <a:lnTo>
                    <a:pt x="84" y="399"/>
                  </a:lnTo>
                  <a:lnTo>
                    <a:pt x="84" y="390"/>
                  </a:lnTo>
                  <a:lnTo>
                    <a:pt x="75" y="390"/>
                  </a:lnTo>
                  <a:lnTo>
                    <a:pt x="84" y="390"/>
                  </a:lnTo>
                  <a:lnTo>
                    <a:pt x="84" y="381"/>
                  </a:lnTo>
                  <a:lnTo>
                    <a:pt x="75" y="381"/>
                  </a:lnTo>
                  <a:lnTo>
                    <a:pt x="75" y="372"/>
                  </a:lnTo>
                  <a:lnTo>
                    <a:pt x="65" y="372"/>
                  </a:lnTo>
                  <a:lnTo>
                    <a:pt x="56" y="362"/>
                  </a:lnTo>
                  <a:lnTo>
                    <a:pt x="47" y="362"/>
                  </a:lnTo>
                  <a:lnTo>
                    <a:pt x="37" y="362"/>
                  </a:lnTo>
                  <a:lnTo>
                    <a:pt x="28" y="353"/>
                  </a:lnTo>
                  <a:lnTo>
                    <a:pt x="18" y="353"/>
                  </a:lnTo>
                  <a:lnTo>
                    <a:pt x="18" y="344"/>
                  </a:lnTo>
                  <a:lnTo>
                    <a:pt x="9" y="344"/>
                  </a:lnTo>
                  <a:lnTo>
                    <a:pt x="0" y="344"/>
                  </a:lnTo>
                  <a:lnTo>
                    <a:pt x="0" y="335"/>
                  </a:lnTo>
                  <a:lnTo>
                    <a:pt x="0" y="325"/>
                  </a:lnTo>
                  <a:lnTo>
                    <a:pt x="9" y="325"/>
                  </a:lnTo>
                  <a:lnTo>
                    <a:pt x="18" y="325"/>
                  </a:lnTo>
                  <a:lnTo>
                    <a:pt x="28" y="325"/>
                  </a:lnTo>
                  <a:lnTo>
                    <a:pt x="28" y="316"/>
                  </a:lnTo>
                  <a:lnTo>
                    <a:pt x="37" y="316"/>
                  </a:lnTo>
                  <a:lnTo>
                    <a:pt x="37" y="307"/>
                  </a:lnTo>
                  <a:lnTo>
                    <a:pt x="47" y="307"/>
                  </a:lnTo>
                  <a:lnTo>
                    <a:pt x="37" y="297"/>
                  </a:lnTo>
                  <a:lnTo>
                    <a:pt x="47" y="297"/>
                  </a:lnTo>
                  <a:lnTo>
                    <a:pt x="56" y="288"/>
                  </a:lnTo>
                  <a:lnTo>
                    <a:pt x="47" y="288"/>
                  </a:lnTo>
                  <a:lnTo>
                    <a:pt x="47" y="279"/>
                  </a:lnTo>
                  <a:lnTo>
                    <a:pt x="47" y="270"/>
                  </a:lnTo>
                  <a:lnTo>
                    <a:pt x="47" y="260"/>
                  </a:lnTo>
                  <a:lnTo>
                    <a:pt x="37" y="260"/>
                  </a:lnTo>
                  <a:lnTo>
                    <a:pt x="37" y="251"/>
                  </a:lnTo>
                  <a:lnTo>
                    <a:pt x="47" y="251"/>
                  </a:lnTo>
                  <a:lnTo>
                    <a:pt x="47" y="242"/>
                  </a:lnTo>
                  <a:lnTo>
                    <a:pt x="56" y="242"/>
                  </a:lnTo>
                  <a:lnTo>
                    <a:pt x="56" y="251"/>
                  </a:lnTo>
                  <a:lnTo>
                    <a:pt x="65" y="251"/>
                  </a:lnTo>
                  <a:lnTo>
                    <a:pt x="75" y="242"/>
                  </a:lnTo>
                  <a:lnTo>
                    <a:pt x="84" y="242"/>
                  </a:lnTo>
                  <a:lnTo>
                    <a:pt x="93" y="242"/>
                  </a:lnTo>
                  <a:lnTo>
                    <a:pt x="103" y="242"/>
                  </a:lnTo>
                  <a:lnTo>
                    <a:pt x="103" y="251"/>
                  </a:lnTo>
                  <a:lnTo>
                    <a:pt x="112" y="251"/>
                  </a:lnTo>
                  <a:lnTo>
                    <a:pt x="121" y="251"/>
                  </a:lnTo>
                  <a:lnTo>
                    <a:pt x="131" y="251"/>
                  </a:lnTo>
                  <a:lnTo>
                    <a:pt x="131" y="242"/>
                  </a:lnTo>
                  <a:lnTo>
                    <a:pt x="131" y="251"/>
                  </a:lnTo>
                  <a:lnTo>
                    <a:pt x="140" y="251"/>
                  </a:lnTo>
                  <a:lnTo>
                    <a:pt x="149" y="251"/>
                  </a:lnTo>
                  <a:lnTo>
                    <a:pt x="149" y="260"/>
                  </a:lnTo>
                  <a:lnTo>
                    <a:pt x="159" y="260"/>
                  </a:lnTo>
                  <a:lnTo>
                    <a:pt x="168" y="260"/>
                  </a:lnTo>
                  <a:lnTo>
                    <a:pt x="177" y="260"/>
                  </a:lnTo>
                  <a:lnTo>
                    <a:pt x="187" y="260"/>
                  </a:lnTo>
                  <a:lnTo>
                    <a:pt x="196" y="260"/>
                  </a:lnTo>
                  <a:lnTo>
                    <a:pt x="196" y="251"/>
                  </a:lnTo>
                  <a:lnTo>
                    <a:pt x="196" y="242"/>
                  </a:lnTo>
                  <a:lnTo>
                    <a:pt x="196" y="232"/>
                  </a:lnTo>
                  <a:lnTo>
                    <a:pt x="205" y="223"/>
                  </a:lnTo>
                  <a:lnTo>
                    <a:pt x="215" y="232"/>
                  </a:lnTo>
                  <a:lnTo>
                    <a:pt x="224" y="223"/>
                  </a:lnTo>
                  <a:lnTo>
                    <a:pt x="233" y="223"/>
                  </a:lnTo>
                  <a:lnTo>
                    <a:pt x="233" y="214"/>
                  </a:lnTo>
                  <a:lnTo>
                    <a:pt x="233" y="205"/>
                  </a:lnTo>
                  <a:lnTo>
                    <a:pt x="233" y="195"/>
                  </a:lnTo>
                  <a:lnTo>
                    <a:pt x="233" y="186"/>
                  </a:lnTo>
                  <a:lnTo>
                    <a:pt x="243" y="177"/>
                  </a:lnTo>
                  <a:lnTo>
                    <a:pt x="261" y="167"/>
                  </a:lnTo>
                  <a:lnTo>
                    <a:pt x="271" y="167"/>
                  </a:lnTo>
                  <a:lnTo>
                    <a:pt x="271" y="158"/>
                  </a:lnTo>
                  <a:lnTo>
                    <a:pt x="271" y="149"/>
                  </a:lnTo>
                  <a:lnTo>
                    <a:pt x="261" y="140"/>
                  </a:lnTo>
                  <a:lnTo>
                    <a:pt x="261" y="130"/>
                  </a:lnTo>
                  <a:lnTo>
                    <a:pt x="252" y="130"/>
                  </a:lnTo>
                  <a:lnTo>
                    <a:pt x="243" y="130"/>
                  </a:lnTo>
                  <a:lnTo>
                    <a:pt x="233" y="130"/>
                  </a:lnTo>
                  <a:lnTo>
                    <a:pt x="233" y="121"/>
                  </a:lnTo>
                  <a:lnTo>
                    <a:pt x="224" y="121"/>
                  </a:lnTo>
                  <a:lnTo>
                    <a:pt x="215" y="121"/>
                  </a:lnTo>
                  <a:lnTo>
                    <a:pt x="205" y="121"/>
                  </a:lnTo>
                  <a:lnTo>
                    <a:pt x="196" y="121"/>
                  </a:lnTo>
                  <a:lnTo>
                    <a:pt x="187" y="121"/>
                  </a:lnTo>
                  <a:lnTo>
                    <a:pt x="187" y="112"/>
                  </a:lnTo>
                  <a:lnTo>
                    <a:pt x="177" y="103"/>
                  </a:lnTo>
                  <a:lnTo>
                    <a:pt x="187" y="93"/>
                  </a:lnTo>
                  <a:lnTo>
                    <a:pt x="177" y="84"/>
                  </a:lnTo>
                  <a:lnTo>
                    <a:pt x="177" y="75"/>
                  </a:lnTo>
                  <a:lnTo>
                    <a:pt x="187" y="75"/>
                  </a:lnTo>
                  <a:lnTo>
                    <a:pt x="196" y="75"/>
                  </a:lnTo>
                  <a:lnTo>
                    <a:pt x="196" y="65"/>
                  </a:lnTo>
                  <a:lnTo>
                    <a:pt x="196" y="56"/>
                  </a:lnTo>
                  <a:lnTo>
                    <a:pt x="187" y="56"/>
                  </a:lnTo>
                  <a:lnTo>
                    <a:pt x="177" y="65"/>
                  </a:lnTo>
                  <a:lnTo>
                    <a:pt x="168" y="65"/>
                  </a:lnTo>
                  <a:lnTo>
                    <a:pt x="168" y="75"/>
                  </a:lnTo>
                  <a:lnTo>
                    <a:pt x="159" y="75"/>
                  </a:lnTo>
                  <a:lnTo>
                    <a:pt x="159" y="84"/>
                  </a:lnTo>
                  <a:lnTo>
                    <a:pt x="149" y="84"/>
                  </a:lnTo>
                  <a:lnTo>
                    <a:pt x="140" y="84"/>
                  </a:lnTo>
                  <a:lnTo>
                    <a:pt x="140" y="75"/>
                  </a:lnTo>
                  <a:lnTo>
                    <a:pt x="131" y="75"/>
                  </a:lnTo>
                  <a:lnTo>
                    <a:pt x="131" y="65"/>
                  </a:lnTo>
                  <a:lnTo>
                    <a:pt x="131" y="56"/>
                  </a:lnTo>
                  <a:lnTo>
                    <a:pt x="121" y="56"/>
                  </a:lnTo>
                  <a:lnTo>
                    <a:pt x="131" y="56"/>
                  </a:lnTo>
                  <a:lnTo>
                    <a:pt x="131" y="47"/>
                  </a:lnTo>
                  <a:lnTo>
                    <a:pt x="140" y="47"/>
                  </a:lnTo>
                  <a:lnTo>
                    <a:pt x="149" y="38"/>
                  </a:lnTo>
                  <a:lnTo>
                    <a:pt x="159" y="38"/>
                  </a:lnTo>
                  <a:lnTo>
                    <a:pt x="159" y="28"/>
                  </a:lnTo>
                  <a:lnTo>
                    <a:pt x="159" y="19"/>
                  </a:lnTo>
                  <a:lnTo>
                    <a:pt x="168" y="19"/>
                  </a:lnTo>
                  <a:lnTo>
                    <a:pt x="177" y="19"/>
                  </a:lnTo>
                  <a:lnTo>
                    <a:pt x="187" y="10"/>
                  </a:lnTo>
                  <a:lnTo>
                    <a:pt x="196" y="10"/>
                  </a:lnTo>
                  <a:lnTo>
                    <a:pt x="196" y="19"/>
                  </a:lnTo>
                  <a:lnTo>
                    <a:pt x="205" y="19"/>
                  </a:lnTo>
                  <a:lnTo>
                    <a:pt x="215" y="19"/>
                  </a:lnTo>
                  <a:lnTo>
                    <a:pt x="224" y="19"/>
                  </a:lnTo>
                  <a:lnTo>
                    <a:pt x="233" y="19"/>
                  </a:lnTo>
                  <a:lnTo>
                    <a:pt x="233" y="10"/>
                  </a:lnTo>
                  <a:lnTo>
                    <a:pt x="233" y="0"/>
                  </a:lnTo>
                  <a:lnTo>
                    <a:pt x="252" y="10"/>
                  </a:lnTo>
                  <a:lnTo>
                    <a:pt x="261" y="10"/>
                  </a:lnTo>
                  <a:lnTo>
                    <a:pt x="271" y="10"/>
                  </a:lnTo>
                  <a:lnTo>
                    <a:pt x="271" y="19"/>
                  </a:lnTo>
                  <a:lnTo>
                    <a:pt x="280" y="19"/>
                  </a:lnTo>
                  <a:lnTo>
                    <a:pt x="289" y="19"/>
                  </a:lnTo>
                  <a:lnTo>
                    <a:pt x="299" y="19"/>
                  </a:lnTo>
                  <a:lnTo>
                    <a:pt x="308" y="19"/>
                  </a:lnTo>
                  <a:lnTo>
                    <a:pt x="317" y="19"/>
                  </a:lnTo>
                  <a:lnTo>
                    <a:pt x="317" y="28"/>
                  </a:lnTo>
                  <a:lnTo>
                    <a:pt x="327" y="28"/>
                  </a:lnTo>
                  <a:lnTo>
                    <a:pt x="327" y="38"/>
                  </a:lnTo>
                  <a:lnTo>
                    <a:pt x="336" y="38"/>
                  </a:lnTo>
                  <a:lnTo>
                    <a:pt x="336" y="47"/>
                  </a:lnTo>
                  <a:lnTo>
                    <a:pt x="336" y="56"/>
                  </a:lnTo>
                  <a:lnTo>
                    <a:pt x="345" y="56"/>
                  </a:lnTo>
                  <a:lnTo>
                    <a:pt x="345" y="65"/>
                  </a:lnTo>
                  <a:lnTo>
                    <a:pt x="355" y="65"/>
                  </a:lnTo>
                  <a:lnTo>
                    <a:pt x="364" y="65"/>
                  </a:lnTo>
                  <a:lnTo>
                    <a:pt x="364" y="75"/>
                  </a:lnTo>
                  <a:lnTo>
                    <a:pt x="373" y="75"/>
                  </a:lnTo>
                  <a:lnTo>
                    <a:pt x="383" y="75"/>
                  </a:lnTo>
                  <a:lnTo>
                    <a:pt x="383" y="84"/>
                  </a:lnTo>
                  <a:lnTo>
                    <a:pt x="392" y="84"/>
                  </a:lnTo>
                  <a:lnTo>
                    <a:pt x="429" y="84"/>
                  </a:lnTo>
                  <a:lnTo>
                    <a:pt x="429" y="93"/>
                  </a:lnTo>
                  <a:lnTo>
                    <a:pt x="429" y="103"/>
                  </a:lnTo>
                  <a:lnTo>
                    <a:pt x="439" y="103"/>
                  </a:lnTo>
                  <a:lnTo>
                    <a:pt x="448" y="103"/>
                  </a:lnTo>
                  <a:lnTo>
                    <a:pt x="448" y="112"/>
                  </a:lnTo>
                  <a:lnTo>
                    <a:pt x="457" y="121"/>
                  </a:lnTo>
                  <a:lnTo>
                    <a:pt x="467" y="121"/>
                  </a:lnTo>
                  <a:lnTo>
                    <a:pt x="467" y="130"/>
                  </a:lnTo>
                  <a:lnTo>
                    <a:pt x="476" y="130"/>
                  </a:lnTo>
                  <a:lnTo>
                    <a:pt x="486" y="130"/>
                  </a:lnTo>
                  <a:lnTo>
                    <a:pt x="486" y="140"/>
                  </a:lnTo>
                  <a:lnTo>
                    <a:pt x="495" y="140"/>
                  </a:lnTo>
                  <a:lnTo>
                    <a:pt x="504" y="140"/>
                  </a:lnTo>
                  <a:lnTo>
                    <a:pt x="504" y="149"/>
                  </a:lnTo>
                  <a:lnTo>
                    <a:pt x="514" y="149"/>
                  </a:lnTo>
                  <a:lnTo>
                    <a:pt x="523" y="149"/>
                  </a:lnTo>
                  <a:lnTo>
                    <a:pt x="532" y="149"/>
                  </a:lnTo>
                  <a:lnTo>
                    <a:pt x="542" y="149"/>
                  </a:lnTo>
                  <a:lnTo>
                    <a:pt x="542" y="158"/>
                  </a:lnTo>
                  <a:lnTo>
                    <a:pt x="532" y="158"/>
                  </a:lnTo>
                  <a:lnTo>
                    <a:pt x="532" y="167"/>
                  </a:lnTo>
                  <a:lnTo>
                    <a:pt x="523" y="177"/>
                  </a:lnTo>
                  <a:lnTo>
                    <a:pt x="514" y="177"/>
                  </a:lnTo>
                  <a:lnTo>
                    <a:pt x="514" y="186"/>
                  </a:lnTo>
                  <a:lnTo>
                    <a:pt x="504" y="186"/>
                  </a:lnTo>
                  <a:lnTo>
                    <a:pt x="504" y="195"/>
                  </a:lnTo>
                  <a:lnTo>
                    <a:pt x="504" y="205"/>
                  </a:lnTo>
                  <a:lnTo>
                    <a:pt x="504" y="214"/>
                  </a:lnTo>
                  <a:lnTo>
                    <a:pt x="504" y="223"/>
                  </a:lnTo>
                  <a:lnTo>
                    <a:pt x="495" y="223"/>
                  </a:lnTo>
                  <a:lnTo>
                    <a:pt x="495" y="232"/>
                  </a:lnTo>
                  <a:lnTo>
                    <a:pt x="495" y="242"/>
                  </a:lnTo>
                  <a:lnTo>
                    <a:pt x="486" y="242"/>
                  </a:lnTo>
                  <a:lnTo>
                    <a:pt x="476" y="242"/>
                  </a:lnTo>
                  <a:lnTo>
                    <a:pt x="476" y="251"/>
                  </a:lnTo>
                  <a:lnTo>
                    <a:pt x="476" y="260"/>
                  </a:lnTo>
                  <a:lnTo>
                    <a:pt x="476" y="270"/>
                  </a:lnTo>
                  <a:lnTo>
                    <a:pt x="467" y="270"/>
                  </a:lnTo>
                  <a:lnTo>
                    <a:pt x="467" y="279"/>
                  </a:lnTo>
                  <a:lnTo>
                    <a:pt x="467" y="288"/>
                  </a:lnTo>
                  <a:lnTo>
                    <a:pt x="467" y="297"/>
                  </a:lnTo>
                  <a:lnTo>
                    <a:pt x="467" y="307"/>
                  </a:lnTo>
                  <a:lnTo>
                    <a:pt x="467" y="316"/>
                  </a:lnTo>
                  <a:lnTo>
                    <a:pt x="457" y="316"/>
                  </a:lnTo>
                  <a:lnTo>
                    <a:pt x="467" y="316"/>
                  </a:lnTo>
                  <a:lnTo>
                    <a:pt x="467" y="325"/>
                  </a:lnTo>
                  <a:lnTo>
                    <a:pt x="467" y="335"/>
                  </a:lnTo>
                  <a:lnTo>
                    <a:pt x="467" y="344"/>
                  </a:lnTo>
                  <a:lnTo>
                    <a:pt x="476" y="344"/>
                  </a:lnTo>
                  <a:lnTo>
                    <a:pt x="476" y="353"/>
                  </a:lnTo>
                  <a:lnTo>
                    <a:pt x="467" y="353"/>
                  </a:lnTo>
                  <a:lnTo>
                    <a:pt x="467" y="362"/>
                  </a:lnTo>
                  <a:lnTo>
                    <a:pt x="457" y="362"/>
                  </a:lnTo>
                  <a:lnTo>
                    <a:pt x="457" y="372"/>
                  </a:lnTo>
                  <a:lnTo>
                    <a:pt x="457" y="381"/>
                  </a:lnTo>
                  <a:lnTo>
                    <a:pt x="457" y="390"/>
                  </a:lnTo>
                  <a:lnTo>
                    <a:pt x="448" y="390"/>
                  </a:lnTo>
                  <a:lnTo>
                    <a:pt x="448" y="399"/>
                  </a:lnTo>
                  <a:lnTo>
                    <a:pt x="439" y="399"/>
                  </a:lnTo>
                  <a:lnTo>
                    <a:pt x="429" y="409"/>
                  </a:lnTo>
                  <a:lnTo>
                    <a:pt x="429" y="418"/>
                  </a:lnTo>
                  <a:lnTo>
                    <a:pt x="429" y="427"/>
                  </a:lnTo>
                  <a:lnTo>
                    <a:pt x="429" y="437"/>
                  </a:lnTo>
                  <a:lnTo>
                    <a:pt x="439" y="437"/>
                  </a:lnTo>
                  <a:lnTo>
                    <a:pt x="439" y="446"/>
                  </a:lnTo>
                  <a:lnTo>
                    <a:pt x="448" y="455"/>
                  </a:lnTo>
                  <a:lnTo>
                    <a:pt x="457" y="455"/>
                  </a:lnTo>
                  <a:lnTo>
                    <a:pt x="448" y="464"/>
                  </a:lnTo>
                  <a:lnTo>
                    <a:pt x="457" y="464"/>
                  </a:lnTo>
                  <a:lnTo>
                    <a:pt x="457" y="474"/>
                  </a:lnTo>
                  <a:lnTo>
                    <a:pt x="467" y="483"/>
                  </a:lnTo>
                  <a:lnTo>
                    <a:pt x="457" y="483"/>
                  </a:lnTo>
                  <a:lnTo>
                    <a:pt x="467" y="483"/>
                  </a:lnTo>
                  <a:lnTo>
                    <a:pt x="467" y="492"/>
                  </a:lnTo>
                  <a:lnTo>
                    <a:pt x="476" y="502"/>
                  </a:lnTo>
                  <a:lnTo>
                    <a:pt x="476" y="511"/>
                  </a:lnTo>
                  <a:lnTo>
                    <a:pt x="476" y="520"/>
                  </a:lnTo>
                  <a:lnTo>
                    <a:pt x="486" y="529"/>
                  </a:lnTo>
                  <a:lnTo>
                    <a:pt x="486" y="539"/>
                  </a:lnTo>
                  <a:lnTo>
                    <a:pt x="495" y="539"/>
                  </a:lnTo>
                  <a:lnTo>
                    <a:pt x="495" y="548"/>
                  </a:lnTo>
                  <a:lnTo>
                    <a:pt x="495" y="557"/>
                  </a:lnTo>
                  <a:lnTo>
                    <a:pt x="504" y="557"/>
                  </a:lnTo>
                  <a:lnTo>
                    <a:pt x="504" y="567"/>
                  </a:lnTo>
                  <a:lnTo>
                    <a:pt x="504" y="576"/>
                  </a:lnTo>
                  <a:lnTo>
                    <a:pt x="495" y="576"/>
                  </a:lnTo>
                  <a:lnTo>
                    <a:pt x="504" y="576"/>
                  </a:lnTo>
                  <a:lnTo>
                    <a:pt x="504" y="567"/>
                  </a:lnTo>
                  <a:lnTo>
                    <a:pt x="504" y="557"/>
                  </a:lnTo>
                  <a:lnTo>
                    <a:pt x="514" y="557"/>
                  </a:lnTo>
                  <a:lnTo>
                    <a:pt x="514" y="567"/>
                  </a:lnTo>
                  <a:lnTo>
                    <a:pt x="514" y="576"/>
                  </a:lnTo>
                  <a:lnTo>
                    <a:pt x="523" y="576"/>
                  </a:lnTo>
                  <a:lnTo>
                    <a:pt x="523" y="585"/>
                  </a:lnTo>
                  <a:lnTo>
                    <a:pt x="532" y="585"/>
                  </a:lnTo>
                  <a:lnTo>
                    <a:pt x="532" y="594"/>
                  </a:lnTo>
                  <a:lnTo>
                    <a:pt x="542" y="594"/>
                  </a:lnTo>
                  <a:lnTo>
                    <a:pt x="542" y="604"/>
                  </a:lnTo>
                  <a:lnTo>
                    <a:pt x="551" y="604"/>
                  </a:lnTo>
                  <a:lnTo>
                    <a:pt x="560" y="604"/>
                  </a:lnTo>
                  <a:lnTo>
                    <a:pt x="570" y="604"/>
                  </a:lnTo>
                  <a:lnTo>
                    <a:pt x="570" y="613"/>
                  </a:lnTo>
                  <a:lnTo>
                    <a:pt x="579" y="613"/>
                  </a:lnTo>
                  <a:lnTo>
                    <a:pt x="588" y="613"/>
                  </a:lnTo>
                  <a:lnTo>
                    <a:pt x="588" y="622"/>
                  </a:lnTo>
                  <a:lnTo>
                    <a:pt x="598" y="631"/>
                  </a:lnTo>
                  <a:lnTo>
                    <a:pt x="598" y="641"/>
                  </a:lnTo>
                  <a:lnTo>
                    <a:pt x="607" y="641"/>
                  </a:lnTo>
                  <a:lnTo>
                    <a:pt x="607" y="650"/>
                  </a:lnTo>
                  <a:lnTo>
                    <a:pt x="607" y="641"/>
                  </a:lnTo>
                  <a:lnTo>
                    <a:pt x="616" y="641"/>
                  </a:lnTo>
                  <a:lnTo>
                    <a:pt x="626" y="641"/>
                  </a:lnTo>
                  <a:lnTo>
                    <a:pt x="626" y="650"/>
                  </a:lnTo>
                  <a:lnTo>
                    <a:pt x="626" y="659"/>
                  </a:lnTo>
                  <a:lnTo>
                    <a:pt x="635" y="659"/>
                  </a:lnTo>
                  <a:lnTo>
                    <a:pt x="635" y="669"/>
                  </a:lnTo>
                  <a:lnTo>
                    <a:pt x="635" y="678"/>
                  </a:lnTo>
                  <a:lnTo>
                    <a:pt x="644" y="678"/>
                  </a:lnTo>
                  <a:lnTo>
                    <a:pt x="644" y="687"/>
                  </a:lnTo>
                  <a:lnTo>
                    <a:pt x="644" y="696"/>
                  </a:lnTo>
                  <a:lnTo>
                    <a:pt x="635" y="687"/>
                  </a:lnTo>
                  <a:lnTo>
                    <a:pt x="635" y="696"/>
                  </a:lnTo>
                  <a:lnTo>
                    <a:pt x="635" y="706"/>
                  </a:lnTo>
                  <a:lnTo>
                    <a:pt x="626" y="706"/>
                  </a:lnTo>
                  <a:lnTo>
                    <a:pt x="626" y="715"/>
                  </a:lnTo>
                  <a:lnTo>
                    <a:pt x="626" y="724"/>
                  </a:lnTo>
                  <a:lnTo>
                    <a:pt x="635" y="724"/>
                  </a:lnTo>
                  <a:lnTo>
                    <a:pt x="635" y="734"/>
                  </a:lnTo>
                  <a:lnTo>
                    <a:pt x="635" y="743"/>
                  </a:lnTo>
                  <a:lnTo>
                    <a:pt x="644" y="752"/>
                  </a:lnTo>
                  <a:lnTo>
                    <a:pt x="644" y="761"/>
                  </a:lnTo>
                  <a:lnTo>
                    <a:pt x="654" y="761"/>
                  </a:lnTo>
                  <a:lnTo>
                    <a:pt x="654" y="771"/>
                  </a:lnTo>
                  <a:lnTo>
                    <a:pt x="663" y="780"/>
                  </a:lnTo>
                  <a:lnTo>
                    <a:pt x="663" y="789"/>
                  </a:lnTo>
                  <a:lnTo>
                    <a:pt x="672" y="789"/>
                  </a:lnTo>
                  <a:lnTo>
                    <a:pt x="672" y="799"/>
                  </a:lnTo>
                  <a:lnTo>
                    <a:pt x="682" y="808"/>
                  </a:lnTo>
                  <a:lnTo>
                    <a:pt x="682" y="817"/>
                  </a:lnTo>
                  <a:lnTo>
                    <a:pt x="691" y="817"/>
                  </a:lnTo>
                  <a:lnTo>
                    <a:pt x="691" y="826"/>
                  </a:lnTo>
                  <a:lnTo>
                    <a:pt x="700" y="826"/>
                  </a:lnTo>
                  <a:lnTo>
                    <a:pt x="700" y="836"/>
                  </a:lnTo>
                  <a:lnTo>
                    <a:pt x="710" y="836"/>
                  </a:lnTo>
                  <a:lnTo>
                    <a:pt x="710" y="845"/>
                  </a:lnTo>
                  <a:lnTo>
                    <a:pt x="719" y="845"/>
                  </a:lnTo>
                  <a:lnTo>
                    <a:pt x="719" y="854"/>
                  </a:lnTo>
                  <a:lnTo>
                    <a:pt x="728" y="854"/>
                  </a:lnTo>
                  <a:lnTo>
                    <a:pt x="738" y="854"/>
                  </a:lnTo>
                  <a:lnTo>
                    <a:pt x="738" y="863"/>
                  </a:lnTo>
                  <a:lnTo>
                    <a:pt x="747" y="863"/>
                  </a:lnTo>
                  <a:lnTo>
                    <a:pt x="747" y="873"/>
                  </a:lnTo>
                  <a:lnTo>
                    <a:pt x="756" y="873"/>
                  </a:lnTo>
                  <a:lnTo>
                    <a:pt x="766" y="882"/>
                  </a:lnTo>
                  <a:lnTo>
                    <a:pt x="775" y="882"/>
                  </a:lnTo>
                  <a:lnTo>
                    <a:pt x="775" y="891"/>
                  </a:lnTo>
                  <a:lnTo>
                    <a:pt x="784" y="891"/>
                  </a:lnTo>
                  <a:lnTo>
                    <a:pt x="794" y="901"/>
                  </a:lnTo>
                  <a:lnTo>
                    <a:pt x="794" y="910"/>
                  </a:lnTo>
                  <a:lnTo>
                    <a:pt x="803" y="910"/>
                  </a:lnTo>
                  <a:lnTo>
                    <a:pt x="803" y="919"/>
                  </a:lnTo>
                  <a:lnTo>
                    <a:pt x="803" y="928"/>
                  </a:lnTo>
                  <a:lnTo>
                    <a:pt x="812" y="928"/>
                  </a:lnTo>
                  <a:lnTo>
                    <a:pt x="812" y="938"/>
                  </a:lnTo>
                  <a:lnTo>
                    <a:pt x="812" y="947"/>
                  </a:lnTo>
                  <a:lnTo>
                    <a:pt x="822" y="947"/>
                  </a:lnTo>
                  <a:lnTo>
                    <a:pt x="831" y="956"/>
                  </a:lnTo>
                  <a:lnTo>
                    <a:pt x="840" y="966"/>
                  </a:lnTo>
                  <a:lnTo>
                    <a:pt x="850" y="966"/>
                  </a:lnTo>
                  <a:lnTo>
                    <a:pt x="859" y="975"/>
                  </a:lnTo>
                  <a:lnTo>
                    <a:pt x="850" y="975"/>
                  </a:lnTo>
                  <a:lnTo>
                    <a:pt x="859" y="975"/>
                  </a:lnTo>
                  <a:lnTo>
                    <a:pt x="859" y="984"/>
                  </a:lnTo>
                  <a:lnTo>
                    <a:pt x="868" y="984"/>
                  </a:lnTo>
                  <a:lnTo>
                    <a:pt x="868" y="993"/>
                  </a:lnTo>
                  <a:lnTo>
                    <a:pt x="878" y="993"/>
                  </a:lnTo>
                  <a:lnTo>
                    <a:pt x="878" y="1003"/>
                  </a:lnTo>
                  <a:lnTo>
                    <a:pt x="887" y="1003"/>
                  </a:lnTo>
                  <a:lnTo>
                    <a:pt x="896" y="1003"/>
                  </a:lnTo>
                  <a:lnTo>
                    <a:pt x="896" y="1012"/>
                  </a:lnTo>
                  <a:lnTo>
                    <a:pt x="906" y="1012"/>
                  </a:lnTo>
                  <a:lnTo>
                    <a:pt x="906" y="1021"/>
                  </a:lnTo>
                  <a:lnTo>
                    <a:pt x="915" y="1021"/>
                  </a:lnTo>
                  <a:lnTo>
                    <a:pt x="925" y="1021"/>
                  </a:lnTo>
                  <a:lnTo>
                    <a:pt x="925" y="1031"/>
                  </a:lnTo>
                  <a:lnTo>
                    <a:pt x="915" y="1031"/>
                  </a:lnTo>
                  <a:lnTo>
                    <a:pt x="915" y="1021"/>
                  </a:lnTo>
                  <a:lnTo>
                    <a:pt x="906" y="1021"/>
                  </a:lnTo>
                  <a:lnTo>
                    <a:pt x="896" y="1012"/>
                  </a:lnTo>
                  <a:lnTo>
                    <a:pt x="887" y="1012"/>
                  </a:lnTo>
                  <a:lnTo>
                    <a:pt x="887" y="1003"/>
                  </a:lnTo>
                  <a:lnTo>
                    <a:pt x="878" y="1003"/>
                  </a:lnTo>
                  <a:lnTo>
                    <a:pt x="868" y="1003"/>
                  </a:lnTo>
                  <a:lnTo>
                    <a:pt x="878" y="1012"/>
                  </a:lnTo>
                  <a:lnTo>
                    <a:pt x="887" y="1012"/>
                  </a:lnTo>
                  <a:lnTo>
                    <a:pt x="887" y="1021"/>
                  </a:lnTo>
                  <a:lnTo>
                    <a:pt x="896" y="1021"/>
                  </a:lnTo>
                  <a:lnTo>
                    <a:pt x="906" y="1021"/>
                  </a:lnTo>
                  <a:lnTo>
                    <a:pt x="906" y="1031"/>
                  </a:lnTo>
                  <a:lnTo>
                    <a:pt x="915" y="1031"/>
                  </a:lnTo>
                  <a:lnTo>
                    <a:pt x="906" y="1031"/>
                  </a:lnTo>
                  <a:lnTo>
                    <a:pt x="906" y="1040"/>
                  </a:lnTo>
                  <a:lnTo>
                    <a:pt x="915" y="1040"/>
                  </a:lnTo>
                  <a:lnTo>
                    <a:pt x="925" y="1040"/>
                  </a:lnTo>
                  <a:lnTo>
                    <a:pt x="925" y="1031"/>
                  </a:lnTo>
                  <a:lnTo>
                    <a:pt x="925" y="1040"/>
                  </a:lnTo>
                  <a:lnTo>
                    <a:pt x="934" y="1040"/>
                  </a:lnTo>
                  <a:lnTo>
                    <a:pt x="943" y="1040"/>
                  </a:lnTo>
                  <a:lnTo>
                    <a:pt x="943" y="1049"/>
                  </a:lnTo>
                  <a:lnTo>
                    <a:pt x="953" y="1058"/>
                  </a:lnTo>
                  <a:lnTo>
                    <a:pt x="953" y="1068"/>
                  </a:lnTo>
                  <a:lnTo>
                    <a:pt x="962" y="1068"/>
                  </a:lnTo>
                  <a:lnTo>
                    <a:pt x="962" y="1077"/>
                  </a:lnTo>
                  <a:lnTo>
                    <a:pt x="971" y="1077"/>
                  </a:lnTo>
                  <a:lnTo>
                    <a:pt x="971" y="1086"/>
                  </a:lnTo>
                  <a:lnTo>
                    <a:pt x="971" y="1077"/>
                  </a:lnTo>
                  <a:lnTo>
                    <a:pt x="962" y="1077"/>
                  </a:lnTo>
                  <a:lnTo>
                    <a:pt x="962" y="1086"/>
                  </a:lnTo>
                  <a:lnTo>
                    <a:pt x="971" y="1095"/>
                  </a:lnTo>
                  <a:lnTo>
                    <a:pt x="981" y="1095"/>
                  </a:lnTo>
                  <a:lnTo>
                    <a:pt x="990" y="1095"/>
                  </a:lnTo>
                  <a:lnTo>
                    <a:pt x="999" y="1086"/>
                  </a:lnTo>
                  <a:lnTo>
                    <a:pt x="990" y="1086"/>
                  </a:lnTo>
                  <a:lnTo>
                    <a:pt x="999" y="1086"/>
                  </a:lnTo>
                  <a:lnTo>
                    <a:pt x="1009" y="1086"/>
                  </a:lnTo>
                  <a:lnTo>
                    <a:pt x="1018" y="1095"/>
                  </a:lnTo>
                  <a:lnTo>
                    <a:pt x="1018" y="1086"/>
                  </a:lnTo>
                  <a:lnTo>
                    <a:pt x="1027" y="1086"/>
                  </a:lnTo>
                  <a:lnTo>
                    <a:pt x="1027" y="1095"/>
                  </a:lnTo>
                  <a:lnTo>
                    <a:pt x="1027" y="1105"/>
                  </a:lnTo>
                  <a:lnTo>
                    <a:pt x="1037" y="1105"/>
                  </a:lnTo>
                  <a:lnTo>
                    <a:pt x="1037" y="1114"/>
                  </a:lnTo>
                  <a:lnTo>
                    <a:pt x="1046" y="1114"/>
                  </a:lnTo>
                  <a:lnTo>
                    <a:pt x="1055" y="1114"/>
                  </a:lnTo>
                  <a:lnTo>
                    <a:pt x="1055" y="1123"/>
                  </a:lnTo>
                  <a:lnTo>
                    <a:pt x="1046" y="1123"/>
                  </a:lnTo>
                  <a:lnTo>
                    <a:pt x="1037" y="1133"/>
                  </a:lnTo>
                  <a:lnTo>
                    <a:pt x="1027" y="1123"/>
                  </a:lnTo>
                  <a:lnTo>
                    <a:pt x="1018" y="1123"/>
                  </a:lnTo>
                  <a:lnTo>
                    <a:pt x="1009" y="1123"/>
                  </a:lnTo>
                  <a:lnTo>
                    <a:pt x="999" y="1123"/>
                  </a:lnTo>
                  <a:lnTo>
                    <a:pt x="990" y="1123"/>
                  </a:lnTo>
                  <a:lnTo>
                    <a:pt x="981" y="1123"/>
                  </a:lnTo>
                  <a:lnTo>
                    <a:pt x="981" y="1133"/>
                  </a:lnTo>
                  <a:lnTo>
                    <a:pt x="981" y="1142"/>
                  </a:lnTo>
                  <a:lnTo>
                    <a:pt x="971" y="1142"/>
                  </a:lnTo>
                  <a:lnTo>
                    <a:pt x="971" y="1151"/>
                  </a:lnTo>
                  <a:lnTo>
                    <a:pt x="962" y="1151"/>
                  </a:lnTo>
                  <a:lnTo>
                    <a:pt x="962" y="1160"/>
                  </a:lnTo>
                  <a:lnTo>
                    <a:pt x="953" y="1160"/>
                  </a:lnTo>
                  <a:lnTo>
                    <a:pt x="943" y="1160"/>
                  </a:lnTo>
                  <a:lnTo>
                    <a:pt x="943" y="1170"/>
                  </a:lnTo>
                  <a:lnTo>
                    <a:pt x="934" y="1170"/>
                  </a:lnTo>
                  <a:lnTo>
                    <a:pt x="925" y="1170"/>
                  </a:lnTo>
                  <a:lnTo>
                    <a:pt x="925" y="1160"/>
                  </a:lnTo>
                  <a:lnTo>
                    <a:pt x="915" y="1160"/>
                  </a:lnTo>
                  <a:lnTo>
                    <a:pt x="906" y="1160"/>
                  </a:lnTo>
                  <a:lnTo>
                    <a:pt x="896" y="1160"/>
                  </a:lnTo>
                  <a:lnTo>
                    <a:pt x="896" y="1170"/>
                  </a:lnTo>
                  <a:lnTo>
                    <a:pt x="887" y="1170"/>
                  </a:lnTo>
                  <a:lnTo>
                    <a:pt x="868" y="1160"/>
                  </a:lnTo>
                  <a:lnTo>
                    <a:pt x="868" y="1151"/>
                  </a:lnTo>
                  <a:lnTo>
                    <a:pt x="859" y="1151"/>
                  </a:lnTo>
                  <a:lnTo>
                    <a:pt x="859" y="1160"/>
                  </a:lnTo>
                  <a:lnTo>
                    <a:pt x="850" y="1160"/>
                  </a:lnTo>
                  <a:lnTo>
                    <a:pt x="840" y="1160"/>
                  </a:lnTo>
                  <a:lnTo>
                    <a:pt x="840" y="1151"/>
                  </a:lnTo>
                  <a:lnTo>
                    <a:pt x="831" y="1142"/>
                  </a:lnTo>
                  <a:lnTo>
                    <a:pt x="822" y="1142"/>
                  </a:lnTo>
                  <a:lnTo>
                    <a:pt x="822" y="1133"/>
                  </a:lnTo>
                  <a:lnTo>
                    <a:pt x="812" y="1133"/>
                  </a:lnTo>
                  <a:lnTo>
                    <a:pt x="803" y="1133"/>
                  </a:lnTo>
                  <a:lnTo>
                    <a:pt x="803" y="1123"/>
                  </a:lnTo>
                  <a:lnTo>
                    <a:pt x="794" y="1123"/>
                  </a:lnTo>
                  <a:lnTo>
                    <a:pt x="794" y="1114"/>
                  </a:lnTo>
                  <a:lnTo>
                    <a:pt x="784" y="1114"/>
                  </a:lnTo>
                  <a:lnTo>
                    <a:pt x="784" y="1105"/>
                  </a:lnTo>
                  <a:lnTo>
                    <a:pt x="794" y="1105"/>
                  </a:lnTo>
                  <a:lnTo>
                    <a:pt x="784" y="1095"/>
                  </a:lnTo>
                  <a:lnTo>
                    <a:pt x="775" y="1095"/>
                  </a:lnTo>
                  <a:close/>
                </a:path>
              </a:pathLst>
            </a:custGeom>
            <a:solidFill>
              <a:srgbClr val="0095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76" name="Freeform 130"/>
            <p:cNvSpPr>
              <a:spLocks/>
            </p:cNvSpPr>
            <p:nvPr/>
          </p:nvSpPr>
          <p:spPr bwMode="auto">
            <a:xfrm>
              <a:off x="4794" y="1940"/>
              <a:ext cx="65" cy="55"/>
            </a:xfrm>
            <a:custGeom>
              <a:avLst/>
              <a:gdLst>
                <a:gd name="T0" fmla="*/ 0 w 65"/>
                <a:gd name="T1" fmla="*/ 0 h 55"/>
                <a:gd name="T2" fmla="*/ 9 w 65"/>
                <a:gd name="T3" fmla="*/ 0 h 55"/>
                <a:gd name="T4" fmla="*/ 18 w 65"/>
                <a:gd name="T5" fmla="*/ 9 h 55"/>
                <a:gd name="T6" fmla="*/ 28 w 65"/>
                <a:gd name="T7" fmla="*/ 9 h 55"/>
                <a:gd name="T8" fmla="*/ 28 w 65"/>
                <a:gd name="T9" fmla="*/ 18 h 55"/>
                <a:gd name="T10" fmla="*/ 37 w 65"/>
                <a:gd name="T11" fmla="*/ 18 h 55"/>
                <a:gd name="T12" fmla="*/ 37 w 65"/>
                <a:gd name="T13" fmla="*/ 27 h 55"/>
                <a:gd name="T14" fmla="*/ 46 w 65"/>
                <a:gd name="T15" fmla="*/ 27 h 55"/>
                <a:gd name="T16" fmla="*/ 46 w 65"/>
                <a:gd name="T17" fmla="*/ 37 h 55"/>
                <a:gd name="T18" fmla="*/ 56 w 65"/>
                <a:gd name="T19" fmla="*/ 37 h 55"/>
                <a:gd name="T20" fmla="*/ 56 w 65"/>
                <a:gd name="T21" fmla="*/ 46 h 55"/>
                <a:gd name="T22" fmla="*/ 65 w 65"/>
                <a:gd name="T23" fmla="*/ 46 h 55"/>
                <a:gd name="T24" fmla="*/ 65 w 65"/>
                <a:gd name="T25" fmla="*/ 55 h 55"/>
                <a:gd name="T26" fmla="*/ 56 w 65"/>
                <a:gd name="T27" fmla="*/ 55 h 55"/>
                <a:gd name="T28" fmla="*/ 56 w 65"/>
                <a:gd name="T29" fmla="*/ 46 h 55"/>
                <a:gd name="T30" fmla="*/ 46 w 65"/>
                <a:gd name="T31" fmla="*/ 46 h 55"/>
                <a:gd name="T32" fmla="*/ 46 w 65"/>
                <a:gd name="T33" fmla="*/ 37 h 55"/>
                <a:gd name="T34" fmla="*/ 37 w 65"/>
                <a:gd name="T35" fmla="*/ 37 h 55"/>
                <a:gd name="T36" fmla="*/ 37 w 65"/>
                <a:gd name="T37" fmla="*/ 27 h 55"/>
                <a:gd name="T38" fmla="*/ 28 w 65"/>
                <a:gd name="T39" fmla="*/ 27 h 55"/>
                <a:gd name="T40" fmla="*/ 28 w 65"/>
                <a:gd name="T41" fmla="*/ 18 h 55"/>
                <a:gd name="T42" fmla="*/ 18 w 65"/>
                <a:gd name="T43" fmla="*/ 18 h 55"/>
                <a:gd name="T44" fmla="*/ 18 w 65"/>
                <a:gd name="T45" fmla="*/ 9 h 55"/>
                <a:gd name="T46" fmla="*/ 9 w 65"/>
                <a:gd name="T47" fmla="*/ 9 h 55"/>
                <a:gd name="T48" fmla="*/ 0 w 65"/>
                <a:gd name="T49" fmla="*/ 0 h 5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65" h="55">
                  <a:moveTo>
                    <a:pt x="0" y="0"/>
                  </a:moveTo>
                  <a:lnTo>
                    <a:pt x="9" y="0"/>
                  </a:lnTo>
                  <a:lnTo>
                    <a:pt x="18" y="9"/>
                  </a:lnTo>
                  <a:lnTo>
                    <a:pt x="28" y="9"/>
                  </a:lnTo>
                  <a:lnTo>
                    <a:pt x="28" y="18"/>
                  </a:lnTo>
                  <a:lnTo>
                    <a:pt x="37" y="18"/>
                  </a:lnTo>
                  <a:lnTo>
                    <a:pt x="37" y="27"/>
                  </a:lnTo>
                  <a:lnTo>
                    <a:pt x="46" y="27"/>
                  </a:lnTo>
                  <a:lnTo>
                    <a:pt x="46" y="37"/>
                  </a:lnTo>
                  <a:lnTo>
                    <a:pt x="56" y="37"/>
                  </a:lnTo>
                  <a:lnTo>
                    <a:pt x="56" y="46"/>
                  </a:lnTo>
                  <a:lnTo>
                    <a:pt x="65" y="46"/>
                  </a:lnTo>
                  <a:lnTo>
                    <a:pt x="65" y="55"/>
                  </a:lnTo>
                  <a:lnTo>
                    <a:pt x="56" y="55"/>
                  </a:lnTo>
                  <a:lnTo>
                    <a:pt x="56" y="46"/>
                  </a:lnTo>
                  <a:lnTo>
                    <a:pt x="46" y="46"/>
                  </a:lnTo>
                  <a:lnTo>
                    <a:pt x="46" y="37"/>
                  </a:lnTo>
                  <a:lnTo>
                    <a:pt x="37" y="37"/>
                  </a:lnTo>
                  <a:lnTo>
                    <a:pt x="37" y="27"/>
                  </a:lnTo>
                  <a:lnTo>
                    <a:pt x="28" y="27"/>
                  </a:lnTo>
                  <a:lnTo>
                    <a:pt x="28" y="18"/>
                  </a:lnTo>
                  <a:lnTo>
                    <a:pt x="18" y="18"/>
                  </a:lnTo>
                  <a:lnTo>
                    <a:pt x="18" y="9"/>
                  </a:lnTo>
                  <a:lnTo>
                    <a:pt x="9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5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77" name="Freeform 131"/>
            <p:cNvSpPr>
              <a:spLocks/>
            </p:cNvSpPr>
            <p:nvPr/>
          </p:nvSpPr>
          <p:spPr bwMode="auto">
            <a:xfrm>
              <a:off x="4672" y="2032"/>
              <a:ext cx="560" cy="1420"/>
            </a:xfrm>
            <a:custGeom>
              <a:avLst/>
              <a:gdLst>
                <a:gd name="T0" fmla="*/ 486 w 560"/>
                <a:gd name="T1" fmla="*/ 464 h 1420"/>
                <a:gd name="T2" fmla="*/ 486 w 560"/>
                <a:gd name="T3" fmla="*/ 511 h 1420"/>
                <a:gd name="T4" fmla="*/ 514 w 560"/>
                <a:gd name="T5" fmla="*/ 576 h 1420"/>
                <a:gd name="T6" fmla="*/ 504 w 560"/>
                <a:gd name="T7" fmla="*/ 594 h 1420"/>
                <a:gd name="T8" fmla="*/ 523 w 560"/>
                <a:gd name="T9" fmla="*/ 668 h 1420"/>
                <a:gd name="T10" fmla="*/ 514 w 560"/>
                <a:gd name="T11" fmla="*/ 678 h 1420"/>
                <a:gd name="T12" fmla="*/ 504 w 560"/>
                <a:gd name="T13" fmla="*/ 706 h 1420"/>
                <a:gd name="T14" fmla="*/ 523 w 560"/>
                <a:gd name="T15" fmla="*/ 771 h 1420"/>
                <a:gd name="T16" fmla="*/ 560 w 560"/>
                <a:gd name="T17" fmla="*/ 836 h 1420"/>
                <a:gd name="T18" fmla="*/ 551 w 560"/>
                <a:gd name="T19" fmla="*/ 919 h 1420"/>
                <a:gd name="T20" fmla="*/ 523 w 560"/>
                <a:gd name="T21" fmla="*/ 863 h 1420"/>
                <a:gd name="T22" fmla="*/ 504 w 560"/>
                <a:gd name="T23" fmla="*/ 928 h 1420"/>
                <a:gd name="T24" fmla="*/ 504 w 560"/>
                <a:gd name="T25" fmla="*/ 956 h 1420"/>
                <a:gd name="T26" fmla="*/ 495 w 560"/>
                <a:gd name="T27" fmla="*/ 993 h 1420"/>
                <a:gd name="T28" fmla="*/ 514 w 560"/>
                <a:gd name="T29" fmla="*/ 1068 h 1420"/>
                <a:gd name="T30" fmla="*/ 486 w 560"/>
                <a:gd name="T31" fmla="*/ 1040 h 1420"/>
                <a:gd name="T32" fmla="*/ 476 w 560"/>
                <a:gd name="T33" fmla="*/ 1086 h 1420"/>
                <a:gd name="T34" fmla="*/ 495 w 560"/>
                <a:gd name="T35" fmla="*/ 1123 h 1420"/>
                <a:gd name="T36" fmla="*/ 458 w 560"/>
                <a:gd name="T37" fmla="*/ 1151 h 1420"/>
                <a:gd name="T38" fmla="*/ 439 w 560"/>
                <a:gd name="T39" fmla="*/ 1225 h 1420"/>
                <a:gd name="T40" fmla="*/ 383 w 560"/>
                <a:gd name="T41" fmla="*/ 1253 h 1420"/>
                <a:gd name="T42" fmla="*/ 327 w 560"/>
                <a:gd name="T43" fmla="*/ 1272 h 1420"/>
                <a:gd name="T44" fmla="*/ 252 w 560"/>
                <a:gd name="T45" fmla="*/ 1318 h 1420"/>
                <a:gd name="T46" fmla="*/ 196 w 560"/>
                <a:gd name="T47" fmla="*/ 1374 h 1420"/>
                <a:gd name="T48" fmla="*/ 112 w 560"/>
                <a:gd name="T49" fmla="*/ 1411 h 1420"/>
                <a:gd name="T50" fmla="*/ 84 w 560"/>
                <a:gd name="T51" fmla="*/ 1355 h 1420"/>
                <a:gd name="T52" fmla="*/ 65 w 560"/>
                <a:gd name="T53" fmla="*/ 1290 h 1420"/>
                <a:gd name="T54" fmla="*/ 84 w 560"/>
                <a:gd name="T55" fmla="*/ 1216 h 1420"/>
                <a:gd name="T56" fmla="*/ 159 w 560"/>
                <a:gd name="T57" fmla="*/ 1216 h 1420"/>
                <a:gd name="T58" fmla="*/ 206 w 560"/>
                <a:gd name="T59" fmla="*/ 1244 h 1420"/>
                <a:gd name="T60" fmla="*/ 271 w 560"/>
                <a:gd name="T61" fmla="*/ 1188 h 1420"/>
                <a:gd name="T62" fmla="*/ 336 w 560"/>
                <a:gd name="T63" fmla="*/ 1160 h 1420"/>
                <a:gd name="T64" fmla="*/ 346 w 560"/>
                <a:gd name="T65" fmla="*/ 1095 h 1420"/>
                <a:gd name="T66" fmla="*/ 374 w 560"/>
                <a:gd name="T67" fmla="*/ 1012 h 1420"/>
                <a:gd name="T68" fmla="*/ 392 w 560"/>
                <a:gd name="T69" fmla="*/ 928 h 1420"/>
                <a:gd name="T70" fmla="*/ 439 w 560"/>
                <a:gd name="T71" fmla="*/ 873 h 1420"/>
                <a:gd name="T72" fmla="*/ 411 w 560"/>
                <a:gd name="T73" fmla="*/ 845 h 1420"/>
                <a:gd name="T74" fmla="*/ 392 w 560"/>
                <a:gd name="T75" fmla="*/ 780 h 1420"/>
                <a:gd name="T76" fmla="*/ 411 w 560"/>
                <a:gd name="T77" fmla="*/ 706 h 1420"/>
                <a:gd name="T78" fmla="*/ 402 w 560"/>
                <a:gd name="T79" fmla="*/ 650 h 1420"/>
                <a:gd name="T80" fmla="*/ 392 w 560"/>
                <a:gd name="T81" fmla="*/ 557 h 1420"/>
                <a:gd name="T82" fmla="*/ 364 w 560"/>
                <a:gd name="T83" fmla="*/ 492 h 1420"/>
                <a:gd name="T84" fmla="*/ 336 w 560"/>
                <a:gd name="T85" fmla="*/ 399 h 1420"/>
                <a:gd name="T86" fmla="*/ 280 w 560"/>
                <a:gd name="T87" fmla="*/ 307 h 1420"/>
                <a:gd name="T88" fmla="*/ 206 w 560"/>
                <a:gd name="T89" fmla="*/ 269 h 1420"/>
                <a:gd name="T90" fmla="*/ 112 w 560"/>
                <a:gd name="T91" fmla="*/ 232 h 1420"/>
                <a:gd name="T92" fmla="*/ 65 w 560"/>
                <a:gd name="T93" fmla="*/ 177 h 1420"/>
                <a:gd name="T94" fmla="*/ 19 w 560"/>
                <a:gd name="T95" fmla="*/ 121 h 1420"/>
                <a:gd name="T96" fmla="*/ 37 w 560"/>
                <a:gd name="T97" fmla="*/ 75 h 1420"/>
                <a:gd name="T98" fmla="*/ 112 w 560"/>
                <a:gd name="T99" fmla="*/ 37 h 1420"/>
                <a:gd name="T100" fmla="*/ 168 w 560"/>
                <a:gd name="T101" fmla="*/ 19 h 1420"/>
                <a:gd name="T102" fmla="*/ 243 w 560"/>
                <a:gd name="T103" fmla="*/ 0 h 1420"/>
                <a:gd name="T104" fmla="*/ 262 w 560"/>
                <a:gd name="T105" fmla="*/ 10 h 1420"/>
                <a:gd name="T106" fmla="*/ 290 w 560"/>
                <a:gd name="T107" fmla="*/ 65 h 1420"/>
                <a:gd name="T108" fmla="*/ 318 w 560"/>
                <a:gd name="T109" fmla="*/ 112 h 1420"/>
                <a:gd name="T110" fmla="*/ 383 w 560"/>
                <a:gd name="T111" fmla="*/ 177 h 1420"/>
                <a:gd name="T112" fmla="*/ 420 w 560"/>
                <a:gd name="T113" fmla="*/ 214 h 1420"/>
                <a:gd name="T114" fmla="*/ 430 w 560"/>
                <a:gd name="T115" fmla="*/ 279 h 1420"/>
                <a:gd name="T116" fmla="*/ 467 w 560"/>
                <a:gd name="T117" fmla="*/ 362 h 142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560" h="1420">
                  <a:moveTo>
                    <a:pt x="467" y="390"/>
                  </a:moveTo>
                  <a:lnTo>
                    <a:pt x="467" y="409"/>
                  </a:lnTo>
                  <a:lnTo>
                    <a:pt x="467" y="418"/>
                  </a:lnTo>
                  <a:lnTo>
                    <a:pt x="467" y="427"/>
                  </a:lnTo>
                  <a:lnTo>
                    <a:pt x="476" y="427"/>
                  </a:lnTo>
                  <a:lnTo>
                    <a:pt x="476" y="436"/>
                  </a:lnTo>
                  <a:lnTo>
                    <a:pt x="476" y="446"/>
                  </a:lnTo>
                  <a:lnTo>
                    <a:pt x="476" y="455"/>
                  </a:lnTo>
                  <a:lnTo>
                    <a:pt x="476" y="464"/>
                  </a:lnTo>
                  <a:lnTo>
                    <a:pt x="486" y="464"/>
                  </a:lnTo>
                  <a:lnTo>
                    <a:pt x="486" y="474"/>
                  </a:lnTo>
                  <a:lnTo>
                    <a:pt x="495" y="483"/>
                  </a:lnTo>
                  <a:lnTo>
                    <a:pt x="495" y="492"/>
                  </a:lnTo>
                  <a:lnTo>
                    <a:pt x="495" y="501"/>
                  </a:lnTo>
                  <a:lnTo>
                    <a:pt x="495" y="511"/>
                  </a:lnTo>
                  <a:lnTo>
                    <a:pt x="504" y="511"/>
                  </a:lnTo>
                  <a:lnTo>
                    <a:pt x="504" y="520"/>
                  </a:lnTo>
                  <a:lnTo>
                    <a:pt x="495" y="520"/>
                  </a:lnTo>
                  <a:lnTo>
                    <a:pt x="495" y="511"/>
                  </a:lnTo>
                  <a:lnTo>
                    <a:pt x="486" y="511"/>
                  </a:lnTo>
                  <a:lnTo>
                    <a:pt x="486" y="520"/>
                  </a:lnTo>
                  <a:lnTo>
                    <a:pt x="495" y="520"/>
                  </a:lnTo>
                  <a:lnTo>
                    <a:pt x="495" y="529"/>
                  </a:lnTo>
                  <a:lnTo>
                    <a:pt x="504" y="529"/>
                  </a:lnTo>
                  <a:lnTo>
                    <a:pt x="504" y="539"/>
                  </a:lnTo>
                  <a:lnTo>
                    <a:pt x="504" y="548"/>
                  </a:lnTo>
                  <a:lnTo>
                    <a:pt x="514" y="548"/>
                  </a:lnTo>
                  <a:lnTo>
                    <a:pt x="514" y="557"/>
                  </a:lnTo>
                  <a:lnTo>
                    <a:pt x="514" y="566"/>
                  </a:lnTo>
                  <a:lnTo>
                    <a:pt x="514" y="576"/>
                  </a:lnTo>
                  <a:lnTo>
                    <a:pt x="514" y="585"/>
                  </a:lnTo>
                  <a:lnTo>
                    <a:pt x="523" y="585"/>
                  </a:lnTo>
                  <a:lnTo>
                    <a:pt x="523" y="594"/>
                  </a:lnTo>
                  <a:lnTo>
                    <a:pt x="523" y="604"/>
                  </a:lnTo>
                  <a:lnTo>
                    <a:pt x="523" y="613"/>
                  </a:lnTo>
                  <a:lnTo>
                    <a:pt x="514" y="613"/>
                  </a:lnTo>
                  <a:lnTo>
                    <a:pt x="514" y="604"/>
                  </a:lnTo>
                  <a:lnTo>
                    <a:pt x="514" y="594"/>
                  </a:lnTo>
                  <a:lnTo>
                    <a:pt x="504" y="585"/>
                  </a:lnTo>
                  <a:lnTo>
                    <a:pt x="504" y="594"/>
                  </a:lnTo>
                  <a:lnTo>
                    <a:pt x="504" y="604"/>
                  </a:lnTo>
                  <a:lnTo>
                    <a:pt x="504" y="613"/>
                  </a:lnTo>
                  <a:lnTo>
                    <a:pt x="504" y="622"/>
                  </a:lnTo>
                  <a:lnTo>
                    <a:pt x="504" y="631"/>
                  </a:lnTo>
                  <a:lnTo>
                    <a:pt x="504" y="641"/>
                  </a:lnTo>
                  <a:lnTo>
                    <a:pt x="504" y="650"/>
                  </a:lnTo>
                  <a:lnTo>
                    <a:pt x="514" y="650"/>
                  </a:lnTo>
                  <a:lnTo>
                    <a:pt x="514" y="659"/>
                  </a:lnTo>
                  <a:lnTo>
                    <a:pt x="523" y="659"/>
                  </a:lnTo>
                  <a:lnTo>
                    <a:pt x="523" y="668"/>
                  </a:lnTo>
                  <a:lnTo>
                    <a:pt x="514" y="668"/>
                  </a:lnTo>
                  <a:lnTo>
                    <a:pt x="514" y="659"/>
                  </a:lnTo>
                  <a:lnTo>
                    <a:pt x="504" y="650"/>
                  </a:lnTo>
                  <a:lnTo>
                    <a:pt x="495" y="650"/>
                  </a:lnTo>
                  <a:lnTo>
                    <a:pt x="504" y="650"/>
                  </a:lnTo>
                  <a:lnTo>
                    <a:pt x="504" y="659"/>
                  </a:lnTo>
                  <a:lnTo>
                    <a:pt x="514" y="668"/>
                  </a:lnTo>
                  <a:lnTo>
                    <a:pt x="523" y="668"/>
                  </a:lnTo>
                  <a:lnTo>
                    <a:pt x="523" y="678"/>
                  </a:lnTo>
                  <a:lnTo>
                    <a:pt x="514" y="678"/>
                  </a:lnTo>
                  <a:lnTo>
                    <a:pt x="514" y="687"/>
                  </a:lnTo>
                  <a:lnTo>
                    <a:pt x="523" y="687"/>
                  </a:lnTo>
                  <a:lnTo>
                    <a:pt x="523" y="696"/>
                  </a:lnTo>
                  <a:lnTo>
                    <a:pt x="523" y="706"/>
                  </a:lnTo>
                  <a:lnTo>
                    <a:pt x="514" y="706"/>
                  </a:lnTo>
                  <a:lnTo>
                    <a:pt x="514" y="696"/>
                  </a:lnTo>
                  <a:lnTo>
                    <a:pt x="514" y="687"/>
                  </a:lnTo>
                  <a:lnTo>
                    <a:pt x="504" y="687"/>
                  </a:lnTo>
                  <a:lnTo>
                    <a:pt x="504" y="696"/>
                  </a:lnTo>
                  <a:lnTo>
                    <a:pt x="504" y="706"/>
                  </a:lnTo>
                  <a:lnTo>
                    <a:pt x="504" y="715"/>
                  </a:lnTo>
                  <a:lnTo>
                    <a:pt x="514" y="715"/>
                  </a:lnTo>
                  <a:lnTo>
                    <a:pt x="523" y="715"/>
                  </a:lnTo>
                  <a:lnTo>
                    <a:pt x="523" y="724"/>
                  </a:lnTo>
                  <a:lnTo>
                    <a:pt x="514" y="724"/>
                  </a:lnTo>
                  <a:lnTo>
                    <a:pt x="523" y="733"/>
                  </a:lnTo>
                  <a:lnTo>
                    <a:pt x="523" y="743"/>
                  </a:lnTo>
                  <a:lnTo>
                    <a:pt x="523" y="752"/>
                  </a:lnTo>
                  <a:lnTo>
                    <a:pt x="523" y="761"/>
                  </a:lnTo>
                  <a:lnTo>
                    <a:pt x="523" y="771"/>
                  </a:lnTo>
                  <a:lnTo>
                    <a:pt x="523" y="780"/>
                  </a:lnTo>
                  <a:lnTo>
                    <a:pt x="532" y="780"/>
                  </a:lnTo>
                  <a:lnTo>
                    <a:pt x="532" y="789"/>
                  </a:lnTo>
                  <a:lnTo>
                    <a:pt x="532" y="798"/>
                  </a:lnTo>
                  <a:lnTo>
                    <a:pt x="542" y="808"/>
                  </a:lnTo>
                  <a:lnTo>
                    <a:pt x="542" y="817"/>
                  </a:lnTo>
                  <a:lnTo>
                    <a:pt x="551" y="817"/>
                  </a:lnTo>
                  <a:lnTo>
                    <a:pt x="551" y="826"/>
                  </a:lnTo>
                  <a:lnTo>
                    <a:pt x="560" y="826"/>
                  </a:lnTo>
                  <a:lnTo>
                    <a:pt x="560" y="836"/>
                  </a:lnTo>
                  <a:lnTo>
                    <a:pt x="551" y="845"/>
                  </a:lnTo>
                  <a:lnTo>
                    <a:pt x="542" y="845"/>
                  </a:lnTo>
                  <a:lnTo>
                    <a:pt x="542" y="836"/>
                  </a:lnTo>
                  <a:lnTo>
                    <a:pt x="532" y="854"/>
                  </a:lnTo>
                  <a:lnTo>
                    <a:pt x="542" y="873"/>
                  </a:lnTo>
                  <a:lnTo>
                    <a:pt x="542" y="882"/>
                  </a:lnTo>
                  <a:lnTo>
                    <a:pt x="551" y="891"/>
                  </a:lnTo>
                  <a:lnTo>
                    <a:pt x="551" y="900"/>
                  </a:lnTo>
                  <a:lnTo>
                    <a:pt x="551" y="910"/>
                  </a:lnTo>
                  <a:lnTo>
                    <a:pt x="551" y="919"/>
                  </a:lnTo>
                  <a:lnTo>
                    <a:pt x="542" y="910"/>
                  </a:lnTo>
                  <a:lnTo>
                    <a:pt x="542" y="900"/>
                  </a:lnTo>
                  <a:lnTo>
                    <a:pt x="542" y="891"/>
                  </a:lnTo>
                  <a:lnTo>
                    <a:pt x="532" y="891"/>
                  </a:lnTo>
                  <a:lnTo>
                    <a:pt x="523" y="891"/>
                  </a:lnTo>
                  <a:lnTo>
                    <a:pt x="523" y="882"/>
                  </a:lnTo>
                  <a:lnTo>
                    <a:pt x="532" y="882"/>
                  </a:lnTo>
                  <a:lnTo>
                    <a:pt x="532" y="873"/>
                  </a:lnTo>
                  <a:lnTo>
                    <a:pt x="532" y="863"/>
                  </a:lnTo>
                  <a:lnTo>
                    <a:pt x="523" y="863"/>
                  </a:lnTo>
                  <a:lnTo>
                    <a:pt x="514" y="873"/>
                  </a:lnTo>
                  <a:lnTo>
                    <a:pt x="504" y="873"/>
                  </a:lnTo>
                  <a:lnTo>
                    <a:pt x="504" y="882"/>
                  </a:lnTo>
                  <a:lnTo>
                    <a:pt x="504" y="891"/>
                  </a:lnTo>
                  <a:lnTo>
                    <a:pt x="495" y="891"/>
                  </a:lnTo>
                  <a:lnTo>
                    <a:pt x="495" y="900"/>
                  </a:lnTo>
                  <a:lnTo>
                    <a:pt x="495" y="910"/>
                  </a:lnTo>
                  <a:lnTo>
                    <a:pt x="504" y="910"/>
                  </a:lnTo>
                  <a:lnTo>
                    <a:pt x="504" y="919"/>
                  </a:lnTo>
                  <a:lnTo>
                    <a:pt x="504" y="928"/>
                  </a:lnTo>
                  <a:lnTo>
                    <a:pt x="514" y="928"/>
                  </a:lnTo>
                  <a:lnTo>
                    <a:pt x="514" y="938"/>
                  </a:lnTo>
                  <a:lnTo>
                    <a:pt x="514" y="947"/>
                  </a:lnTo>
                  <a:lnTo>
                    <a:pt x="523" y="947"/>
                  </a:lnTo>
                  <a:lnTo>
                    <a:pt x="523" y="956"/>
                  </a:lnTo>
                  <a:lnTo>
                    <a:pt x="523" y="965"/>
                  </a:lnTo>
                  <a:lnTo>
                    <a:pt x="523" y="956"/>
                  </a:lnTo>
                  <a:lnTo>
                    <a:pt x="514" y="965"/>
                  </a:lnTo>
                  <a:lnTo>
                    <a:pt x="504" y="965"/>
                  </a:lnTo>
                  <a:lnTo>
                    <a:pt x="504" y="956"/>
                  </a:lnTo>
                  <a:lnTo>
                    <a:pt x="495" y="947"/>
                  </a:lnTo>
                  <a:lnTo>
                    <a:pt x="486" y="947"/>
                  </a:lnTo>
                  <a:lnTo>
                    <a:pt x="486" y="956"/>
                  </a:lnTo>
                  <a:lnTo>
                    <a:pt x="495" y="956"/>
                  </a:lnTo>
                  <a:lnTo>
                    <a:pt x="495" y="965"/>
                  </a:lnTo>
                  <a:lnTo>
                    <a:pt x="495" y="975"/>
                  </a:lnTo>
                  <a:lnTo>
                    <a:pt x="504" y="975"/>
                  </a:lnTo>
                  <a:lnTo>
                    <a:pt x="504" y="984"/>
                  </a:lnTo>
                  <a:lnTo>
                    <a:pt x="495" y="984"/>
                  </a:lnTo>
                  <a:lnTo>
                    <a:pt x="495" y="993"/>
                  </a:lnTo>
                  <a:lnTo>
                    <a:pt x="495" y="1003"/>
                  </a:lnTo>
                  <a:lnTo>
                    <a:pt x="495" y="1012"/>
                  </a:lnTo>
                  <a:lnTo>
                    <a:pt x="495" y="1021"/>
                  </a:lnTo>
                  <a:lnTo>
                    <a:pt x="495" y="1030"/>
                  </a:lnTo>
                  <a:lnTo>
                    <a:pt x="495" y="1040"/>
                  </a:lnTo>
                  <a:lnTo>
                    <a:pt x="495" y="1049"/>
                  </a:lnTo>
                  <a:lnTo>
                    <a:pt x="504" y="1049"/>
                  </a:lnTo>
                  <a:lnTo>
                    <a:pt x="504" y="1058"/>
                  </a:lnTo>
                  <a:lnTo>
                    <a:pt x="504" y="1068"/>
                  </a:lnTo>
                  <a:lnTo>
                    <a:pt x="514" y="1068"/>
                  </a:lnTo>
                  <a:lnTo>
                    <a:pt x="504" y="1068"/>
                  </a:lnTo>
                  <a:lnTo>
                    <a:pt x="514" y="1077"/>
                  </a:lnTo>
                  <a:lnTo>
                    <a:pt x="514" y="1086"/>
                  </a:lnTo>
                  <a:lnTo>
                    <a:pt x="504" y="1086"/>
                  </a:lnTo>
                  <a:lnTo>
                    <a:pt x="495" y="1077"/>
                  </a:lnTo>
                  <a:lnTo>
                    <a:pt x="495" y="1068"/>
                  </a:lnTo>
                  <a:lnTo>
                    <a:pt x="495" y="1058"/>
                  </a:lnTo>
                  <a:lnTo>
                    <a:pt x="495" y="1049"/>
                  </a:lnTo>
                  <a:lnTo>
                    <a:pt x="495" y="1040"/>
                  </a:lnTo>
                  <a:lnTo>
                    <a:pt x="486" y="1040"/>
                  </a:lnTo>
                  <a:lnTo>
                    <a:pt x="486" y="1030"/>
                  </a:lnTo>
                  <a:lnTo>
                    <a:pt x="486" y="1040"/>
                  </a:lnTo>
                  <a:lnTo>
                    <a:pt x="486" y="1049"/>
                  </a:lnTo>
                  <a:lnTo>
                    <a:pt x="495" y="1049"/>
                  </a:lnTo>
                  <a:lnTo>
                    <a:pt x="495" y="1058"/>
                  </a:lnTo>
                  <a:lnTo>
                    <a:pt x="495" y="1068"/>
                  </a:lnTo>
                  <a:lnTo>
                    <a:pt x="486" y="1068"/>
                  </a:lnTo>
                  <a:lnTo>
                    <a:pt x="486" y="1077"/>
                  </a:lnTo>
                  <a:lnTo>
                    <a:pt x="476" y="1077"/>
                  </a:lnTo>
                  <a:lnTo>
                    <a:pt x="476" y="1086"/>
                  </a:lnTo>
                  <a:lnTo>
                    <a:pt x="476" y="1095"/>
                  </a:lnTo>
                  <a:lnTo>
                    <a:pt x="486" y="1095"/>
                  </a:lnTo>
                  <a:lnTo>
                    <a:pt x="486" y="1086"/>
                  </a:lnTo>
                  <a:lnTo>
                    <a:pt x="495" y="1086"/>
                  </a:lnTo>
                  <a:lnTo>
                    <a:pt x="495" y="1095"/>
                  </a:lnTo>
                  <a:lnTo>
                    <a:pt x="495" y="1105"/>
                  </a:lnTo>
                  <a:lnTo>
                    <a:pt x="495" y="1114"/>
                  </a:lnTo>
                  <a:lnTo>
                    <a:pt x="504" y="1114"/>
                  </a:lnTo>
                  <a:lnTo>
                    <a:pt x="504" y="1123"/>
                  </a:lnTo>
                  <a:lnTo>
                    <a:pt x="495" y="1123"/>
                  </a:lnTo>
                  <a:lnTo>
                    <a:pt x="495" y="1132"/>
                  </a:lnTo>
                  <a:lnTo>
                    <a:pt x="486" y="1142"/>
                  </a:lnTo>
                  <a:lnTo>
                    <a:pt x="486" y="1151"/>
                  </a:lnTo>
                  <a:lnTo>
                    <a:pt x="476" y="1151"/>
                  </a:lnTo>
                  <a:lnTo>
                    <a:pt x="476" y="1160"/>
                  </a:lnTo>
                  <a:lnTo>
                    <a:pt x="467" y="1160"/>
                  </a:lnTo>
                  <a:lnTo>
                    <a:pt x="458" y="1151"/>
                  </a:lnTo>
                  <a:lnTo>
                    <a:pt x="448" y="1142"/>
                  </a:lnTo>
                  <a:lnTo>
                    <a:pt x="448" y="1151"/>
                  </a:lnTo>
                  <a:lnTo>
                    <a:pt x="458" y="1151"/>
                  </a:lnTo>
                  <a:lnTo>
                    <a:pt x="458" y="1160"/>
                  </a:lnTo>
                  <a:lnTo>
                    <a:pt x="448" y="1160"/>
                  </a:lnTo>
                  <a:lnTo>
                    <a:pt x="448" y="1170"/>
                  </a:lnTo>
                  <a:lnTo>
                    <a:pt x="448" y="1179"/>
                  </a:lnTo>
                  <a:lnTo>
                    <a:pt x="448" y="1188"/>
                  </a:lnTo>
                  <a:lnTo>
                    <a:pt x="448" y="1197"/>
                  </a:lnTo>
                  <a:lnTo>
                    <a:pt x="448" y="1207"/>
                  </a:lnTo>
                  <a:lnTo>
                    <a:pt x="448" y="1216"/>
                  </a:lnTo>
                  <a:lnTo>
                    <a:pt x="439" y="1216"/>
                  </a:lnTo>
                  <a:lnTo>
                    <a:pt x="439" y="1225"/>
                  </a:lnTo>
                  <a:lnTo>
                    <a:pt x="430" y="1225"/>
                  </a:lnTo>
                  <a:lnTo>
                    <a:pt x="420" y="1225"/>
                  </a:lnTo>
                  <a:lnTo>
                    <a:pt x="420" y="1216"/>
                  </a:lnTo>
                  <a:lnTo>
                    <a:pt x="411" y="1216"/>
                  </a:lnTo>
                  <a:lnTo>
                    <a:pt x="402" y="1225"/>
                  </a:lnTo>
                  <a:lnTo>
                    <a:pt x="392" y="1225"/>
                  </a:lnTo>
                  <a:lnTo>
                    <a:pt x="392" y="1235"/>
                  </a:lnTo>
                  <a:lnTo>
                    <a:pt x="383" y="1235"/>
                  </a:lnTo>
                  <a:lnTo>
                    <a:pt x="383" y="1244"/>
                  </a:lnTo>
                  <a:lnTo>
                    <a:pt x="383" y="1253"/>
                  </a:lnTo>
                  <a:lnTo>
                    <a:pt x="374" y="1253"/>
                  </a:lnTo>
                  <a:lnTo>
                    <a:pt x="374" y="1262"/>
                  </a:lnTo>
                  <a:lnTo>
                    <a:pt x="374" y="1253"/>
                  </a:lnTo>
                  <a:lnTo>
                    <a:pt x="364" y="1253"/>
                  </a:lnTo>
                  <a:lnTo>
                    <a:pt x="355" y="1253"/>
                  </a:lnTo>
                  <a:lnTo>
                    <a:pt x="355" y="1262"/>
                  </a:lnTo>
                  <a:lnTo>
                    <a:pt x="346" y="1262"/>
                  </a:lnTo>
                  <a:lnTo>
                    <a:pt x="336" y="1262"/>
                  </a:lnTo>
                  <a:lnTo>
                    <a:pt x="327" y="1262"/>
                  </a:lnTo>
                  <a:lnTo>
                    <a:pt x="327" y="1272"/>
                  </a:lnTo>
                  <a:lnTo>
                    <a:pt x="327" y="1281"/>
                  </a:lnTo>
                  <a:lnTo>
                    <a:pt x="318" y="1290"/>
                  </a:lnTo>
                  <a:lnTo>
                    <a:pt x="308" y="1290"/>
                  </a:lnTo>
                  <a:lnTo>
                    <a:pt x="299" y="1290"/>
                  </a:lnTo>
                  <a:lnTo>
                    <a:pt x="290" y="1300"/>
                  </a:lnTo>
                  <a:lnTo>
                    <a:pt x="290" y="1309"/>
                  </a:lnTo>
                  <a:lnTo>
                    <a:pt x="280" y="1318"/>
                  </a:lnTo>
                  <a:lnTo>
                    <a:pt x="271" y="1318"/>
                  </a:lnTo>
                  <a:lnTo>
                    <a:pt x="262" y="1318"/>
                  </a:lnTo>
                  <a:lnTo>
                    <a:pt x="252" y="1318"/>
                  </a:lnTo>
                  <a:lnTo>
                    <a:pt x="243" y="1318"/>
                  </a:lnTo>
                  <a:lnTo>
                    <a:pt x="234" y="1327"/>
                  </a:lnTo>
                  <a:lnTo>
                    <a:pt x="224" y="1327"/>
                  </a:lnTo>
                  <a:lnTo>
                    <a:pt x="215" y="1346"/>
                  </a:lnTo>
                  <a:lnTo>
                    <a:pt x="215" y="1355"/>
                  </a:lnTo>
                  <a:lnTo>
                    <a:pt x="215" y="1364"/>
                  </a:lnTo>
                  <a:lnTo>
                    <a:pt x="206" y="1374"/>
                  </a:lnTo>
                  <a:lnTo>
                    <a:pt x="206" y="1383"/>
                  </a:lnTo>
                  <a:lnTo>
                    <a:pt x="196" y="1383"/>
                  </a:lnTo>
                  <a:lnTo>
                    <a:pt x="196" y="1374"/>
                  </a:lnTo>
                  <a:lnTo>
                    <a:pt x="187" y="1374"/>
                  </a:lnTo>
                  <a:lnTo>
                    <a:pt x="178" y="1374"/>
                  </a:lnTo>
                  <a:lnTo>
                    <a:pt x="168" y="1374"/>
                  </a:lnTo>
                  <a:lnTo>
                    <a:pt x="168" y="1383"/>
                  </a:lnTo>
                  <a:lnTo>
                    <a:pt x="159" y="1383"/>
                  </a:lnTo>
                  <a:lnTo>
                    <a:pt x="150" y="1392"/>
                  </a:lnTo>
                  <a:lnTo>
                    <a:pt x="140" y="1402"/>
                  </a:lnTo>
                  <a:lnTo>
                    <a:pt x="131" y="1402"/>
                  </a:lnTo>
                  <a:lnTo>
                    <a:pt x="122" y="1402"/>
                  </a:lnTo>
                  <a:lnTo>
                    <a:pt x="112" y="1411"/>
                  </a:lnTo>
                  <a:lnTo>
                    <a:pt x="103" y="1411"/>
                  </a:lnTo>
                  <a:lnTo>
                    <a:pt x="103" y="1420"/>
                  </a:lnTo>
                  <a:lnTo>
                    <a:pt x="103" y="1411"/>
                  </a:lnTo>
                  <a:lnTo>
                    <a:pt x="103" y="1402"/>
                  </a:lnTo>
                  <a:lnTo>
                    <a:pt x="93" y="1402"/>
                  </a:lnTo>
                  <a:lnTo>
                    <a:pt x="93" y="1392"/>
                  </a:lnTo>
                  <a:lnTo>
                    <a:pt x="84" y="1383"/>
                  </a:lnTo>
                  <a:lnTo>
                    <a:pt x="84" y="1374"/>
                  </a:lnTo>
                  <a:lnTo>
                    <a:pt x="84" y="1364"/>
                  </a:lnTo>
                  <a:lnTo>
                    <a:pt x="84" y="1355"/>
                  </a:lnTo>
                  <a:lnTo>
                    <a:pt x="93" y="1355"/>
                  </a:lnTo>
                  <a:lnTo>
                    <a:pt x="93" y="1346"/>
                  </a:lnTo>
                  <a:lnTo>
                    <a:pt x="93" y="1337"/>
                  </a:lnTo>
                  <a:lnTo>
                    <a:pt x="93" y="1327"/>
                  </a:lnTo>
                  <a:lnTo>
                    <a:pt x="93" y="1309"/>
                  </a:lnTo>
                  <a:lnTo>
                    <a:pt x="84" y="1300"/>
                  </a:lnTo>
                  <a:lnTo>
                    <a:pt x="75" y="1300"/>
                  </a:lnTo>
                  <a:lnTo>
                    <a:pt x="65" y="1290"/>
                  </a:lnTo>
                  <a:lnTo>
                    <a:pt x="56" y="1290"/>
                  </a:lnTo>
                  <a:lnTo>
                    <a:pt x="65" y="1290"/>
                  </a:lnTo>
                  <a:lnTo>
                    <a:pt x="65" y="1281"/>
                  </a:lnTo>
                  <a:lnTo>
                    <a:pt x="75" y="1281"/>
                  </a:lnTo>
                  <a:lnTo>
                    <a:pt x="65" y="1272"/>
                  </a:lnTo>
                  <a:lnTo>
                    <a:pt x="75" y="1262"/>
                  </a:lnTo>
                  <a:lnTo>
                    <a:pt x="75" y="1253"/>
                  </a:lnTo>
                  <a:lnTo>
                    <a:pt x="84" y="1253"/>
                  </a:lnTo>
                  <a:lnTo>
                    <a:pt x="84" y="1244"/>
                  </a:lnTo>
                  <a:lnTo>
                    <a:pt x="84" y="1235"/>
                  </a:lnTo>
                  <a:lnTo>
                    <a:pt x="84" y="1225"/>
                  </a:lnTo>
                  <a:lnTo>
                    <a:pt x="84" y="1216"/>
                  </a:lnTo>
                  <a:lnTo>
                    <a:pt x="93" y="1216"/>
                  </a:lnTo>
                  <a:lnTo>
                    <a:pt x="93" y="1207"/>
                  </a:lnTo>
                  <a:lnTo>
                    <a:pt x="103" y="1207"/>
                  </a:lnTo>
                  <a:lnTo>
                    <a:pt x="112" y="1216"/>
                  </a:lnTo>
                  <a:lnTo>
                    <a:pt x="122" y="1216"/>
                  </a:lnTo>
                  <a:lnTo>
                    <a:pt x="131" y="1216"/>
                  </a:lnTo>
                  <a:lnTo>
                    <a:pt x="131" y="1225"/>
                  </a:lnTo>
                  <a:lnTo>
                    <a:pt x="140" y="1225"/>
                  </a:lnTo>
                  <a:lnTo>
                    <a:pt x="150" y="1216"/>
                  </a:lnTo>
                  <a:lnTo>
                    <a:pt x="159" y="1216"/>
                  </a:lnTo>
                  <a:lnTo>
                    <a:pt x="168" y="1216"/>
                  </a:lnTo>
                  <a:lnTo>
                    <a:pt x="168" y="1207"/>
                  </a:lnTo>
                  <a:lnTo>
                    <a:pt x="178" y="1207"/>
                  </a:lnTo>
                  <a:lnTo>
                    <a:pt x="187" y="1207"/>
                  </a:lnTo>
                  <a:lnTo>
                    <a:pt x="187" y="1216"/>
                  </a:lnTo>
                  <a:lnTo>
                    <a:pt x="196" y="1216"/>
                  </a:lnTo>
                  <a:lnTo>
                    <a:pt x="196" y="1225"/>
                  </a:lnTo>
                  <a:lnTo>
                    <a:pt x="196" y="1235"/>
                  </a:lnTo>
                  <a:lnTo>
                    <a:pt x="196" y="1244"/>
                  </a:lnTo>
                  <a:lnTo>
                    <a:pt x="206" y="1244"/>
                  </a:lnTo>
                  <a:lnTo>
                    <a:pt x="206" y="1253"/>
                  </a:lnTo>
                  <a:lnTo>
                    <a:pt x="215" y="1244"/>
                  </a:lnTo>
                  <a:lnTo>
                    <a:pt x="215" y="1235"/>
                  </a:lnTo>
                  <a:lnTo>
                    <a:pt x="224" y="1235"/>
                  </a:lnTo>
                  <a:lnTo>
                    <a:pt x="234" y="1225"/>
                  </a:lnTo>
                  <a:lnTo>
                    <a:pt x="243" y="1225"/>
                  </a:lnTo>
                  <a:lnTo>
                    <a:pt x="252" y="1216"/>
                  </a:lnTo>
                  <a:lnTo>
                    <a:pt x="262" y="1216"/>
                  </a:lnTo>
                  <a:lnTo>
                    <a:pt x="271" y="1197"/>
                  </a:lnTo>
                  <a:lnTo>
                    <a:pt x="271" y="1188"/>
                  </a:lnTo>
                  <a:lnTo>
                    <a:pt x="271" y="1179"/>
                  </a:lnTo>
                  <a:lnTo>
                    <a:pt x="271" y="1170"/>
                  </a:lnTo>
                  <a:lnTo>
                    <a:pt x="280" y="1170"/>
                  </a:lnTo>
                  <a:lnTo>
                    <a:pt x="290" y="1170"/>
                  </a:lnTo>
                  <a:lnTo>
                    <a:pt x="299" y="1170"/>
                  </a:lnTo>
                  <a:lnTo>
                    <a:pt x="308" y="1170"/>
                  </a:lnTo>
                  <a:lnTo>
                    <a:pt x="318" y="1170"/>
                  </a:lnTo>
                  <a:lnTo>
                    <a:pt x="327" y="1170"/>
                  </a:lnTo>
                  <a:lnTo>
                    <a:pt x="336" y="1170"/>
                  </a:lnTo>
                  <a:lnTo>
                    <a:pt x="336" y="1160"/>
                  </a:lnTo>
                  <a:lnTo>
                    <a:pt x="336" y="1151"/>
                  </a:lnTo>
                  <a:lnTo>
                    <a:pt x="336" y="1142"/>
                  </a:lnTo>
                  <a:lnTo>
                    <a:pt x="346" y="1142"/>
                  </a:lnTo>
                  <a:lnTo>
                    <a:pt x="355" y="1142"/>
                  </a:lnTo>
                  <a:lnTo>
                    <a:pt x="355" y="1132"/>
                  </a:lnTo>
                  <a:lnTo>
                    <a:pt x="364" y="1123"/>
                  </a:lnTo>
                  <a:lnTo>
                    <a:pt x="364" y="1114"/>
                  </a:lnTo>
                  <a:lnTo>
                    <a:pt x="355" y="1105"/>
                  </a:lnTo>
                  <a:lnTo>
                    <a:pt x="355" y="1095"/>
                  </a:lnTo>
                  <a:lnTo>
                    <a:pt x="346" y="1095"/>
                  </a:lnTo>
                  <a:lnTo>
                    <a:pt x="355" y="1086"/>
                  </a:lnTo>
                  <a:lnTo>
                    <a:pt x="355" y="1077"/>
                  </a:lnTo>
                  <a:lnTo>
                    <a:pt x="355" y="1058"/>
                  </a:lnTo>
                  <a:lnTo>
                    <a:pt x="364" y="1058"/>
                  </a:lnTo>
                  <a:lnTo>
                    <a:pt x="364" y="1049"/>
                  </a:lnTo>
                  <a:lnTo>
                    <a:pt x="364" y="1040"/>
                  </a:lnTo>
                  <a:lnTo>
                    <a:pt x="364" y="1030"/>
                  </a:lnTo>
                  <a:lnTo>
                    <a:pt x="364" y="1021"/>
                  </a:lnTo>
                  <a:lnTo>
                    <a:pt x="364" y="1012"/>
                  </a:lnTo>
                  <a:lnTo>
                    <a:pt x="374" y="1012"/>
                  </a:lnTo>
                  <a:lnTo>
                    <a:pt x="374" y="1003"/>
                  </a:lnTo>
                  <a:lnTo>
                    <a:pt x="364" y="993"/>
                  </a:lnTo>
                  <a:lnTo>
                    <a:pt x="364" y="984"/>
                  </a:lnTo>
                  <a:lnTo>
                    <a:pt x="364" y="975"/>
                  </a:lnTo>
                  <a:lnTo>
                    <a:pt x="374" y="975"/>
                  </a:lnTo>
                  <a:lnTo>
                    <a:pt x="364" y="965"/>
                  </a:lnTo>
                  <a:lnTo>
                    <a:pt x="364" y="947"/>
                  </a:lnTo>
                  <a:lnTo>
                    <a:pt x="374" y="938"/>
                  </a:lnTo>
                  <a:lnTo>
                    <a:pt x="383" y="938"/>
                  </a:lnTo>
                  <a:lnTo>
                    <a:pt x="392" y="928"/>
                  </a:lnTo>
                  <a:lnTo>
                    <a:pt x="411" y="938"/>
                  </a:lnTo>
                  <a:lnTo>
                    <a:pt x="420" y="938"/>
                  </a:lnTo>
                  <a:lnTo>
                    <a:pt x="411" y="928"/>
                  </a:lnTo>
                  <a:lnTo>
                    <a:pt x="411" y="910"/>
                  </a:lnTo>
                  <a:lnTo>
                    <a:pt x="411" y="900"/>
                  </a:lnTo>
                  <a:lnTo>
                    <a:pt x="420" y="900"/>
                  </a:lnTo>
                  <a:lnTo>
                    <a:pt x="420" y="891"/>
                  </a:lnTo>
                  <a:lnTo>
                    <a:pt x="420" y="882"/>
                  </a:lnTo>
                  <a:lnTo>
                    <a:pt x="430" y="882"/>
                  </a:lnTo>
                  <a:lnTo>
                    <a:pt x="439" y="873"/>
                  </a:lnTo>
                  <a:lnTo>
                    <a:pt x="448" y="873"/>
                  </a:lnTo>
                  <a:lnTo>
                    <a:pt x="448" y="863"/>
                  </a:lnTo>
                  <a:lnTo>
                    <a:pt x="458" y="863"/>
                  </a:lnTo>
                  <a:lnTo>
                    <a:pt x="448" y="863"/>
                  </a:lnTo>
                  <a:lnTo>
                    <a:pt x="439" y="854"/>
                  </a:lnTo>
                  <a:lnTo>
                    <a:pt x="430" y="854"/>
                  </a:lnTo>
                  <a:lnTo>
                    <a:pt x="430" y="845"/>
                  </a:lnTo>
                  <a:lnTo>
                    <a:pt x="430" y="854"/>
                  </a:lnTo>
                  <a:lnTo>
                    <a:pt x="420" y="854"/>
                  </a:lnTo>
                  <a:lnTo>
                    <a:pt x="411" y="845"/>
                  </a:lnTo>
                  <a:lnTo>
                    <a:pt x="402" y="845"/>
                  </a:lnTo>
                  <a:lnTo>
                    <a:pt x="402" y="836"/>
                  </a:lnTo>
                  <a:lnTo>
                    <a:pt x="392" y="836"/>
                  </a:lnTo>
                  <a:lnTo>
                    <a:pt x="383" y="836"/>
                  </a:lnTo>
                  <a:lnTo>
                    <a:pt x="383" y="826"/>
                  </a:lnTo>
                  <a:lnTo>
                    <a:pt x="383" y="817"/>
                  </a:lnTo>
                  <a:lnTo>
                    <a:pt x="374" y="808"/>
                  </a:lnTo>
                  <a:lnTo>
                    <a:pt x="374" y="798"/>
                  </a:lnTo>
                  <a:lnTo>
                    <a:pt x="383" y="789"/>
                  </a:lnTo>
                  <a:lnTo>
                    <a:pt x="392" y="780"/>
                  </a:lnTo>
                  <a:lnTo>
                    <a:pt x="392" y="771"/>
                  </a:lnTo>
                  <a:lnTo>
                    <a:pt x="402" y="771"/>
                  </a:lnTo>
                  <a:lnTo>
                    <a:pt x="402" y="761"/>
                  </a:lnTo>
                  <a:lnTo>
                    <a:pt x="411" y="761"/>
                  </a:lnTo>
                  <a:lnTo>
                    <a:pt x="411" y="752"/>
                  </a:lnTo>
                  <a:lnTo>
                    <a:pt x="420" y="743"/>
                  </a:lnTo>
                  <a:lnTo>
                    <a:pt x="420" y="733"/>
                  </a:lnTo>
                  <a:lnTo>
                    <a:pt x="420" y="724"/>
                  </a:lnTo>
                  <a:lnTo>
                    <a:pt x="411" y="715"/>
                  </a:lnTo>
                  <a:lnTo>
                    <a:pt x="411" y="706"/>
                  </a:lnTo>
                  <a:lnTo>
                    <a:pt x="402" y="706"/>
                  </a:lnTo>
                  <a:lnTo>
                    <a:pt x="392" y="706"/>
                  </a:lnTo>
                  <a:lnTo>
                    <a:pt x="392" y="696"/>
                  </a:lnTo>
                  <a:lnTo>
                    <a:pt x="383" y="696"/>
                  </a:lnTo>
                  <a:lnTo>
                    <a:pt x="383" y="687"/>
                  </a:lnTo>
                  <a:lnTo>
                    <a:pt x="383" y="678"/>
                  </a:lnTo>
                  <a:lnTo>
                    <a:pt x="383" y="668"/>
                  </a:lnTo>
                  <a:lnTo>
                    <a:pt x="383" y="659"/>
                  </a:lnTo>
                  <a:lnTo>
                    <a:pt x="402" y="659"/>
                  </a:lnTo>
                  <a:lnTo>
                    <a:pt x="402" y="650"/>
                  </a:lnTo>
                  <a:lnTo>
                    <a:pt x="402" y="641"/>
                  </a:lnTo>
                  <a:lnTo>
                    <a:pt x="402" y="631"/>
                  </a:lnTo>
                  <a:lnTo>
                    <a:pt x="402" y="622"/>
                  </a:lnTo>
                  <a:lnTo>
                    <a:pt x="402" y="613"/>
                  </a:lnTo>
                  <a:lnTo>
                    <a:pt x="402" y="604"/>
                  </a:lnTo>
                  <a:lnTo>
                    <a:pt x="402" y="594"/>
                  </a:lnTo>
                  <a:lnTo>
                    <a:pt x="392" y="585"/>
                  </a:lnTo>
                  <a:lnTo>
                    <a:pt x="392" y="576"/>
                  </a:lnTo>
                  <a:lnTo>
                    <a:pt x="392" y="566"/>
                  </a:lnTo>
                  <a:lnTo>
                    <a:pt x="392" y="557"/>
                  </a:lnTo>
                  <a:lnTo>
                    <a:pt x="383" y="557"/>
                  </a:lnTo>
                  <a:lnTo>
                    <a:pt x="383" y="548"/>
                  </a:lnTo>
                  <a:lnTo>
                    <a:pt x="383" y="539"/>
                  </a:lnTo>
                  <a:lnTo>
                    <a:pt x="374" y="539"/>
                  </a:lnTo>
                  <a:lnTo>
                    <a:pt x="374" y="529"/>
                  </a:lnTo>
                  <a:lnTo>
                    <a:pt x="374" y="520"/>
                  </a:lnTo>
                  <a:lnTo>
                    <a:pt x="364" y="520"/>
                  </a:lnTo>
                  <a:lnTo>
                    <a:pt x="364" y="511"/>
                  </a:lnTo>
                  <a:lnTo>
                    <a:pt x="364" y="501"/>
                  </a:lnTo>
                  <a:lnTo>
                    <a:pt x="364" y="492"/>
                  </a:lnTo>
                  <a:lnTo>
                    <a:pt x="364" y="483"/>
                  </a:lnTo>
                  <a:lnTo>
                    <a:pt x="364" y="474"/>
                  </a:lnTo>
                  <a:lnTo>
                    <a:pt x="355" y="474"/>
                  </a:lnTo>
                  <a:lnTo>
                    <a:pt x="355" y="464"/>
                  </a:lnTo>
                  <a:lnTo>
                    <a:pt x="355" y="455"/>
                  </a:lnTo>
                  <a:lnTo>
                    <a:pt x="355" y="446"/>
                  </a:lnTo>
                  <a:lnTo>
                    <a:pt x="355" y="418"/>
                  </a:lnTo>
                  <a:lnTo>
                    <a:pt x="355" y="409"/>
                  </a:lnTo>
                  <a:lnTo>
                    <a:pt x="346" y="409"/>
                  </a:lnTo>
                  <a:lnTo>
                    <a:pt x="336" y="399"/>
                  </a:lnTo>
                  <a:lnTo>
                    <a:pt x="336" y="390"/>
                  </a:lnTo>
                  <a:lnTo>
                    <a:pt x="327" y="372"/>
                  </a:lnTo>
                  <a:lnTo>
                    <a:pt x="327" y="362"/>
                  </a:lnTo>
                  <a:lnTo>
                    <a:pt x="318" y="353"/>
                  </a:lnTo>
                  <a:lnTo>
                    <a:pt x="318" y="344"/>
                  </a:lnTo>
                  <a:lnTo>
                    <a:pt x="299" y="334"/>
                  </a:lnTo>
                  <a:lnTo>
                    <a:pt x="290" y="334"/>
                  </a:lnTo>
                  <a:lnTo>
                    <a:pt x="290" y="325"/>
                  </a:lnTo>
                  <a:lnTo>
                    <a:pt x="280" y="316"/>
                  </a:lnTo>
                  <a:lnTo>
                    <a:pt x="280" y="307"/>
                  </a:lnTo>
                  <a:lnTo>
                    <a:pt x="262" y="288"/>
                  </a:lnTo>
                  <a:lnTo>
                    <a:pt x="252" y="288"/>
                  </a:lnTo>
                  <a:lnTo>
                    <a:pt x="243" y="297"/>
                  </a:lnTo>
                  <a:lnTo>
                    <a:pt x="234" y="297"/>
                  </a:lnTo>
                  <a:lnTo>
                    <a:pt x="224" y="297"/>
                  </a:lnTo>
                  <a:lnTo>
                    <a:pt x="215" y="297"/>
                  </a:lnTo>
                  <a:lnTo>
                    <a:pt x="206" y="297"/>
                  </a:lnTo>
                  <a:lnTo>
                    <a:pt x="206" y="288"/>
                  </a:lnTo>
                  <a:lnTo>
                    <a:pt x="206" y="279"/>
                  </a:lnTo>
                  <a:lnTo>
                    <a:pt x="206" y="269"/>
                  </a:lnTo>
                  <a:lnTo>
                    <a:pt x="206" y="260"/>
                  </a:lnTo>
                  <a:lnTo>
                    <a:pt x="196" y="260"/>
                  </a:lnTo>
                  <a:lnTo>
                    <a:pt x="187" y="251"/>
                  </a:lnTo>
                  <a:lnTo>
                    <a:pt x="168" y="242"/>
                  </a:lnTo>
                  <a:lnTo>
                    <a:pt x="150" y="242"/>
                  </a:lnTo>
                  <a:lnTo>
                    <a:pt x="140" y="242"/>
                  </a:lnTo>
                  <a:lnTo>
                    <a:pt x="131" y="242"/>
                  </a:lnTo>
                  <a:lnTo>
                    <a:pt x="131" y="232"/>
                  </a:lnTo>
                  <a:lnTo>
                    <a:pt x="122" y="232"/>
                  </a:lnTo>
                  <a:lnTo>
                    <a:pt x="112" y="232"/>
                  </a:lnTo>
                  <a:lnTo>
                    <a:pt x="103" y="232"/>
                  </a:lnTo>
                  <a:lnTo>
                    <a:pt x="103" y="223"/>
                  </a:lnTo>
                  <a:lnTo>
                    <a:pt x="103" y="214"/>
                  </a:lnTo>
                  <a:lnTo>
                    <a:pt x="103" y="204"/>
                  </a:lnTo>
                  <a:lnTo>
                    <a:pt x="93" y="204"/>
                  </a:lnTo>
                  <a:lnTo>
                    <a:pt x="84" y="195"/>
                  </a:lnTo>
                  <a:lnTo>
                    <a:pt x="84" y="186"/>
                  </a:lnTo>
                  <a:lnTo>
                    <a:pt x="75" y="186"/>
                  </a:lnTo>
                  <a:lnTo>
                    <a:pt x="75" y="177"/>
                  </a:lnTo>
                  <a:lnTo>
                    <a:pt x="65" y="177"/>
                  </a:lnTo>
                  <a:lnTo>
                    <a:pt x="56" y="177"/>
                  </a:lnTo>
                  <a:lnTo>
                    <a:pt x="56" y="167"/>
                  </a:lnTo>
                  <a:lnTo>
                    <a:pt x="47" y="167"/>
                  </a:lnTo>
                  <a:lnTo>
                    <a:pt x="47" y="158"/>
                  </a:lnTo>
                  <a:lnTo>
                    <a:pt x="37" y="158"/>
                  </a:lnTo>
                  <a:lnTo>
                    <a:pt x="37" y="149"/>
                  </a:lnTo>
                  <a:lnTo>
                    <a:pt x="28" y="149"/>
                  </a:lnTo>
                  <a:lnTo>
                    <a:pt x="28" y="140"/>
                  </a:lnTo>
                  <a:lnTo>
                    <a:pt x="19" y="130"/>
                  </a:lnTo>
                  <a:lnTo>
                    <a:pt x="19" y="121"/>
                  </a:lnTo>
                  <a:lnTo>
                    <a:pt x="19" y="112"/>
                  </a:lnTo>
                  <a:lnTo>
                    <a:pt x="9" y="112"/>
                  </a:lnTo>
                  <a:lnTo>
                    <a:pt x="0" y="102"/>
                  </a:lnTo>
                  <a:lnTo>
                    <a:pt x="0" y="93"/>
                  </a:lnTo>
                  <a:lnTo>
                    <a:pt x="0" y="84"/>
                  </a:lnTo>
                  <a:lnTo>
                    <a:pt x="9" y="84"/>
                  </a:lnTo>
                  <a:lnTo>
                    <a:pt x="19" y="84"/>
                  </a:lnTo>
                  <a:lnTo>
                    <a:pt x="28" y="84"/>
                  </a:lnTo>
                  <a:lnTo>
                    <a:pt x="28" y="75"/>
                  </a:lnTo>
                  <a:lnTo>
                    <a:pt x="37" y="75"/>
                  </a:lnTo>
                  <a:lnTo>
                    <a:pt x="47" y="75"/>
                  </a:lnTo>
                  <a:lnTo>
                    <a:pt x="56" y="65"/>
                  </a:lnTo>
                  <a:lnTo>
                    <a:pt x="65" y="56"/>
                  </a:lnTo>
                  <a:lnTo>
                    <a:pt x="65" y="47"/>
                  </a:lnTo>
                  <a:lnTo>
                    <a:pt x="65" y="37"/>
                  </a:lnTo>
                  <a:lnTo>
                    <a:pt x="84" y="47"/>
                  </a:lnTo>
                  <a:lnTo>
                    <a:pt x="93" y="47"/>
                  </a:lnTo>
                  <a:lnTo>
                    <a:pt x="93" y="37"/>
                  </a:lnTo>
                  <a:lnTo>
                    <a:pt x="103" y="37"/>
                  </a:lnTo>
                  <a:lnTo>
                    <a:pt x="112" y="37"/>
                  </a:lnTo>
                  <a:lnTo>
                    <a:pt x="122" y="37"/>
                  </a:lnTo>
                  <a:lnTo>
                    <a:pt x="122" y="47"/>
                  </a:lnTo>
                  <a:lnTo>
                    <a:pt x="131" y="47"/>
                  </a:lnTo>
                  <a:lnTo>
                    <a:pt x="140" y="47"/>
                  </a:lnTo>
                  <a:lnTo>
                    <a:pt x="140" y="37"/>
                  </a:lnTo>
                  <a:lnTo>
                    <a:pt x="150" y="37"/>
                  </a:lnTo>
                  <a:lnTo>
                    <a:pt x="159" y="37"/>
                  </a:lnTo>
                  <a:lnTo>
                    <a:pt x="159" y="28"/>
                  </a:lnTo>
                  <a:lnTo>
                    <a:pt x="168" y="28"/>
                  </a:lnTo>
                  <a:lnTo>
                    <a:pt x="168" y="19"/>
                  </a:lnTo>
                  <a:lnTo>
                    <a:pt x="178" y="19"/>
                  </a:lnTo>
                  <a:lnTo>
                    <a:pt x="178" y="10"/>
                  </a:lnTo>
                  <a:lnTo>
                    <a:pt x="178" y="0"/>
                  </a:lnTo>
                  <a:lnTo>
                    <a:pt x="187" y="0"/>
                  </a:lnTo>
                  <a:lnTo>
                    <a:pt x="196" y="0"/>
                  </a:lnTo>
                  <a:lnTo>
                    <a:pt x="206" y="0"/>
                  </a:lnTo>
                  <a:lnTo>
                    <a:pt x="215" y="0"/>
                  </a:lnTo>
                  <a:lnTo>
                    <a:pt x="224" y="0"/>
                  </a:lnTo>
                  <a:lnTo>
                    <a:pt x="234" y="10"/>
                  </a:lnTo>
                  <a:lnTo>
                    <a:pt x="243" y="0"/>
                  </a:lnTo>
                  <a:lnTo>
                    <a:pt x="252" y="0"/>
                  </a:lnTo>
                  <a:lnTo>
                    <a:pt x="252" y="10"/>
                  </a:lnTo>
                  <a:lnTo>
                    <a:pt x="243" y="10"/>
                  </a:lnTo>
                  <a:lnTo>
                    <a:pt x="243" y="19"/>
                  </a:lnTo>
                  <a:lnTo>
                    <a:pt x="252" y="28"/>
                  </a:lnTo>
                  <a:lnTo>
                    <a:pt x="262" y="28"/>
                  </a:lnTo>
                  <a:lnTo>
                    <a:pt x="271" y="28"/>
                  </a:lnTo>
                  <a:lnTo>
                    <a:pt x="271" y="19"/>
                  </a:lnTo>
                  <a:lnTo>
                    <a:pt x="262" y="19"/>
                  </a:lnTo>
                  <a:lnTo>
                    <a:pt x="262" y="10"/>
                  </a:lnTo>
                  <a:lnTo>
                    <a:pt x="271" y="10"/>
                  </a:lnTo>
                  <a:lnTo>
                    <a:pt x="280" y="10"/>
                  </a:lnTo>
                  <a:lnTo>
                    <a:pt x="290" y="10"/>
                  </a:lnTo>
                  <a:lnTo>
                    <a:pt x="290" y="19"/>
                  </a:lnTo>
                  <a:lnTo>
                    <a:pt x="280" y="28"/>
                  </a:lnTo>
                  <a:lnTo>
                    <a:pt x="271" y="28"/>
                  </a:lnTo>
                  <a:lnTo>
                    <a:pt x="271" y="37"/>
                  </a:lnTo>
                  <a:lnTo>
                    <a:pt x="280" y="47"/>
                  </a:lnTo>
                  <a:lnTo>
                    <a:pt x="280" y="56"/>
                  </a:lnTo>
                  <a:lnTo>
                    <a:pt x="290" y="65"/>
                  </a:lnTo>
                  <a:lnTo>
                    <a:pt x="299" y="65"/>
                  </a:lnTo>
                  <a:lnTo>
                    <a:pt x="299" y="75"/>
                  </a:lnTo>
                  <a:lnTo>
                    <a:pt x="308" y="75"/>
                  </a:lnTo>
                  <a:lnTo>
                    <a:pt x="299" y="75"/>
                  </a:lnTo>
                  <a:lnTo>
                    <a:pt x="299" y="84"/>
                  </a:lnTo>
                  <a:lnTo>
                    <a:pt x="308" y="84"/>
                  </a:lnTo>
                  <a:lnTo>
                    <a:pt x="308" y="93"/>
                  </a:lnTo>
                  <a:lnTo>
                    <a:pt x="318" y="93"/>
                  </a:lnTo>
                  <a:lnTo>
                    <a:pt x="318" y="102"/>
                  </a:lnTo>
                  <a:lnTo>
                    <a:pt x="318" y="112"/>
                  </a:lnTo>
                  <a:lnTo>
                    <a:pt x="327" y="121"/>
                  </a:lnTo>
                  <a:lnTo>
                    <a:pt x="336" y="130"/>
                  </a:lnTo>
                  <a:lnTo>
                    <a:pt x="336" y="140"/>
                  </a:lnTo>
                  <a:lnTo>
                    <a:pt x="346" y="149"/>
                  </a:lnTo>
                  <a:lnTo>
                    <a:pt x="355" y="158"/>
                  </a:lnTo>
                  <a:lnTo>
                    <a:pt x="355" y="167"/>
                  </a:lnTo>
                  <a:lnTo>
                    <a:pt x="364" y="167"/>
                  </a:lnTo>
                  <a:lnTo>
                    <a:pt x="364" y="177"/>
                  </a:lnTo>
                  <a:lnTo>
                    <a:pt x="374" y="177"/>
                  </a:lnTo>
                  <a:lnTo>
                    <a:pt x="383" y="177"/>
                  </a:lnTo>
                  <a:lnTo>
                    <a:pt x="383" y="186"/>
                  </a:lnTo>
                  <a:lnTo>
                    <a:pt x="383" y="195"/>
                  </a:lnTo>
                  <a:lnTo>
                    <a:pt x="392" y="195"/>
                  </a:lnTo>
                  <a:lnTo>
                    <a:pt x="392" y="204"/>
                  </a:lnTo>
                  <a:lnTo>
                    <a:pt x="402" y="204"/>
                  </a:lnTo>
                  <a:lnTo>
                    <a:pt x="402" y="195"/>
                  </a:lnTo>
                  <a:lnTo>
                    <a:pt x="411" y="195"/>
                  </a:lnTo>
                  <a:lnTo>
                    <a:pt x="411" y="204"/>
                  </a:lnTo>
                  <a:lnTo>
                    <a:pt x="420" y="204"/>
                  </a:lnTo>
                  <a:lnTo>
                    <a:pt x="420" y="214"/>
                  </a:lnTo>
                  <a:lnTo>
                    <a:pt x="430" y="232"/>
                  </a:lnTo>
                  <a:lnTo>
                    <a:pt x="439" y="232"/>
                  </a:lnTo>
                  <a:lnTo>
                    <a:pt x="439" y="242"/>
                  </a:lnTo>
                  <a:lnTo>
                    <a:pt x="430" y="242"/>
                  </a:lnTo>
                  <a:lnTo>
                    <a:pt x="430" y="251"/>
                  </a:lnTo>
                  <a:lnTo>
                    <a:pt x="430" y="260"/>
                  </a:lnTo>
                  <a:lnTo>
                    <a:pt x="420" y="260"/>
                  </a:lnTo>
                  <a:lnTo>
                    <a:pt x="430" y="260"/>
                  </a:lnTo>
                  <a:lnTo>
                    <a:pt x="430" y="269"/>
                  </a:lnTo>
                  <a:lnTo>
                    <a:pt x="430" y="279"/>
                  </a:lnTo>
                  <a:lnTo>
                    <a:pt x="430" y="288"/>
                  </a:lnTo>
                  <a:lnTo>
                    <a:pt x="430" y="297"/>
                  </a:lnTo>
                  <a:lnTo>
                    <a:pt x="430" y="307"/>
                  </a:lnTo>
                  <a:lnTo>
                    <a:pt x="439" y="307"/>
                  </a:lnTo>
                  <a:lnTo>
                    <a:pt x="439" y="316"/>
                  </a:lnTo>
                  <a:lnTo>
                    <a:pt x="439" y="325"/>
                  </a:lnTo>
                  <a:lnTo>
                    <a:pt x="448" y="344"/>
                  </a:lnTo>
                  <a:lnTo>
                    <a:pt x="458" y="353"/>
                  </a:lnTo>
                  <a:lnTo>
                    <a:pt x="458" y="362"/>
                  </a:lnTo>
                  <a:lnTo>
                    <a:pt x="467" y="362"/>
                  </a:lnTo>
                  <a:lnTo>
                    <a:pt x="467" y="372"/>
                  </a:lnTo>
                  <a:lnTo>
                    <a:pt x="467" y="381"/>
                  </a:lnTo>
                  <a:lnTo>
                    <a:pt x="467" y="390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78" name="Freeform 132"/>
            <p:cNvSpPr>
              <a:spLocks/>
            </p:cNvSpPr>
            <p:nvPr/>
          </p:nvSpPr>
          <p:spPr bwMode="auto">
            <a:xfrm>
              <a:off x="5186" y="2923"/>
              <a:ext cx="28" cy="28"/>
            </a:xfrm>
            <a:custGeom>
              <a:avLst/>
              <a:gdLst>
                <a:gd name="T0" fmla="*/ 9 w 28"/>
                <a:gd name="T1" fmla="*/ 19 h 28"/>
                <a:gd name="T2" fmla="*/ 18 w 28"/>
                <a:gd name="T3" fmla="*/ 19 h 28"/>
                <a:gd name="T4" fmla="*/ 18 w 28"/>
                <a:gd name="T5" fmla="*/ 28 h 28"/>
                <a:gd name="T6" fmla="*/ 28 w 28"/>
                <a:gd name="T7" fmla="*/ 28 h 28"/>
                <a:gd name="T8" fmla="*/ 28 w 28"/>
                <a:gd name="T9" fmla="*/ 9 h 28"/>
                <a:gd name="T10" fmla="*/ 18 w 28"/>
                <a:gd name="T11" fmla="*/ 0 h 28"/>
                <a:gd name="T12" fmla="*/ 9 w 28"/>
                <a:gd name="T13" fmla="*/ 9 h 28"/>
                <a:gd name="T14" fmla="*/ 0 w 28"/>
                <a:gd name="T15" fmla="*/ 9 h 28"/>
                <a:gd name="T16" fmla="*/ 0 w 28"/>
                <a:gd name="T17" fmla="*/ 19 h 28"/>
                <a:gd name="T18" fmla="*/ 9 w 28"/>
                <a:gd name="T19" fmla="*/ 19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8" h="28">
                  <a:moveTo>
                    <a:pt x="9" y="19"/>
                  </a:moveTo>
                  <a:lnTo>
                    <a:pt x="18" y="19"/>
                  </a:lnTo>
                  <a:lnTo>
                    <a:pt x="18" y="28"/>
                  </a:lnTo>
                  <a:lnTo>
                    <a:pt x="28" y="28"/>
                  </a:lnTo>
                  <a:lnTo>
                    <a:pt x="28" y="9"/>
                  </a:lnTo>
                  <a:lnTo>
                    <a:pt x="18" y="0"/>
                  </a:lnTo>
                  <a:lnTo>
                    <a:pt x="9" y="9"/>
                  </a:lnTo>
                  <a:lnTo>
                    <a:pt x="0" y="9"/>
                  </a:lnTo>
                  <a:lnTo>
                    <a:pt x="0" y="19"/>
                  </a:lnTo>
                  <a:lnTo>
                    <a:pt x="9" y="19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79" name="Freeform 133"/>
            <p:cNvSpPr>
              <a:spLocks/>
            </p:cNvSpPr>
            <p:nvPr/>
          </p:nvSpPr>
          <p:spPr bwMode="auto">
            <a:xfrm>
              <a:off x="5176" y="3025"/>
              <a:ext cx="19" cy="19"/>
            </a:xfrm>
            <a:custGeom>
              <a:avLst/>
              <a:gdLst>
                <a:gd name="T0" fmla="*/ 19 w 19"/>
                <a:gd name="T1" fmla="*/ 19 h 19"/>
                <a:gd name="T2" fmla="*/ 19 w 19"/>
                <a:gd name="T3" fmla="*/ 10 h 19"/>
                <a:gd name="T4" fmla="*/ 10 w 19"/>
                <a:gd name="T5" fmla="*/ 10 h 19"/>
                <a:gd name="T6" fmla="*/ 0 w 19"/>
                <a:gd name="T7" fmla="*/ 0 h 19"/>
                <a:gd name="T8" fmla="*/ 0 w 19"/>
                <a:gd name="T9" fmla="*/ 10 h 19"/>
                <a:gd name="T10" fmla="*/ 0 w 19"/>
                <a:gd name="T11" fmla="*/ 19 h 19"/>
                <a:gd name="T12" fmla="*/ 10 w 19"/>
                <a:gd name="T13" fmla="*/ 19 h 19"/>
                <a:gd name="T14" fmla="*/ 19 w 19"/>
                <a:gd name="T15" fmla="*/ 19 h 19"/>
                <a:gd name="T16" fmla="*/ 19 w 19"/>
                <a:gd name="T17" fmla="*/ 10 h 19"/>
                <a:gd name="T18" fmla="*/ 19 w 19"/>
                <a:gd name="T19" fmla="*/ 19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" h="19">
                  <a:moveTo>
                    <a:pt x="19" y="19"/>
                  </a:moveTo>
                  <a:lnTo>
                    <a:pt x="19" y="10"/>
                  </a:lnTo>
                  <a:lnTo>
                    <a:pt x="10" y="1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  <a:lnTo>
                    <a:pt x="10" y="19"/>
                  </a:lnTo>
                  <a:lnTo>
                    <a:pt x="19" y="19"/>
                  </a:lnTo>
                  <a:lnTo>
                    <a:pt x="19" y="10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80" name="Freeform 134"/>
            <p:cNvSpPr>
              <a:spLocks/>
            </p:cNvSpPr>
            <p:nvPr/>
          </p:nvSpPr>
          <p:spPr bwMode="auto">
            <a:xfrm>
              <a:off x="5092" y="3452"/>
              <a:ext cx="19" cy="19"/>
            </a:xfrm>
            <a:custGeom>
              <a:avLst/>
              <a:gdLst>
                <a:gd name="T0" fmla="*/ 19 w 19"/>
                <a:gd name="T1" fmla="*/ 9 h 19"/>
                <a:gd name="T2" fmla="*/ 10 w 19"/>
                <a:gd name="T3" fmla="*/ 9 h 19"/>
                <a:gd name="T4" fmla="*/ 10 w 19"/>
                <a:gd name="T5" fmla="*/ 0 h 19"/>
                <a:gd name="T6" fmla="*/ 0 w 19"/>
                <a:gd name="T7" fmla="*/ 0 h 19"/>
                <a:gd name="T8" fmla="*/ 0 w 19"/>
                <a:gd name="T9" fmla="*/ 9 h 19"/>
                <a:gd name="T10" fmla="*/ 10 w 19"/>
                <a:gd name="T11" fmla="*/ 9 h 19"/>
                <a:gd name="T12" fmla="*/ 10 w 19"/>
                <a:gd name="T13" fmla="*/ 19 h 19"/>
                <a:gd name="T14" fmla="*/ 19 w 19"/>
                <a:gd name="T15" fmla="*/ 9 h 1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" h="19">
                  <a:moveTo>
                    <a:pt x="19" y="9"/>
                  </a:moveTo>
                  <a:lnTo>
                    <a:pt x="10" y="9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10" y="9"/>
                  </a:lnTo>
                  <a:lnTo>
                    <a:pt x="10" y="19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81" name="Freeform 135"/>
            <p:cNvSpPr>
              <a:spLocks/>
            </p:cNvSpPr>
            <p:nvPr/>
          </p:nvSpPr>
          <p:spPr bwMode="auto">
            <a:xfrm>
              <a:off x="4999" y="2079"/>
              <a:ext cx="19" cy="18"/>
            </a:xfrm>
            <a:custGeom>
              <a:avLst/>
              <a:gdLst>
                <a:gd name="T0" fmla="*/ 19 w 19"/>
                <a:gd name="T1" fmla="*/ 18 h 18"/>
                <a:gd name="T2" fmla="*/ 19 w 19"/>
                <a:gd name="T3" fmla="*/ 9 h 18"/>
                <a:gd name="T4" fmla="*/ 9 w 19"/>
                <a:gd name="T5" fmla="*/ 9 h 18"/>
                <a:gd name="T6" fmla="*/ 9 w 19"/>
                <a:gd name="T7" fmla="*/ 0 h 18"/>
                <a:gd name="T8" fmla="*/ 0 w 19"/>
                <a:gd name="T9" fmla="*/ 0 h 18"/>
                <a:gd name="T10" fmla="*/ 0 w 19"/>
                <a:gd name="T11" fmla="*/ 9 h 18"/>
                <a:gd name="T12" fmla="*/ 9 w 19"/>
                <a:gd name="T13" fmla="*/ 9 h 18"/>
                <a:gd name="T14" fmla="*/ 9 w 19"/>
                <a:gd name="T15" fmla="*/ 18 h 18"/>
                <a:gd name="T16" fmla="*/ 19 w 19"/>
                <a:gd name="T17" fmla="*/ 18 h 1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" h="18">
                  <a:moveTo>
                    <a:pt x="19" y="18"/>
                  </a:moveTo>
                  <a:lnTo>
                    <a:pt x="19" y="9"/>
                  </a:lnTo>
                  <a:lnTo>
                    <a:pt x="9" y="9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9" y="9"/>
                  </a:lnTo>
                  <a:lnTo>
                    <a:pt x="9" y="18"/>
                  </a:lnTo>
                  <a:lnTo>
                    <a:pt x="19" y="18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82" name="Freeform 136"/>
            <p:cNvSpPr>
              <a:spLocks/>
            </p:cNvSpPr>
            <p:nvPr/>
          </p:nvSpPr>
          <p:spPr bwMode="auto">
            <a:xfrm>
              <a:off x="5139" y="2227"/>
              <a:ext cx="19" cy="9"/>
            </a:xfrm>
            <a:custGeom>
              <a:avLst/>
              <a:gdLst>
                <a:gd name="T0" fmla="*/ 19 w 19"/>
                <a:gd name="T1" fmla="*/ 9 h 9"/>
                <a:gd name="T2" fmla="*/ 19 w 19"/>
                <a:gd name="T3" fmla="*/ 0 h 9"/>
                <a:gd name="T4" fmla="*/ 9 w 19"/>
                <a:gd name="T5" fmla="*/ 0 h 9"/>
                <a:gd name="T6" fmla="*/ 0 w 19"/>
                <a:gd name="T7" fmla="*/ 9 h 9"/>
                <a:gd name="T8" fmla="*/ 9 w 19"/>
                <a:gd name="T9" fmla="*/ 9 h 9"/>
                <a:gd name="T10" fmla="*/ 19 w 19"/>
                <a:gd name="T11" fmla="*/ 9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" h="9">
                  <a:moveTo>
                    <a:pt x="19" y="9"/>
                  </a:moveTo>
                  <a:lnTo>
                    <a:pt x="19" y="0"/>
                  </a:lnTo>
                  <a:lnTo>
                    <a:pt x="9" y="0"/>
                  </a:lnTo>
                  <a:lnTo>
                    <a:pt x="0" y="9"/>
                  </a:lnTo>
                  <a:lnTo>
                    <a:pt x="9" y="9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83" name="Rectangle 137"/>
            <p:cNvSpPr>
              <a:spLocks noChangeArrowheads="1"/>
            </p:cNvSpPr>
            <p:nvPr/>
          </p:nvSpPr>
          <p:spPr bwMode="auto">
            <a:xfrm>
              <a:off x="5036" y="2199"/>
              <a:ext cx="10" cy="10"/>
            </a:xfrm>
            <a:prstGeom prst="rect">
              <a:avLst/>
            </a:pr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184" name="Freeform 138"/>
            <p:cNvSpPr>
              <a:spLocks/>
            </p:cNvSpPr>
            <p:nvPr/>
          </p:nvSpPr>
          <p:spPr bwMode="auto">
            <a:xfrm>
              <a:off x="5139" y="2218"/>
              <a:ext cx="1" cy="9"/>
            </a:xfrm>
            <a:custGeom>
              <a:avLst/>
              <a:gdLst>
                <a:gd name="T0" fmla="*/ 0 w 1"/>
                <a:gd name="T1" fmla="*/ 0 h 9"/>
                <a:gd name="T2" fmla="*/ 0 w 1"/>
                <a:gd name="T3" fmla="*/ 9 h 9"/>
                <a:gd name="T4" fmla="*/ 0 w 1"/>
                <a:gd name="T5" fmla="*/ 0 h 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9">
                  <a:moveTo>
                    <a:pt x="0" y="0"/>
                  </a:move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85" name="Freeform 139"/>
            <p:cNvSpPr>
              <a:spLocks/>
            </p:cNvSpPr>
            <p:nvPr/>
          </p:nvSpPr>
          <p:spPr bwMode="auto">
            <a:xfrm>
              <a:off x="5008" y="2097"/>
              <a:ext cx="10" cy="10"/>
            </a:xfrm>
            <a:custGeom>
              <a:avLst/>
              <a:gdLst>
                <a:gd name="T0" fmla="*/ 0 w 10"/>
                <a:gd name="T1" fmla="*/ 10 h 10"/>
                <a:gd name="T2" fmla="*/ 10 w 10"/>
                <a:gd name="T3" fmla="*/ 10 h 10"/>
                <a:gd name="T4" fmla="*/ 0 w 10"/>
                <a:gd name="T5" fmla="*/ 10 h 10"/>
                <a:gd name="T6" fmla="*/ 0 w 10"/>
                <a:gd name="T7" fmla="*/ 0 h 10"/>
                <a:gd name="T8" fmla="*/ 0 w 10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" h="10">
                  <a:moveTo>
                    <a:pt x="0" y="10"/>
                  </a:moveTo>
                  <a:lnTo>
                    <a:pt x="10" y="1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700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86" name="Freeform 140"/>
            <p:cNvSpPr>
              <a:spLocks/>
            </p:cNvSpPr>
            <p:nvPr/>
          </p:nvSpPr>
          <p:spPr bwMode="auto">
            <a:xfrm>
              <a:off x="4681" y="2264"/>
              <a:ext cx="449" cy="1021"/>
            </a:xfrm>
            <a:custGeom>
              <a:avLst/>
              <a:gdLst>
                <a:gd name="T0" fmla="*/ 355 w 449"/>
                <a:gd name="T1" fmla="*/ 242 h 1021"/>
                <a:gd name="T2" fmla="*/ 365 w 449"/>
                <a:gd name="T3" fmla="*/ 288 h 1021"/>
                <a:gd name="T4" fmla="*/ 383 w 449"/>
                <a:gd name="T5" fmla="*/ 325 h 1021"/>
                <a:gd name="T6" fmla="*/ 393 w 449"/>
                <a:gd name="T7" fmla="*/ 381 h 1021"/>
                <a:gd name="T8" fmla="*/ 374 w 449"/>
                <a:gd name="T9" fmla="*/ 427 h 1021"/>
                <a:gd name="T10" fmla="*/ 383 w 449"/>
                <a:gd name="T11" fmla="*/ 474 h 1021"/>
                <a:gd name="T12" fmla="*/ 411 w 449"/>
                <a:gd name="T13" fmla="*/ 511 h 1021"/>
                <a:gd name="T14" fmla="*/ 383 w 449"/>
                <a:gd name="T15" fmla="*/ 548 h 1021"/>
                <a:gd name="T16" fmla="*/ 374 w 449"/>
                <a:gd name="T17" fmla="*/ 604 h 1021"/>
                <a:gd name="T18" fmla="*/ 421 w 449"/>
                <a:gd name="T19" fmla="*/ 622 h 1021"/>
                <a:gd name="T20" fmla="*/ 439 w 449"/>
                <a:gd name="T21" fmla="*/ 631 h 1021"/>
                <a:gd name="T22" fmla="*/ 411 w 449"/>
                <a:gd name="T23" fmla="*/ 668 h 1021"/>
                <a:gd name="T24" fmla="*/ 383 w 449"/>
                <a:gd name="T25" fmla="*/ 696 h 1021"/>
                <a:gd name="T26" fmla="*/ 355 w 449"/>
                <a:gd name="T27" fmla="*/ 743 h 1021"/>
                <a:gd name="T28" fmla="*/ 355 w 449"/>
                <a:gd name="T29" fmla="*/ 789 h 1021"/>
                <a:gd name="T30" fmla="*/ 346 w 449"/>
                <a:gd name="T31" fmla="*/ 845 h 1021"/>
                <a:gd name="T32" fmla="*/ 355 w 449"/>
                <a:gd name="T33" fmla="*/ 891 h 1021"/>
                <a:gd name="T34" fmla="*/ 327 w 449"/>
                <a:gd name="T35" fmla="*/ 928 h 1021"/>
                <a:gd name="T36" fmla="*/ 281 w 449"/>
                <a:gd name="T37" fmla="*/ 938 h 1021"/>
                <a:gd name="T38" fmla="*/ 253 w 449"/>
                <a:gd name="T39" fmla="*/ 984 h 1021"/>
                <a:gd name="T40" fmla="*/ 206 w 449"/>
                <a:gd name="T41" fmla="*/ 1012 h 1021"/>
                <a:gd name="T42" fmla="*/ 187 w 449"/>
                <a:gd name="T43" fmla="*/ 984 h 1021"/>
                <a:gd name="T44" fmla="*/ 150 w 449"/>
                <a:gd name="T45" fmla="*/ 984 h 1021"/>
                <a:gd name="T46" fmla="*/ 103 w 449"/>
                <a:gd name="T47" fmla="*/ 984 h 1021"/>
                <a:gd name="T48" fmla="*/ 56 w 449"/>
                <a:gd name="T49" fmla="*/ 965 h 1021"/>
                <a:gd name="T50" fmla="*/ 38 w 449"/>
                <a:gd name="T51" fmla="*/ 938 h 1021"/>
                <a:gd name="T52" fmla="*/ 19 w 449"/>
                <a:gd name="T53" fmla="*/ 919 h 1021"/>
                <a:gd name="T54" fmla="*/ 38 w 449"/>
                <a:gd name="T55" fmla="*/ 882 h 1021"/>
                <a:gd name="T56" fmla="*/ 38 w 449"/>
                <a:gd name="T57" fmla="*/ 826 h 1021"/>
                <a:gd name="T58" fmla="*/ 0 w 449"/>
                <a:gd name="T59" fmla="*/ 808 h 1021"/>
                <a:gd name="T60" fmla="*/ 0 w 449"/>
                <a:gd name="T61" fmla="*/ 752 h 1021"/>
                <a:gd name="T62" fmla="*/ 38 w 449"/>
                <a:gd name="T63" fmla="*/ 752 h 1021"/>
                <a:gd name="T64" fmla="*/ 66 w 449"/>
                <a:gd name="T65" fmla="*/ 733 h 1021"/>
                <a:gd name="T66" fmla="*/ 84 w 449"/>
                <a:gd name="T67" fmla="*/ 696 h 1021"/>
                <a:gd name="T68" fmla="*/ 84 w 449"/>
                <a:gd name="T69" fmla="*/ 641 h 1021"/>
                <a:gd name="T70" fmla="*/ 66 w 449"/>
                <a:gd name="T71" fmla="*/ 594 h 1021"/>
                <a:gd name="T72" fmla="*/ 75 w 449"/>
                <a:gd name="T73" fmla="*/ 539 h 1021"/>
                <a:gd name="T74" fmla="*/ 103 w 449"/>
                <a:gd name="T75" fmla="*/ 483 h 1021"/>
                <a:gd name="T76" fmla="*/ 103 w 449"/>
                <a:gd name="T77" fmla="*/ 427 h 1021"/>
                <a:gd name="T78" fmla="*/ 75 w 449"/>
                <a:gd name="T79" fmla="*/ 390 h 1021"/>
                <a:gd name="T80" fmla="*/ 66 w 449"/>
                <a:gd name="T81" fmla="*/ 344 h 1021"/>
                <a:gd name="T82" fmla="*/ 38 w 449"/>
                <a:gd name="T83" fmla="*/ 316 h 1021"/>
                <a:gd name="T84" fmla="*/ 47 w 449"/>
                <a:gd name="T85" fmla="*/ 269 h 1021"/>
                <a:gd name="T86" fmla="*/ 66 w 449"/>
                <a:gd name="T87" fmla="*/ 214 h 1021"/>
                <a:gd name="T88" fmla="*/ 84 w 449"/>
                <a:gd name="T89" fmla="*/ 167 h 1021"/>
                <a:gd name="T90" fmla="*/ 75 w 449"/>
                <a:gd name="T91" fmla="*/ 112 h 1021"/>
                <a:gd name="T92" fmla="*/ 66 w 449"/>
                <a:gd name="T93" fmla="*/ 75 h 1021"/>
                <a:gd name="T94" fmla="*/ 84 w 449"/>
                <a:gd name="T95" fmla="*/ 56 h 1021"/>
                <a:gd name="T96" fmla="*/ 94 w 449"/>
                <a:gd name="T97" fmla="*/ 10 h 1021"/>
                <a:gd name="T98" fmla="*/ 131 w 449"/>
                <a:gd name="T99" fmla="*/ 10 h 1021"/>
                <a:gd name="T100" fmla="*/ 197 w 449"/>
                <a:gd name="T101" fmla="*/ 37 h 1021"/>
                <a:gd name="T102" fmla="*/ 225 w 449"/>
                <a:gd name="T103" fmla="*/ 65 h 1021"/>
                <a:gd name="T104" fmla="*/ 281 w 449"/>
                <a:gd name="T105" fmla="*/ 93 h 1021"/>
                <a:gd name="T106" fmla="*/ 318 w 449"/>
                <a:gd name="T107" fmla="*/ 140 h 102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449" h="1021">
                  <a:moveTo>
                    <a:pt x="346" y="186"/>
                  </a:moveTo>
                  <a:lnTo>
                    <a:pt x="346" y="214"/>
                  </a:lnTo>
                  <a:lnTo>
                    <a:pt x="346" y="223"/>
                  </a:lnTo>
                  <a:lnTo>
                    <a:pt x="346" y="232"/>
                  </a:lnTo>
                  <a:lnTo>
                    <a:pt x="346" y="242"/>
                  </a:lnTo>
                  <a:lnTo>
                    <a:pt x="355" y="242"/>
                  </a:lnTo>
                  <a:lnTo>
                    <a:pt x="355" y="251"/>
                  </a:lnTo>
                  <a:lnTo>
                    <a:pt x="355" y="260"/>
                  </a:lnTo>
                  <a:lnTo>
                    <a:pt x="355" y="269"/>
                  </a:lnTo>
                  <a:lnTo>
                    <a:pt x="355" y="279"/>
                  </a:lnTo>
                  <a:lnTo>
                    <a:pt x="355" y="288"/>
                  </a:lnTo>
                  <a:lnTo>
                    <a:pt x="365" y="288"/>
                  </a:lnTo>
                  <a:lnTo>
                    <a:pt x="365" y="297"/>
                  </a:lnTo>
                  <a:lnTo>
                    <a:pt x="365" y="307"/>
                  </a:lnTo>
                  <a:lnTo>
                    <a:pt x="374" y="307"/>
                  </a:lnTo>
                  <a:lnTo>
                    <a:pt x="374" y="316"/>
                  </a:lnTo>
                  <a:lnTo>
                    <a:pt x="374" y="325"/>
                  </a:lnTo>
                  <a:lnTo>
                    <a:pt x="383" y="325"/>
                  </a:lnTo>
                  <a:lnTo>
                    <a:pt x="383" y="334"/>
                  </a:lnTo>
                  <a:lnTo>
                    <a:pt x="383" y="344"/>
                  </a:lnTo>
                  <a:lnTo>
                    <a:pt x="383" y="353"/>
                  </a:lnTo>
                  <a:lnTo>
                    <a:pt x="393" y="362"/>
                  </a:lnTo>
                  <a:lnTo>
                    <a:pt x="393" y="372"/>
                  </a:lnTo>
                  <a:lnTo>
                    <a:pt x="393" y="381"/>
                  </a:lnTo>
                  <a:lnTo>
                    <a:pt x="393" y="390"/>
                  </a:lnTo>
                  <a:lnTo>
                    <a:pt x="393" y="399"/>
                  </a:lnTo>
                  <a:lnTo>
                    <a:pt x="393" y="409"/>
                  </a:lnTo>
                  <a:lnTo>
                    <a:pt x="393" y="418"/>
                  </a:lnTo>
                  <a:lnTo>
                    <a:pt x="393" y="427"/>
                  </a:lnTo>
                  <a:lnTo>
                    <a:pt x="374" y="427"/>
                  </a:lnTo>
                  <a:lnTo>
                    <a:pt x="374" y="436"/>
                  </a:lnTo>
                  <a:lnTo>
                    <a:pt x="374" y="446"/>
                  </a:lnTo>
                  <a:lnTo>
                    <a:pt x="374" y="455"/>
                  </a:lnTo>
                  <a:lnTo>
                    <a:pt x="374" y="464"/>
                  </a:lnTo>
                  <a:lnTo>
                    <a:pt x="383" y="464"/>
                  </a:lnTo>
                  <a:lnTo>
                    <a:pt x="383" y="474"/>
                  </a:lnTo>
                  <a:lnTo>
                    <a:pt x="393" y="474"/>
                  </a:lnTo>
                  <a:lnTo>
                    <a:pt x="402" y="474"/>
                  </a:lnTo>
                  <a:lnTo>
                    <a:pt x="402" y="483"/>
                  </a:lnTo>
                  <a:lnTo>
                    <a:pt x="411" y="492"/>
                  </a:lnTo>
                  <a:lnTo>
                    <a:pt x="411" y="501"/>
                  </a:lnTo>
                  <a:lnTo>
                    <a:pt x="411" y="511"/>
                  </a:lnTo>
                  <a:lnTo>
                    <a:pt x="402" y="520"/>
                  </a:lnTo>
                  <a:lnTo>
                    <a:pt x="402" y="529"/>
                  </a:lnTo>
                  <a:lnTo>
                    <a:pt x="393" y="529"/>
                  </a:lnTo>
                  <a:lnTo>
                    <a:pt x="393" y="539"/>
                  </a:lnTo>
                  <a:lnTo>
                    <a:pt x="383" y="539"/>
                  </a:lnTo>
                  <a:lnTo>
                    <a:pt x="383" y="548"/>
                  </a:lnTo>
                  <a:lnTo>
                    <a:pt x="374" y="557"/>
                  </a:lnTo>
                  <a:lnTo>
                    <a:pt x="365" y="566"/>
                  </a:lnTo>
                  <a:lnTo>
                    <a:pt x="365" y="576"/>
                  </a:lnTo>
                  <a:lnTo>
                    <a:pt x="374" y="585"/>
                  </a:lnTo>
                  <a:lnTo>
                    <a:pt x="374" y="594"/>
                  </a:lnTo>
                  <a:lnTo>
                    <a:pt x="374" y="604"/>
                  </a:lnTo>
                  <a:lnTo>
                    <a:pt x="383" y="604"/>
                  </a:lnTo>
                  <a:lnTo>
                    <a:pt x="393" y="604"/>
                  </a:lnTo>
                  <a:lnTo>
                    <a:pt x="393" y="613"/>
                  </a:lnTo>
                  <a:lnTo>
                    <a:pt x="402" y="613"/>
                  </a:lnTo>
                  <a:lnTo>
                    <a:pt x="411" y="622"/>
                  </a:lnTo>
                  <a:lnTo>
                    <a:pt x="421" y="622"/>
                  </a:lnTo>
                  <a:lnTo>
                    <a:pt x="421" y="613"/>
                  </a:lnTo>
                  <a:lnTo>
                    <a:pt x="421" y="622"/>
                  </a:lnTo>
                  <a:lnTo>
                    <a:pt x="430" y="622"/>
                  </a:lnTo>
                  <a:lnTo>
                    <a:pt x="439" y="631"/>
                  </a:lnTo>
                  <a:lnTo>
                    <a:pt x="449" y="631"/>
                  </a:lnTo>
                  <a:lnTo>
                    <a:pt x="439" y="631"/>
                  </a:lnTo>
                  <a:lnTo>
                    <a:pt x="439" y="641"/>
                  </a:lnTo>
                  <a:lnTo>
                    <a:pt x="430" y="641"/>
                  </a:lnTo>
                  <a:lnTo>
                    <a:pt x="421" y="650"/>
                  </a:lnTo>
                  <a:lnTo>
                    <a:pt x="411" y="650"/>
                  </a:lnTo>
                  <a:lnTo>
                    <a:pt x="411" y="659"/>
                  </a:lnTo>
                  <a:lnTo>
                    <a:pt x="411" y="668"/>
                  </a:lnTo>
                  <a:lnTo>
                    <a:pt x="402" y="668"/>
                  </a:lnTo>
                  <a:lnTo>
                    <a:pt x="402" y="678"/>
                  </a:lnTo>
                  <a:lnTo>
                    <a:pt x="402" y="696"/>
                  </a:lnTo>
                  <a:lnTo>
                    <a:pt x="411" y="706"/>
                  </a:lnTo>
                  <a:lnTo>
                    <a:pt x="402" y="706"/>
                  </a:lnTo>
                  <a:lnTo>
                    <a:pt x="383" y="696"/>
                  </a:lnTo>
                  <a:lnTo>
                    <a:pt x="374" y="706"/>
                  </a:lnTo>
                  <a:lnTo>
                    <a:pt x="365" y="706"/>
                  </a:lnTo>
                  <a:lnTo>
                    <a:pt x="355" y="715"/>
                  </a:lnTo>
                  <a:lnTo>
                    <a:pt x="355" y="733"/>
                  </a:lnTo>
                  <a:lnTo>
                    <a:pt x="365" y="743"/>
                  </a:lnTo>
                  <a:lnTo>
                    <a:pt x="355" y="743"/>
                  </a:lnTo>
                  <a:lnTo>
                    <a:pt x="355" y="752"/>
                  </a:lnTo>
                  <a:lnTo>
                    <a:pt x="355" y="761"/>
                  </a:lnTo>
                  <a:lnTo>
                    <a:pt x="365" y="771"/>
                  </a:lnTo>
                  <a:lnTo>
                    <a:pt x="365" y="780"/>
                  </a:lnTo>
                  <a:lnTo>
                    <a:pt x="355" y="780"/>
                  </a:lnTo>
                  <a:lnTo>
                    <a:pt x="355" y="789"/>
                  </a:lnTo>
                  <a:lnTo>
                    <a:pt x="355" y="798"/>
                  </a:lnTo>
                  <a:lnTo>
                    <a:pt x="355" y="808"/>
                  </a:lnTo>
                  <a:lnTo>
                    <a:pt x="355" y="817"/>
                  </a:lnTo>
                  <a:lnTo>
                    <a:pt x="355" y="826"/>
                  </a:lnTo>
                  <a:lnTo>
                    <a:pt x="346" y="826"/>
                  </a:lnTo>
                  <a:lnTo>
                    <a:pt x="346" y="845"/>
                  </a:lnTo>
                  <a:lnTo>
                    <a:pt x="346" y="854"/>
                  </a:lnTo>
                  <a:lnTo>
                    <a:pt x="337" y="863"/>
                  </a:lnTo>
                  <a:lnTo>
                    <a:pt x="346" y="863"/>
                  </a:lnTo>
                  <a:lnTo>
                    <a:pt x="346" y="873"/>
                  </a:lnTo>
                  <a:lnTo>
                    <a:pt x="355" y="882"/>
                  </a:lnTo>
                  <a:lnTo>
                    <a:pt x="355" y="891"/>
                  </a:lnTo>
                  <a:lnTo>
                    <a:pt x="346" y="900"/>
                  </a:lnTo>
                  <a:lnTo>
                    <a:pt x="346" y="910"/>
                  </a:lnTo>
                  <a:lnTo>
                    <a:pt x="337" y="910"/>
                  </a:lnTo>
                  <a:lnTo>
                    <a:pt x="327" y="910"/>
                  </a:lnTo>
                  <a:lnTo>
                    <a:pt x="327" y="919"/>
                  </a:lnTo>
                  <a:lnTo>
                    <a:pt x="327" y="928"/>
                  </a:lnTo>
                  <a:lnTo>
                    <a:pt x="327" y="938"/>
                  </a:lnTo>
                  <a:lnTo>
                    <a:pt x="318" y="938"/>
                  </a:lnTo>
                  <a:lnTo>
                    <a:pt x="309" y="938"/>
                  </a:lnTo>
                  <a:lnTo>
                    <a:pt x="299" y="938"/>
                  </a:lnTo>
                  <a:lnTo>
                    <a:pt x="290" y="938"/>
                  </a:lnTo>
                  <a:lnTo>
                    <a:pt x="281" y="938"/>
                  </a:lnTo>
                  <a:lnTo>
                    <a:pt x="271" y="938"/>
                  </a:lnTo>
                  <a:lnTo>
                    <a:pt x="262" y="938"/>
                  </a:lnTo>
                  <a:lnTo>
                    <a:pt x="262" y="947"/>
                  </a:lnTo>
                  <a:lnTo>
                    <a:pt x="262" y="956"/>
                  </a:lnTo>
                  <a:lnTo>
                    <a:pt x="262" y="965"/>
                  </a:lnTo>
                  <a:lnTo>
                    <a:pt x="253" y="984"/>
                  </a:lnTo>
                  <a:lnTo>
                    <a:pt x="243" y="984"/>
                  </a:lnTo>
                  <a:lnTo>
                    <a:pt x="234" y="993"/>
                  </a:lnTo>
                  <a:lnTo>
                    <a:pt x="225" y="993"/>
                  </a:lnTo>
                  <a:lnTo>
                    <a:pt x="215" y="1003"/>
                  </a:lnTo>
                  <a:lnTo>
                    <a:pt x="206" y="1003"/>
                  </a:lnTo>
                  <a:lnTo>
                    <a:pt x="206" y="1012"/>
                  </a:lnTo>
                  <a:lnTo>
                    <a:pt x="197" y="1021"/>
                  </a:lnTo>
                  <a:lnTo>
                    <a:pt x="197" y="1012"/>
                  </a:lnTo>
                  <a:lnTo>
                    <a:pt x="187" y="1012"/>
                  </a:lnTo>
                  <a:lnTo>
                    <a:pt x="187" y="1003"/>
                  </a:lnTo>
                  <a:lnTo>
                    <a:pt x="187" y="993"/>
                  </a:lnTo>
                  <a:lnTo>
                    <a:pt x="187" y="984"/>
                  </a:lnTo>
                  <a:lnTo>
                    <a:pt x="178" y="984"/>
                  </a:lnTo>
                  <a:lnTo>
                    <a:pt x="178" y="975"/>
                  </a:lnTo>
                  <a:lnTo>
                    <a:pt x="169" y="975"/>
                  </a:lnTo>
                  <a:lnTo>
                    <a:pt x="159" y="975"/>
                  </a:lnTo>
                  <a:lnTo>
                    <a:pt x="159" y="984"/>
                  </a:lnTo>
                  <a:lnTo>
                    <a:pt x="150" y="984"/>
                  </a:lnTo>
                  <a:lnTo>
                    <a:pt x="141" y="984"/>
                  </a:lnTo>
                  <a:lnTo>
                    <a:pt x="131" y="993"/>
                  </a:lnTo>
                  <a:lnTo>
                    <a:pt x="122" y="993"/>
                  </a:lnTo>
                  <a:lnTo>
                    <a:pt x="122" y="984"/>
                  </a:lnTo>
                  <a:lnTo>
                    <a:pt x="113" y="984"/>
                  </a:lnTo>
                  <a:lnTo>
                    <a:pt x="103" y="984"/>
                  </a:lnTo>
                  <a:lnTo>
                    <a:pt x="94" y="975"/>
                  </a:lnTo>
                  <a:lnTo>
                    <a:pt x="84" y="975"/>
                  </a:lnTo>
                  <a:lnTo>
                    <a:pt x="75" y="975"/>
                  </a:lnTo>
                  <a:lnTo>
                    <a:pt x="75" y="965"/>
                  </a:lnTo>
                  <a:lnTo>
                    <a:pt x="66" y="965"/>
                  </a:lnTo>
                  <a:lnTo>
                    <a:pt x="56" y="965"/>
                  </a:lnTo>
                  <a:lnTo>
                    <a:pt x="56" y="956"/>
                  </a:lnTo>
                  <a:lnTo>
                    <a:pt x="66" y="947"/>
                  </a:lnTo>
                  <a:lnTo>
                    <a:pt x="56" y="947"/>
                  </a:lnTo>
                  <a:lnTo>
                    <a:pt x="56" y="938"/>
                  </a:lnTo>
                  <a:lnTo>
                    <a:pt x="47" y="938"/>
                  </a:lnTo>
                  <a:lnTo>
                    <a:pt x="38" y="938"/>
                  </a:lnTo>
                  <a:lnTo>
                    <a:pt x="47" y="938"/>
                  </a:lnTo>
                  <a:lnTo>
                    <a:pt x="47" y="928"/>
                  </a:lnTo>
                  <a:lnTo>
                    <a:pt x="38" y="928"/>
                  </a:lnTo>
                  <a:lnTo>
                    <a:pt x="28" y="928"/>
                  </a:lnTo>
                  <a:lnTo>
                    <a:pt x="19" y="928"/>
                  </a:lnTo>
                  <a:lnTo>
                    <a:pt x="19" y="919"/>
                  </a:lnTo>
                  <a:lnTo>
                    <a:pt x="19" y="910"/>
                  </a:lnTo>
                  <a:lnTo>
                    <a:pt x="10" y="910"/>
                  </a:lnTo>
                  <a:lnTo>
                    <a:pt x="19" y="900"/>
                  </a:lnTo>
                  <a:lnTo>
                    <a:pt x="19" y="891"/>
                  </a:lnTo>
                  <a:lnTo>
                    <a:pt x="28" y="882"/>
                  </a:lnTo>
                  <a:lnTo>
                    <a:pt x="38" y="882"/>
                  </a:lnTo>
                  <a:lnTo>
                    <a:pt x="47" y="873"/>
                  </a:lnTo>
                  <a:lnTo>
                    <a:pt x="47" y="863"/>
                  </a:lnTo>
                  <a:lnTo>
                    <a:pt x="47" y="854"/>
                  </a:lnTo>
                  <a:lnTo>
                    <a:pt x="47" y="845"/>
                  </a:lnTo>
                  <a:lnTo>
                    <a:pt x="38" y="836"/>
                  </a:lnTo>
                  <a:lnTo>
                    <a:pt x="38" y="826"/>
                  </a:lnTo>
                  <a:lnTo>
                    <a:pt x="28" y="826"/>
                  </a:lnTo>
                  <a:lnTo>
                    <a:pt x="28" y="817"/>
                  </a:lnTo>
                  <a:lnTo>
                    <a:pt x="19" y="817"/>
                  </a:lnTo>
                  <a:lnTo>
                    <a:pt x="10" y="817"/>
                  </a:lnTo>
                  <a:lnTo>
                    <a:pt x="10" y="808"/>
                  </a:lnTo>
                  <a:lnTo>
                    <a:pt x="0" y="808"/>
                  </a:lnTo>
                  <a:lnTo>
                    <a:pt x="0" y="798"/>
                  </a:lnTo>
                  <a:lnTo>
                    <a:pt x="0" y="789"/>
                  </a:lnTo>
                  <a:lnTo>
                    <a:pt x="0" y="780"/>
                  </a:lnTo>
                  <a:lnTo>
                    <a:pt x="0" y="771"/>
                  </a:lnTo>
                  <a:lnTo>
                    <a:pt x="0" y="761"/>
                  </a:lnTo>
                  <a:lnTo>
                    <a:pt x="0" y="752"/>
                  </a:lnTo>
                  <a:lnTo>
                    <a:pt x="0" y="743"/>
                  </a:lnTo>
                  <a:lnTo>
                    <a:pt x="10" y="743"/>
                  </a:lnTo>
                  <a:lnTo>
                    <a:pt x="19" y="743"/>
                  </a:lnTo>
                  <a:lnTo>
                    <a:pt x="28" y="743"/>
                  </a:lnTo>
                  <a:lnTo>
                    <a:pt x="38" y="743"/>
                  </a:lnTo>
                  <a:lnTo>
                    <a:pt x="38" y="752"/>
                  </a:lnTo>
                  <a:lnTo>
                    <a:pt x="47" y="761"/>
                  </a:lnTo>
                  <a:lnTo>
                    <a:pt x="56" y="761"/>
                  </a:lnTo>
                  <a:lnTo>
                    <a:pt x="56" y="752"/>
                  </a:lnTo>
                  <a:lnTo>
                    <a:pt x="56" y="743"/>
                  </a:lnTo>
                  <a:lnTo>
                    <a:pt x="66" y="743"/>
                  </a:lnTo>
                  <a:lnTo>
                    <a:pt x="66" y="733"/>
                  </a:lnTo>
                  <a:lnTo>
                    <a:pt x="75" y="733"/>
                  </a:lnTo>
                  <a:lnTo>
                    <a:pt x="84" y="733"/>
                  </a:lnTo>
                  <a:lnTo>
                    <a:pt x="84" y="724"/>
                  </a:lnTo>
                  <a:lnTo>
                    <a:pt x="84" y="715"/>
                  </a:lnTo>
                  <a:lnTo>
                    <a:pt x="84" y="706"/>
                  </a:lnTo>
                  <a:lnTo>
                    <a:pt x="84" y="696"/>
                  </a:lnTo>
                  <a:lnTo>
                    <a:pt x="94" y="687"/>
                  </a:lnTo>
                  <a:lnTo>
                    <a:pt x="94" y="678"/>
                  </a:lnTo>
                  <a:lnTo>
                    <a:pt x="94" y="668"/>
                  </a:lnTo>
                  <a:lnTo>
                    <a:pt x="94" y="659"/>
                  </a:lnTo>
                  <a:lnTo>
                    <a:pt x="84" y="650"/>
                  </a:lnTo>
                  <a:lnTo>
                    <a:pt x="84" y="641"/>
                  </a:lnTo>
                  <a:lnTo>
                    <a:pt x="84" y="631"/>
                  </a:lnTo>
                  <a:lnTo>
                    <a:pt x="84" y="622"/>
                  </a:lnTo>
                  <a:lnTo>
                    <a:pt x="84" y="613"/>
                  </a:lnTo>
                  <a:lnTo>
                    <a:pt x="75" y="613"/>
                  </a:lnTo>
                  <a:lnTo>
                    <a:pt x="75" y="604"/>
                  </a:lnTo>
                  <a:lnTo>
                    <a:pt x="66" y="594"/>
                  </a:lnTo>
                  <a:lnTo>
                    <a:pt x="66" y="585"/>
                  </a:lnTo>
                  <a:lnTo>
                    <a:pt x="66" y="576"/>
                  </a:lnTo>
                  <a:lnTo>
                    <a:pt x="66" y="566"/>
                  </a:lnTo>
                  <a:lnTo>
                    <a:pt x="75" y="557"/>
                  </a:lnTo>
                  <a:lnTo>
                    <a:pt x="75" y="548"/>
                  </a:lnTo>
                  <a:lnTo>
                    <a:pt x="75" y="539"/>
                  </a:lnTo>
                  <a:lnTo>
                    <a:pt x="84" y="529"/>
                  </a:lnTo>
                  <a:lnTo>
                    <a:pt x="84" y="520"/>
                  </a:lnTo>
                  <a:lnTo>
                    <a:pt x="84" y="511"/>
                  </a:lnTo>
                  <a:lnTo>
                    <a:pt x="94" y="501"/>
                  </a:lnTo>
                  <a:lnTo>
                    <a:pt x="94" y="492"/>
                  </a:lnTo>
                  <a:lnTo>
                    <a:pt x="103" y="483"/>
                  </a:lnTo>
                  <a:lnTo>
                    <a:pt x="103" y="474"/>
                  </a:lnTo>
                  <a:lnTo>
                    <a:pt x="103" y="464"/>
                  </a:lnTo>
                  <a:lnTo>
                    <a:pt x="103" y="455"/>
                  </a:lnTo>
                  <a:lnTo>
                    <a:pt x="103" y="446"/>
                  </a:lnTo>
                  <a:lnTo>
                    <a:pt x="103" y="436"/>
                  </a:lnTo>
                  <a:lnTo>
                    <a:pt x="103" y="427"/>
                  </a:lnTo>
                  <a:lnTo>
                    <a:pt x="94" y="427"/>
                  </a:lnTo>
                  <a:lnTo>
                    <a:pt x="94" y="418"/>
                  </a:lnTo>
                  <a:lnTo>
                    <a:pt x="94" y="409"/>
                  </a:lnTo>
                  <a:lnTo>
                    <a:pt x="84" y="399"/>
                  </a:lnTo>
                  <a:lnTo>
                    <a:pt x="84" y="390"/>
                  </a:lnTo>
                  <a:lnTo>
                    <a:pt x="75" y="390"/>
                  </a:lnTo>
                  <a:lnTo>
                    <a:pt x="75" y="381"/>
                  </a:lnTo>
                  <a:lnTo>
                    <a:pt x="66" y="381"/>
                  </a:lnTo>
                  <a:lnTo>
                    <a:pt x="66" y="372"/>
                  </a:lnTo>
                  <a:lnTo>
                    <a:pt x="66" y="362"/>
                  </a:lnTo>
                  <a:lnTo>
                    <a:pt x="66" y="353"/>
                  </a:lnTo>
                  <a:lnTo>
                    <a:pt x="66" y="344"/>
                  </a:lnTo>
                  <a:lnTo>
                    <a:pt x="66" y="334"/>
                  </a:lnTo>
                  <a:lnTo>
                    <a:pt x="56" y="334"/>
                  </a:lnTo>
                  <a:lnTo>
                    <a:pt x="56" y="325"/>
                  </a:lnTo>
                  <a:lnTo>
                    <a:pt x="47" y="325"/>
                  </a:lnTo>
                  <a:lnTo>
                    <a:pt x="38" y="325"/>
                  </a:lnTo>
                  <a:lnTo>
                    <a:pt x="38" y="316"/>
                  </a:lnTo>
                  <a:lnTo>
                    <a:pt x="38" y="307"/>
                  </a:lnTo>
                  <a:lnTo>
                    <a:pt x="38" y="297"/>
                  </a:lnTo>
                  <a:lnTo>
                    <a:pt x="28" y="297"/>
                  </a:lnTo>
                  <a:lnTo>
                    <a:pt x="28" y="288"/>
                  </a:lnTo>
                  <a:lnTo>
                    <a:pt x="38" y="279"/>
                  </a:lnTo>
                  <a:lnTo>
                    <a:pt x="47" y="269"/>
                  </a:lnTo>
                  <a:lnTo>
                    <a:pt x="47" y="260"/>
                  </a:lnTo>
                  <a:lnTo>
                    <a:pt x="47" y="242"/>
                  </a:lnTo>
                  <a:lnTo>
                    <a:pt x="47" y="232"/>
                  </a:lnTo>
                  <a:lnTo>
                    <a:pt x="47" y="223"/>
                  </a:lnTo>
                  <a:lnTo>
                    <a:pt x="56" y="223"/>
                  </a:lnTo>
                  <a:lnTo>
                    <a:pt x="66" y="214"/>
                  </a:lnTo>
                  <a:lnTo>
                    <a:pt x="75" y="204"/>
                  </a:lnTo>
                  <a:lnTo>
                    <a:pt x="75" y="195"/>
                  </a:lnTo>
                  <a:lnTo>
                    <a:pt x="75" y="186"/>
                  </a:lnTo>
                  <a:lnTo>
                    <a:pt x="75" y="177"/>
                  </a:lnTo>
                  <a:lnTo>
                    <a:pt x="84" y="177"/>
                  </a:lnTo>
                  <a:lnTo>
                    <a:pt x="84" y="167"/>
                  </a:lnTo>
                  <a:lnTo>
                    <a:pt x="84" y="158"/>
                  </a:lnTo>
                  <a:lnTo>
                    <a:pt x="84" y="149"/>
                  </a:lnTo>
                  <a:lnTo>
                    <a:pt x="84" y="140"/>
                  </a:lnTo>
                  <a:lnTo>
                    <a:pt x="84" y="130"/>
                  </a:lnTo>
                  <a:lnTo>
                    <a:pt x="75" y="121"/>
                  </a:lnTo>
                  <a:lnTo>
                    <a:pt x="75" y="112"/>
                  </a:lnTo>
                  <a:lnTo>
                    <a:pt x="75" y="102"/>
                  </a:lnTo>
                  <a:lnTo>
                    <a:pt x="84" y="102"/>
                  </a:lnTo>
                  <a:lnTo>
                    <a:pt x="84" y="93"/>
                  </a:lnTo>
                  <a:lnTo>
                    <a:pt x="84" y="84"/>
                  </a:lnTo>
                  <a:lnTo>
                    <a:pt x="75" y="84"/>
                  </a:lnTo>
                  <a:lnTo>
                    <a:pt x="66" y="75"/>
                  </a:lnTo>
                  <a:lnTo>
                    <a:pt x="66" y="65"/>
                  </a:lnTo>
                  <a:lnTo>
                    <a:pt x="56" y="65"/>
                  </a:lnTo>
                  <a:lnTo>
                    <a:pt x="56" y="56"/>
                  </a:lnTo>
                  <a:lnTo>
                    <a:pt x="66" y="56"/>
                  </a:lnTo>
                  <a:lnTo>
                    <a:pt x="75" y="56"/>
                  </a:lnTo>
                  <a:lnTo>
                    <a:pt x="84" y="56"/>
                  </a:lnTo>
                  <a:lnTo>
                    <a:pt x="94" y="56"/>
                  </a:lnTo>
                  <a:lnTo>
                    <a:pt x="94" y="47"/>
                  </a:lnTo>
                  <a:lnTo>
                    <a:pt x="94" y="37"/>
                  </a:lnTo>
                  <a:lnTo>
                    <a:pt x="94" y="28"/>
                  </a:lnTo>
                  <a:lnTo>
                    <a:pt x="94" y="19"/>
                  </a:lnTo>
                  <a:lnTo>
                    <a:pt x="94" y="10"/>
                  </a:lnTo>
                  <a:lnTo>
                    <a:pt x="94" y="0"/>
                  </a:lnTo>
                  <a:lnTo>
                    <a:pt x="103" y="0"/>
                  </a:lnTo>
                  <a:lnTo>
                    <a:pt x="113" y="0"/>
                  </a:lnTo>
                  <a:lnTo>
                    <a:pt x="122" y="0"/>
                  </a:lnTo>
                  <a:lnTo>
                    <a:pt x="122" y="10"/>
                  </a:lnTo>
                  <a:lnTo>
                    <a:pt x="131" y="10"/>
                  </a:lnTo>
                  <a:lnTo>
                    <a:pt x="141" y="10"/>
                  </a:lnTo>
                  <a:lnTo>
                    <a:pt x="159" y="10"/>
                  </a:lnTo>
                  <a:lnTo>
                    <a:pt x="178" y="19"/>
                  </a:lnTo>
                  <a:lnTo>
                    <a:pt x="187" y="28"/>
                  </a:lnTo>
                  <a:lnTo>
                    <a:pt x="197" y="28"/>
                  </a:lnTo>
                  <a:lnTo>
                    <a:pt x="197" y="37"/>
                  </a:lnTo>
                  <a:lnTo>
                    <a:pt x="197" y="47"/>
                  </a:lnTo>
                  <a:lnTo>
                    <a:pt x="197" y="56"/>
                  </a:lnTo>
                  <a:lnTo>
                    <a:pt x="197" y="65"/>
                  </a:lnTo>
                  <a:lnTo>
                    <a:pt x="206" y="65"/>
                  </a:lnTo>
                  <a:lnTo>
                    <a:pt x="215" y="65"/>
                  </a:lnTo>
                  <a:lnTo>
                    <a:pt x="225" y="65"/>
                  </a:lnTo>
                  <a:lnTo>
                    <a:pt x="234" y="65"/>
                  </a:lnTo>
                  <a:lnTo>
                    <a:pt x="243" y="56"/>
                  </a:lnTo>
                  <a:lnTo>
                    <a:pt x="253" y="56"/>
                  </a:lnTo>
                  <a:lnTo>
                    <a:pt x="271" y="75"/>
                  </a:lnTo>
                  <a:lnTo>
                    <a:pt x="271" y="84"/>
                  </a:lnTo>
                  <a:lnTo>
                    <a:pt x="281" y="93"/>
                  </a:lnTo>
                  <a:lnTo>
                    <a:pt x="281" y="102"/>
                  </a:lnTo>
                  <a:lnTo>
                    <a:pt x="290" y="102"/>
                  </a:lnTo>
                  <a:lnTo>
                    <a:pt x="309" y="112"/>
                  </a:lnTo>
                  <a:lnTo>
                    <a:pt x="309" y="121"/>
                  </a:lnTo>
                  <a:lnTo>
                    <a:pt x="318" y="130"/>
                  </a:lnTo>
                  <a:lnTo>
                    <a:pt x="318" y="140"/>
                  </a:lnTo>
                  <a:lnTo>
                    <a:pt x="327" y="158"/>
                  </a:lnTo>
                  <a:lnTo>
                    <a:pt x="327" y="167"/>
                  </a:lnTo>
                  <a:lnTo>
                    <a:pt x="337" y="177"/>
                  </a:lnTo>
                  <a:lnTo>
                    <a:pt x="346" y="177"/>
                  </a:lnTo>
                  <a:lnTo>
                    <a:pt x="346" y="186"/>
                  </a:lnTo>
                  <a:close/>
                </a:path>
              </a:pathLst>
            </a:custGeom>
            <a:solidFill>
              <a:srgbClr val="906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87" name="Freeform 141"/>
            <p:cNvSpPr>
              <a:spLocks/>
            </p:cNvSpPr>
            <p:nvPr/>
          </p:nvSpPr>
          <p:spPr bwMode="auto">
            <a:xfrm>
              <a:off x="4345" y="3016"/>
              <a:ext cx="430" cy="492"/>
            </a:xfrm>
            <a:custGeom>
              <a:avLst/>
              <a:gdLst>
                <a:gd name="T0" fmla="*/ 140 w 430"/>
                <a:gd name="T1" fmla="*/ 121 h 492"/>
                <a:gd name="T2" fmla="*/ 150 w 430"/>
                <a:gd name="T3" fmla="*/ 84 h 492"/>
                <a:gd name="T4" fmla="*/ 178 w 430"/>
                <a:gd name="T5" fmla="*/ 74 h 492"/>
                <a:gd name="T6" fmla="*/ 215 w 430"/>
                <a:gd name="T7" fmla="*/ 74 h 492"/>
                <a:gd name="T8" fmla="*/ 252 w 430"/>
                <a:gd name="T9" fmla="*/ 56 h 492"/>
                <a:gd name="T10" fmla="*/ 280 w 430"/>
                <a:gd name="T11" fmla="*/ 46 h 492"/>
                <a:gd name="T12" fmla="*/ 308 w 430"/>
                <a:gd name="T13" fmla="*/ 19 h 492"/>
                <a:gd name="T14" fmla="*/ 336 w 430"/>
                <a:gd name="T15" fmla="*/ 9 h 492"/>
                <a:gd name="T16" fmla="*/ 336 w 430"/>
                <a:gd name="T17" fmla="*/ 46 h 492"/>
                <a:gd name="T18" fmla="*/ 355 w 430"/>
                <a:gd name="T19" fmla="*/ 65 h 492"/>
                <a:gd name="T20" fmla="*/ 374 w 430"/>
                <a:gd name="T21" fmla="*/ 84 h 492"/>
                <a:gd name="T22" fmla="*/ 383 w 430"/>
                <a:gd name="T23" fmla="*/ 121 h 492"/>
                <a:gd name="T24" fmla="*/ 355 w 430"/>
                <a:gd name="T25" fmla="*/ 148 h 492"/>
                <a:gd name="T26" fmla="*/ 355 w 430"/>
                <a:gd name="T27" fmla="*/ 176 h 492"/>
                <a:gd name="T28" fmla="*/ 383 w 430"/>
                <a:gd name="T29" fmla="*/ 186 h 492"/>
                <a:gd name="T30" fmla="*/ 392 w 430"/>
                <a:gd name="T31" fmla="*/ 195 h 492"/>
                <a:gd name="T32" fmla="*/ 402 w 430"/>
                <a:gd name="T33" fmla="*/ 213 h 492"/>
                <a:gd name="T34" fmla="*/ 420 w 430"/>
                <a:gd name="T35" fmla="*/ 232 h 492"/>
                <a:gd name="T36" fmla="*/ 411 w 430"/>
                <a:gd name="T37" fmla="*/ 260 h 492"/>
                <a:gd name="T38" fmla="*/ 392 w 430"/>
                <a:gd name="T39" fmla="*/ 288 h 492"/>
                <a:gd name="T40" fmla="*/ 383 w 430"/>
                <a:gd name="T41" fmla="*/ 306 h 492"/>
                <a:gd name="T42" fmla="*/ 420 w 430"/>
                <a:gd name="T43" fmla="*/ 325 h 492"/>
                <a:gd name="T44" fmla="*/ 420 w 430"/>
                <a:gd name="T45" fmla="*/ 371 h 492"/>
                <a:gd name="T46" fmla="*/ 411 w 430"/>
                <a:gd name="T47" fmla="*/ 399 h 492"/>
                <a:gd name="T48" fmla="*/ 430 w 430"/>
                <a:gd name="T49" fmla="*/ 427 h 492"/>
                <a:gd name="T50" fmla="*/ 392 w 430"/>
                <a:gd name="T51" fmla="*/ 455 h 492"/>
                <a:gd name="T52" fmla="*/ 346 w 430"/>
                <a:gd name="T53" fmla="*/ 473 h 492"/>
                <a:gd name="T54" fmla="*/ 318 w 430"/>
                <a:gd name="T55" fmla="*/ 483 h 492"/>
                <a:gd name="T56" fmla="*/ 308 w 430"/>
                <a:gd name="T57" fmla="*/ 473 h 492"/>
                <a:gd name="T58" fmla="*/ 290 w 430"/>
                <a:gd name="T59" fmla="*/ 455 h 492"/>
                <a:gd name="T60" fmla="*/ 271 w 430"/>
                <a:gd name="T61" fmla="*/ 455 h 492"/>
                <a:gd name="T62" fmla="*/ 252 w 430"/>
                <a:gd name="T63" fmla="*/ 436 h 492"/>
                <a:gd name="T64" fmla="*/ 234 w 430"/>
                <a:gd name="T65" fmla="*/ 418 h 492"/>
                <a:gd name="T66" fmla="*/ 215 w 430"/>
                <a:gd name="T67" fmla="*/ 408 h 492"/>
                <a:gd name="T68" fmla="*/ 178 w 430"/>
                <a:gd name="T69" fmla="*/ 408 h 492"/>
                <a:gd name="T70" fmla="*/ 159 w 430"/>
                <a:gd name="T71" fmla="*/ 390 h 492"/>
                <a:gd name="T72" fmla="*/ 168 w 430"/>
                <a:gd name="T73" fmla="*/ 362 h 492"/>
                <a:gd name="T74" fmla="*/ 150 w 430"/>
                <a:gd name="T75" fmla="*/ 334 h 492"/>
                <a:gd name="T76" fmla="*/ 131 w 430"/>
                <a:gd name="T77" fmla="*/ 316 h 492"/>
                <a:gd name="T78" fmla="*/ 112 w 430"/>
                <a:gd name="T79" fmla="*/ 316 h 492"/>
                <a:gd name="T80" fmla="*/ 94 w 430"/>
                <a:gd name="T81" fmla="*/ 316 h 492"/>
                <a:gd name="T82" fmla="*/ 56 w 430"/>
                <a:gd name="T83" fmla="*/ 297 h 492"/>
                <a:gd name="T84" fmla="*/ 38 w 430"/>
                <a:gd name="T85" fmla="*/ 278 h 492"/>
                <a:gd name="T86" fmla="*/ 19 w 430"/>
                <a:gd name="T87" fmla="*/ 260 h 492"/>
                <a:gd name="T88" fmla="*/ 19 w 430"/>
                <a:gd name="T89" fmla="*/ 232 h 492"/>
                <a:gd name="T90" fmla="*/ 19 w 430"/>
                <a:gd name="T91" fmla="*/ 195 h 492"/>
                <a:gd name="T92" fmla="*/ 0 w 430"/>
                <a:gd name="T93" fmla="*/ 167 h 492"/>
                <a:gd name="T94" fmla="*/ 28 w 430"/>
                <a:gd name="T95" fmla="*/ 158 h 492"/>
                <a:gd name="T96" fmla="*/ 47 w 430"/>
                <a:gd name="T97" fmla="*/ 130 h 492"/>
                <a:gd name="T98" fmla="*/ 94 w 430"/>
                <a:gd name="T99" fmla="*/ 139 h 492"/>
                <a:gd name="T100" fmla="*/ 131 w 430"/>
                <a:gd name="T101" fmla="*/ 148 h 49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30" h="492">
                  <a:moveTo>
                    <a:pt x="150" y="148"/>
                  </a:moveTo>
                  <a:lnTo>
                    <a:pt x="150" y="139"/>
                  </a:lnTo>
                  <a:lnTo>
                    <a:pt x="140" y="130"/>
                  </a:lnTo>
                  <a:lnTo>
                    <a:pt x="140" y="121"/>
                  </a:lnTo>
                  <a:lnTo>
                    <a:pt x="150" y="111"/>
                  </a:lnTo>
                  <a:lnTo>
                    <a:pt x="150" y="102"/>
                  </a:lnTo>
                  <a:lnTo>
                    <a:pt x="150" y="93"/>
                  </a:lnTo>
                  <a:lnTo>
                    <a:pt x="150" y="84"/>
                  </a:lnTo>
                  <a:lnTo>
                    <a:pt x="150" y="74"/>
                  </a:lnTo>
                  <a:lnTo>
                    <a:pt x="159" y="74"/>
                  </a:lnTo>
                  <a:lnTo>
                    <a:pt x="168" y="74"/>
                  </a:lnTo>
                  <a:lnTo>
                    <a:pt x="178" y="74"/>
                  </a:lnTo>
                  <a:lnTo>
                    <a:pt x="187" y="74"/>
                  </a:lnTo>
                  <a:lnTo>
                    <a:pt x="196" y="74"/>
                  </a:lnTo>
                  <a:lnTo>
                    <a:pt x="206" y="74"/>
                  </a:lnTo>
                  <a:lnTo>
                    <a:pt x="215" y="74"/>
                  </a:lnTo>
                  <a:lnTo>
                    <a:pt x="224" y="65"/>
                  </a:lnTo>
                  <a:lnTo>
                    <a:pt x="234" y="56"/>
                  </a:lnTo>
                  <a:lnTo>
                    <a:pt x="243" y="56"/>
                  </a:lnTo>
                  <a:lnTo>
                    <a:pt x="252" y="56"/>
                  </a:lnTo>
                  <a:lnTo>
                    <a:pt x="262" y="56"/>
                  </a:lnTo>
                  <a:lnTo>
                    <a:pt x="271" y="56"/>
                  </a:lnTo>
                  <a:lnTo>
                    <a:pt x="271" y="46"/>
                  </a:lnTo>
                  <a:lnTo>
                    <a:pt x="280" y="46"/>
                  </a:lnTo>
                  <a:lnTo>
                    <a:pt x="290" y="37"/>
                  </a:lnTo>
                  <a:lnTo>
                    <a:pt x="299" y="37"/>
                  </a:lnTo>
                  <a:lnTo>
                    <a:pt x="308" y="28"/>
                  </a:lnTo>
                  <a:lnTo>
                    <a:pt x="308" y="19"/>
                  </a:lnTo>
                  <a:lnTo>
                    <a:pt x="318" y="9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36" y="9"/>
                  </a:lnTo>
                  <a:lnTo>
                    <a:pt x="336" y="19"/>
                  </a:lnTo>
                  <a:lnTo>
                    <a:pt x="336" y="28"/>
                  </a:lnTo>
                  <a:lnTo>
                    <a:pt x="336" y="37"/>
                  </a:lnTo>
                  <a:lnTo>
                    <a:pt x="336" y="46"/>
                  </a:lnTo>
                  <a:lnTo>
                    <a:pt x="336" y="56"/>
                  </a:lnTo>
                  <a:lnTo>
                    <a:pt x="346" y="56"/>
                  </a:lnTo>
                  <a:lnTo>
                    <a:pt x="346" y="65"/>
                  </a:lnTo>
                  <a:lnTo>
                    <a:pt x="355" y="65"/>
                  </a:lnTo>
                  <a:lnTo>
                    <a:pt x="364" y="65"/>
                  </a:lnTo>
                  <a:lnTo>
                    <a:pt x="364" y="74"/>
                  </a:lnTo>
                  <a:lnTo>
                    <a:pt x="374" y="74"/>
                  </a:lnTo>
                  <a:lnTo>
                    <a:pt x="374" y="84"/>
                  </a:lnTo>
                  <a:lnTo>
                    <a:pt x="383" y="93"/>
                  </a:lnTo>
                  <a:lnTo>
                    <a:pt x="383" y="102"/>
                  </a:lnTo>
                  <a:lnTo>
                    <a:pt x="383" y="111"/>
                  </a:lnTo>
                  <a:lnTo>
                    <a:pt x="383" y="121"/>
                  </a:lnTo>
                  <a:lnTo>
                    <a:pt x="374" y="130"/>
                  </a:lnTo>
                  <a:lnTo>
                    <a:pt x="364" y="130"/>
                  </a:lnTo>
                  <a:lnTo>
                    <a:pt x="355" y="139"/>
                  </a:lnTo>
                  <a:lnTo>
                    <a:pt x="355" y="148"/>
                  </a:lnTo>
                  <a:lnTo>
                    <a:pt x="346" y="158"/>
                  </a:lnTo>
                  <a:lnTo>
                    <a:pt x="355" y="158"/>
                  </a:lnTo>
                  <a:lnTo>
                    <a:pt x="355" y="167"/>
                  </a:lnTo>
                  <a:lnTo>
                    <a:pt x="355" y="176"/>
                  </a:lnTo>
                  <a:lnTo>
                    <a:pt x="364" y="176"/>
                  </a:lnTo>
                  <a:lnTo>
                    <a:pt x="374" y="176"/>
                  </a:lnTo>
                  <a:lnTo>
                    <a:pt x="383" y="176"/>
                  </a:lnTo>
                  <a:lnTo>
                    <a:pt x="383" y="186"/>
                  </a:lnTo>
                  <a:lnTo>
                    <a:pt x="374" y="186"/>
                  </a:lnTo>
                  <a:lnTo>
                    <a:pt x="383" y="186"/>
                  </a:lnTo>
                  <a:lnTo>
                    <a:pt x="392" y="186"/>
                  </a:lnTo>
                  <a:lnTo>
                    <a:pt x="392" y="195"/>
                  </a:lnTo>
                  <a:lnTo>
                    <a:pt x="402" y="195"/>
                  </a:lnTo>
                  <a:lnTo>
                    <a:pt x="392" y="204"/>
                  </a:lnTo>
                  <a:lnTo>
                    <a:pt x="392" y="213"/>
                  </a:lnTo>
                  <a:lnTo>
                    <a:pt x="402" y="213"/>
                  </a:lnTo>
                  <a:lnTo>
                    <a:pt x="411" y="213"/>
                  </a:lnTo>
                  <a:lnTo>
                    <a:pt x="411" y="223"/>
                  </a:lnTo>
                  <a:lnTo>
                    <a:pt x="420" y="223"/>
                  </a:lnTo>
                  <a:lnTo>
                    <a:pt x="420" y="232"/>
                  </a:lnTo>
                  <a:lnTo>
                    <a:pt x="411" y="232"/>
                  </a:lnTo>
                  <a:lnTo>
                    <a:pt x="411" y="241"/>
                  </a:lnTo>
                  <a:lnTo>
                    <a:pt x="411" y="251"/>
                  </a:lnTo>
                  <a:lnTo>
                    <a:pt x="411" y="260"/>
                  </a:lnTo>
                  <a:lnTo>
                    <a:pt x="411" y="269"/>
                  </a:lnTo>
                  <a:lnTo>
                    <a:pt x="402" y="269"/>
                  </a:lnTo>
                  <a:lnTo>
                    <a:pt x="402" y="278"/>
                  </a:lnTo>
                  <a:lnTo>
                    <a:pt x="392" y="288"/>
                  </a:lnTo>
                  <a:lnTo>
                    <a:pt x="402" y="297"/>
                  </a:lnTo>
                  <a:lnTo>
                    <a:pt x="392" y="297"/>
                  </a:lnTo>
                  <a:lnTo>
                    <a:pt x="392" y="306"/>
                  </a:lnTo>
                  <a:lnTo>
                    <a:pt x="383" y="306"/>
                  </a:lnTo>
                  <a:lnTo>
                    <a:pt x="392" y="306"/>
                  </a:lnTo>
                  <a:lnTo>
                    <a:pt x="402" y="316"/>
                  </a:lnTo>
                  <a:lnTo>
                    <a:pt x="411" y="316"/>
                  </a:lnTo>
                  <a:lnTo>
                    <a:pt x="420" y="325"/>
                  </a:lnTo>
                  <a:lnTo>
                    <a:pt x="420" y="343"/>
                  </a:lnTo>
                  <a:lnTo>
                    <a:pt x="420" y="353"/>
                  </a:lnTo>
                  <a:lnTo>
                    <a:pt x="420" y="362"/>
                  </a:lnTo>
                  <a:lnTo>
                    <a:pt x="420" y="371"/>
                  </a:lnTo>
                  <a:lnTo>
                    <a:pt x="411" y="371"/>
                  </a:lnTo>
                  <a:lnTo>
                    <a:pt x="411" y="380"/>
                  </a:lnTo>
                  <a:lnTo>
                    <a:pt x="411" y="390"/>
                  </a:lnTo>
                  <a:lnTo>
                    <a:pt x="411" y="399"/>
                  </a:lnTo>
                  <a:lnTo>
                    <a:pt x="420" y="408"/>
                  </a:lnTo>
                  <a:lnTo>
                    <a:pt x="420" y="418"/>
                  </a:lnTo>
                  <a:lnTo>
                    <a:pt x="430" y="418"/>
                  </a:lnTo>
                  <a:lnTo>
                    <a:pt x="430" y="427"/>
                  </a:lnTo>
                  <a:lnTo>
                    <a:pt x="430" y="436"/>
                  </a:lnTo>
                  <a:lnTo>
                    <a:pt x="420" y="436"/>
                  </a:lnTo>
                  <a:lnTo>
                    <a:pt x="411" y="445"/>
                  </a:lnTo>
                  <a:lnTo>
                    <a:pt x="392" y="455"/>
                  </a:lnTo>
                  <a:lnTo>
                    <a:pt x="383" y="455"/>
                  </a:lnTo>
                  <a:lnTo>
                    <a:pt x="364" y="464"/>
                  </a:lnTo>
                  <a:lnTo>
                    <a:pt x="355" y="473"/>
                  </a:lnTo>
                  <a:lnTo>
                    <a:pt x="346" y="473"/>
                  </a:lnTo>
                  <a:lnTo>
                    <a:pt x="336" y="473"/>
                  </a:lnTo>
                  <a:lnTo>
                    <a:pt x="327" y="473"/>
                  </a:lnTo>
                  <a:lnTo>
                    <a:pt x="318" y="473"/>
                  </a:lnTo>
                  <a:lnTo>
                    <a:pt x="318" y="483"/>
                  </a:lnTo>
                  <a:lnTo>
                    <a:pt x="308" y="492"/>
                  </a:lnTo>
                  <a:lnTo>
                    <a:pt x="299" y="483"/>
                  </a:lnTo>
                  <a:lnTo>
                    <a:pt x="299" y="473"/>
                  </a:lnTo>
                  <a:lnTo>
                    <a:pt x="308" y="473"/>
                  </a:lnTo>
                  <a:lnTo>
                    <a:pt x="318" y="464"/>
                  </a:lnTo>
                  <a:lnTo>
                    <a:pt x="308" y="464"/>
                  </a:lnTo>
                  <a:lnTo>
                    <a:pt x="299" y="455"/>
                  </a:lnTo>
                  <a:lnTo>
                    <a:pt x="290" y="455"/>
                  </a:lnTo>
                  <a:lnTo>
                    <a:pt x="290" y="445"/>
                  </a:lnTo>
                  <a:lnTo>
                    <a:pt x="290" y="436"/>
                  </a:lnTo>
                  <a:lnTo>
                    <a:pt x="280" y="455"/>
                  </a:lnTo>
                  <a:lnTo>
                    <a:pt x="271" y="455"/>
                  </a:lnTo>
                  <a:lnTo>
                    <a:pt x="271" y="445"/>
                  </a:lnTo>
                  <a:lnTo>
                    <a:pt x="271" y="436"/>
                  </a:lnTo>
                  <a:lnTo>
                    <a:pt x="262" y="436"/>
                  </a:lnTo>
                  <a:lnTo>
                    <a:pt x="252" y="436"/>
                  </a:lnTo>
                  <a:lnTo>
                    <a:pt x="252" y="427"/>
                  </a:lnTo>
                  <a:lnTo>
                    <a:pt x="243" y="427"/>
                  </a:lnTo>
                  <a:lnTo>
                    <a:pt x="243" y="418"/>
                  </a:lnTo>
                  <a:lnTo>
                    <a:pt x="234" y="418"/>
                  </a:lnTo>
                  <a:lnTo>
                    <a:pt x="224" y="427"/>
                  </a:lnTo>
                  <a:lnTo>
                    <a:pt x="224" y="418"/>
                  </a:lnTo>
                  <a:lnTo>
                    <a:pt x="224" y="408"/>
                  </a:lnTo>
                  <a:lnTo>
                    <a:pt x="215" y="408"/>
                  </a:lnTo>
                  <a:lnTo>
                    <a:pt x="206" y="408"/>
                  </a:lnTo>
                  <a:lnTo>
                    <a:pt x="196" y="408"/>
                  </a:lnTo>
                  <a:lnTo>
                    <a:pt x="187" y="408"/>
                  </a:lnTo>
                  <a:lnTo>
                    <a:pt x="178" y="408"/>
                  </a:lnTo>
                  <a:lnTo>
                    <a:pt x="178" y="399"/>
                  </a:lnTo>
                  <a:lnTo>
                    <a:pt x="168" y="399"/>
                  </a:lnTo>
                  <a:lnTo>
                    <a:pt x="168" y="390"/>
                  </a:lnTo>
                  <a:lnTo>
                    <a:pt x="159" y="390"/>
                  </a:lnTo>
                  <a:lnTo>
                    <a:pt x="159" y="380"/>
                  </a:lnTo>
                  <a:lnTo>
                    <a:pt x="168" y="380"/>
                  </a:lnTo>
                  <a:lnTo>
                    <a:pt x="168" y="371"/>
                  </a:lnTo>
                  <a:lnTo>
                    <a:pt x="168" y="362"/>
                  </a:lnTo>
                  <a:lnTo>
                    <a:pt x="168" y="353"/>
                  </a:lnTo>
                  <a:lnTo>
                    <a:pt x="168" y="343"/>
                  </a:lnTo>
                  <a:lnTo>
                    <a:pt x="159" y="334"/>
                  </a:lnTo>
                  <a:lnTo>
                    <a:pt x="150" y="334"/>
                  </a:lnTo>
                  <a:lnTo>
                    <a:pt x="150" y="325"/>
                  </a:lnTo>
                  <a:lnTo>
                    <a:pt x="140" y="325"/>
                  </a:lnTo>
                  <a:lnTo>
                    <a:pt x="131" y="325"/>
                  </a:lnTo>
                  <a:lnTo>
                    <a:pt x="131" y="316"/>
                  </a:lnTo>
                  <a:lnTo>
                    <a:pt x="122" y="316"/>
                  </a:lnTo>
                  <a:lnTo>
                    <a:pt x="122" y="306"/>
                  </a:lnTo>
                  <a:lnTo>
                    <a:pt x="112" y="306"/>
                  </a:lnTo>
                  <a:lnTo>
                    <a:pt x="112" y="316"/>
                  </a:lnTo>
                  <a:lnTo>
                    <a:pt x="112" y="325"/>
                  </a:lnTo>
                  <a:lnTo>
                    <a:pt x="103" y="325"/>
                  </a:lnTo>
                  <a:lnTo>
                    <a:pt x="94" y="325"/>
                  </a:lnTo>
                  <a:lnTo>
                    <a:pt x="94" y="316"/>
                  </a:lnTo>
                  <a:lnTo>
                    <a:pt x="84" y="306"/>
                  </a:lnTo>
                  <a:lnTo>
                    <a:pt x="75" y="297"/>
                  </a:lnTo>
                  <a:lnTo>
                    <a:pt x="66" y="297"/>
                  </a:lnTo>
                  <a:lnTo>
                    <a:pt x="56" y="297"/>
                  </a:lnTo>
                  <a:lnTo>
                    <a:pt x="56" y="288"/>
                  </a:lnTo>
                  <a:lnTo>
                    <a:pt x="47" y="288"/>
                  </a:lnTo>
                  <a:lnTo>
                    <a:pt x="47" y="278"/>
                  </a:lnTo>
                  <a:lnTo>
                    <a:pt x="38" y="278"/>
                  </a:lnTo>
                  <a:lnTo>
                    <a:pt x="38" y="269"/>
                  </a:lnTo>
                  <a:lnTo>
                    <a:pt x="28" y="269"/>
                  </a:lnTo>
                  <a:lnTo>
                    <a:pt x="28" y="260"/>
                  </a:lnTo>
                  <a:lnTo>
                    <a:pt x="19" y="260"/>
                  </a:lnTo>
                  <a:lnTo>
                    <a:pt x="19" y="251"/>
                  </a:lnTo>
                  <a:lnTo>
                    <a:pt x="10" y="251"/>
                  </a:lnTo>
                  <a:lnTo>
                    <a:pt x="10" y="241"/>
                  </a:lnTo>
                  <a:lnTo>
                    <a:pt x="19" y="232"/>
                  </a:lnTo>
                  <a:lnTo>
                    <a:pt x="19" y="223"/>
                  </a:lnTo>
                  <a:lnTo>
                    <a:pt x="19" y="213"/>
                  </a:lnTo>
                  <a:lnTo>
                    <a:pt x="19" y="204"/>
                  </a:lnTo>
                  <a:lnTo>
                    <a:pt x="19" y="195"/>
                  </a:lnTo>
                  <a:lnTo>
                    <a:pt x="19" y="186"/>
                  </a:lnTo>
                  <a:lnTo>
                    <a:pt x="10" y="176"/>
                  </a:lnTo>
                  <a:lnTo>
                    <a:pt x="0" y="176"/>
                  </a:lnTo>
                  <a:lnTo>
                    <a:pt x="0" y="167"/>
                  </a:lnTo>
                  <a:lnTo>
                    <a:pt x="0" y="158"/>
                  </a:lnTo>
                  <a:lnTo>
                    <a:pt x="10" y="158"/>
                  </a:lnTo>
                  <a:lnTo>
                    <a:pt x="19" y="148"/>
                  </a:lnTo>
                  <a:lnTo>
                    <a:pt x="28" y="158"/>
                  </a:lnTo>
                  <a:lnTo>
                    <a:pt x="38" y="158"/>
                  </a:lnTo>
                  <a:lnTo>
                    <a:pt x="38" y="148"/>
                  </a:lnTo>
                  <a:lnTo>
                    <a:pt x="47" y="139"/>
                  </a:lnTo>
                  <a:lnTo>
                    <a:pt x="47" y="130"/>
                  </a:lnTo>
                  <a:lnTo>
                    <a:pt x="66" y="130"/>
                  </a:lnTo>
                  <a:lnTo>
                    <a:pt x="75" y="130"/>
                  </a:lnTo>
                  <a:lnTo>
                    <a:pt x="84" y="139"/>
                  </a:lnTo>
                  <a:lnTo>
                    <a:pt x="94" y="139"/>
                  </a:lnTo>
                  <a:lnTo>
                    <a:pt x="103" y="139"/>
                  </a:lnTo>
                  <a:lnTo>
                    <a:pt x="112" y="148"/>
                  </a:lnTo>
                  <a:lnTo>
                    <a:pt x="122" y="148"/>
                  </a:lnTo>
                  <a:lnTo>
                    <a:pt x="131" y="148"/>
                  </a:lnTo>
                  <a:lnTo>
                    <a:pt x="140" y="148"/>
                  </a:lnTo>
                  <a:lnTo>
                    <a:pt x="150" y="148"/>
                  </a:lnTo>
                  <a:close/>
                </a:path>
              </a:pathLst>
            </a:cu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88" name="Freeform 142"/>
            <p:cNvSpPr>
              <a:spLocks/>
            </p:cNvSpPr>
            <p:nvPr/>
          </p:nvSpPr>
          <p:spPr bwMode="auto">
            <a:xfrm>
              <a:off x="4569" y="3443"/>
              <a:ext cx="28" cy="46"/>
            </a:xfrm>
            <a:custGeom>
              <a:avLst/>
              <a:gdLst>
                <a:gd name="T0" fmla="*/ 28 w 28"/>
                <a:gd name="T1" fmla="*/ 46 h 46"/>
                <a:gd name="T2" fmla="*/ 28 w 28"/>
                <a:gd name="T3" fmla="*/ 37 h 46"/>
                <a:gd name="T4" fmla="*/ 28 w 28"/>
                <a:gd name="T5" fmla="*/ 28 h 46"/>
                <a:gd name="T6" fmla="*/ 28 w 28"/>
                <a:gd name="T7" fmla="*/ 18 h 46"/>
                <a:gd name="T8" fmla="*/ 28 w 28"/>
                <a:gd name="T9" fmla="*/ 9 h 46"/>
                <a:gd name="T10" fmla="*/ 19 w 28"/>
                <a:gd name="T11" fmla="*/ 9 h 46"/>
                <a:gd name="T12" fmla="*/ 19 w 28"/>
                <a:gd name="T13" fmla="*/ 0 h 46"/>
                <a:gd name="T14" fmla="*/ 10 w 28"/>
                <a:gd name="T15" fmla="*/ 0 h 46"/>
                <a:gd name="T16" fmla="*/ 0 w 28"/>
                <a:gd name="T17" fmla="*/ 9 h 46"/>
                <a:gd name="T18" fmla="*/ 0 w 28"/>
                <a:gd name="T19" fmla="*/ 18 h 46"/>
                <a:gd name="T20" fmla="*/ 10 w 28"/>
                <a:gd name="T21" fmla="*/ 28 h 46"/>
                <a:gd name="T22" fmla="*/ 10 w 28"/>
                <a:gd name="T23" fmla="*/ 37 h 46"/>
                <a:gd name="T24" fmla="*/ 19 w 28"/>
                <a:gd name="T25" fmla="*/ 37 h 46"/>
                <a:gd name="T26" fmla="*/ 19 w 28"/>
                <a:gd name="T27" fmla="*/ 46 h 46"/>
                <a:gd name="T28" fmla="*/ 28 w 28"/>
                <a:gd name="T29" fmla="*/ 46 h 4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8" h="46">
                  <a:moveTo>
                    <a:pt x="28" y="46"/>
                  </a:moveTo>
                  <a:lnTo>
                    <a:pt x="28" y="37"/>
                  </a:lnTo>
                  <a:lnTo>
                    <a:pt x="28" y="28"/>
                  </a:lnTo>
                  <a:lnTo>
                    <a:pt x="28" y="18"/>
                  </a:lnTo>
                  <a:lnTo>
                    <a:pt x="28" y="9"/>
                  </a:lnTo>
                  <a:lnTo>
                    <a:pt x="19" y="9"/>
                  </a:lnTo>
                  <a:lnTo>
                    <a:pt x="19" y="0"/>
                  </a:lnTo>
                  <a:lnTo>
                    <a:pt x="10" y="0"/>
                  </a:lnTo>
                  <a:lnTo>
                    <a:pt x="0" y="9"/>
                  </a:lnTo>
                  <a:lnTo>
                    <a:pt x="0" y="18"/>
                  </a:lnTo>
                  <a:lnTo>
                    <a:pt x="10" y="28"/>
                  </a:lnTo>
                  <a:lnTo>
                    <a:pt x="10" y="37"/>
                  </a:lnTo>
                  <a:lnTo>
                    <a:pt x="19" y="37"/>
                  </a:lnTo>
                  <a:lnTo>
                    <a:pt x="19" y="46"/>
                  </a:lnTo>
                  <a:lnTo>
                    <a:pt x="28" y="46"/>
                  </a:lnTo>
                  <a:close/>
                </a:path>
              </a:pathLst>
            </a:cu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89" name="Freeform 143"/>
            <p:cNvSpPr>
              <a:spLocks/>
            </p:cNvSpPr>
            <p:nvPr/>
          </p:nvSpPr>
          <p:spPr bwMode="auto">
            <a:xfrm>
              <a:off x="4597" y="3461"/>
              <a:ext cx="28" cy="28"/>
            </a:xfrm>
            <a:custGeom>
              <a:avLst/>
              <a:gdLst>
                <a:gd name="T0" fmla="*/ 19 w 28"/>
                <a:gd name="T1" fmla="*/ 10 h 28"/>
                <a:gd name="T2" fmla="*/ 19 w 28"/>
                <a:gd name="T3" fmla="*/ 19 h 28"/>
                <a:gd name="T4" fmla="*/ 28 w 28"/>
                <a:gd name="T5" fmla="*/ 19 h 28"/>
                <a:gd name="T6" fmla="*/ 28 w 28"/>
                <a:gd name="T7" fmla="*/ 28 h 28"/>
                <a:gd name="T8" fmla="*/ 19 w 28"/>
                <a:gd name="T9" fmla="*/ 28 h 28"/>
                <a:gd name="T10" fmla="*/ 10 w 28"/>
                <a:gd name="T11" fmla="*/ 28 h 28"/>
                <a:gd name="T12" fmla="*/ 10 w 28"/>
                <a:gd name="T13" fmla="*/ 19 h 28"/>
                <a:gd name="T14" fmla="*/ 0 w 28"/>
                <a:gd name="T15" fmla="*/ 19 h 28"/>
                <a:gd name="T16" fmla="*/ 0 w 28"/>
                <a:gd name="T17" fmla="*/ 10 h 28"/>
                <a:gd name="T18" fmla="*/ 0 w 28"/>
                <a:gd name="T19" fmla="*/ 0 h 28"/>
                <a:gd name="T20" fmla="*/ 10 w 28"/>
                <a:gd name="T21" fmla="*/ 0 h 28"/>
                <a:gd name="T22" fmla="*/ 19 w 28"/>
                <a:gd name="T23" fmla="*/ 0 h 28"/>
                <a:gd name="T24" fmla="*/ 19 w 28"/>
                <a:gd name="T25" fmla="*/ 10 h 2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8" h="28">
                  <a:moveTo>
                    <a:pt x="19" y="10"/>
                  </a:moveTo>
                  <a:lnTo>
                    <a:pt x="19" y="19"/>
                  </a:lnTo>
                  <a:lnTo>
                    <a:pt x="28" y="19"/>
                  </a:lnTo>
                  <a:lnTo>
                    <a:pt x="28" y="28"/>
                  </a:lnTo>
                  <a:lnTo>
                    <a:pt x="19" y="28"/>
                  </a:lnTo>
                  <a:lnTo>
                    <a:pt x="10" y="28"/>
                  </a:lnTo>
                  <a:lnTo>
                    <a:pt x="10" y="19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9" y="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90" name="Freeform 144"/>
            <p:cNvSpPr>
              <a:spLocks/>
            </p:cNvSpPr>
            <p:nvPr/>
          </p:nvSpPr>
          <p:spPr bwMode="auto">
            <a:xfrm>
              <a:off x="4532" y="3888"/>
              <a:ext cx="19" cy="37"/>
            </a:xfrm>
            <a:custGeom>
              <a:avLst/>
              <a:gdLst>
                <a:gd name="T0" fmla="*/ 19 w 19"/>
                <a:gd name="T1" fmla="*/ 10 h 37"/>
                <a:gd name="T2" fmla="*/ 19 w 19"/>
                <a:gd name="T3" fmla="*/ 0 h 37"/>
                <a:gd name="T4" fmla="*/ 9 w 19"/>
                <a:gd name="T5" fmla="*/ 10 h 37"/>
                <a:gd name="T6" fmla="*/ 0 w 19"/>
                <a:gd name="T7" fmla="*/ 19 h 37"/>
                <a:gd name="T8" fmla="*/ 0 w 19"/>
                <a:gd name="T9" fmla="*/ 28 h 37"/>
                <a:gd name="T10" fmla="*/ 0 w 19"/>
                <a:gd name="T11" fmla="*/ 37 h 37"/>
                <a:gd name="T12" fmla="*/ 9 w 19"/>
                <a:gd name="T13" fmla="*/ 37 h 37"/>
                <a:gd name="T14" fmla="*/ 9 w 19"/>
                <a:gd name="T15" fmla="*/ 28 h 37"/>
                <a:gd name="T16" fmla="*/ 9 w 19"/>
                <a:gd name="T17" fmla="*/ 19 h 37"/>
                <a:gd name="T18" fmla="*/ 19 w 19"/>
                <a:gd name="T19" fmla="*/ 19 h 37"/>
                <a:gd name="T20" fmla="*/ 19 w 19"/>
                <a:gd name="T21" fmla="*/ 10 h 37"/>
                <a:gd name="T22" fmla="*/ 19 w 19"/>
                <a:gd name="T23" fmla="*/ 0 h 37"/>
                <a:gd name="T24" fmla="*/ 19 w 19"/>
                <a:gd name="T25" fmla="*/ 1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9" h="37">
                  <a:moveTo>
                    <a:pt x="19" y="10"/>
                  </a:moveTo>
                  <a:lnTo>
                    <a:pt x="19" y="0"/>
                  </a:lnTo>
                  <a:lnTo>
                    <a:pt x="9" y="10"/>
                  </a:lnTo>
                  <a:lnTo>
                    <a:pt x="0" y="19"/>
                  </a:lnTo>
                  <a:lnTo>
                    <a:pt x="0" y="28"/>
                  </a:lnTo>
                  <a:lnTo>
                    <a:pt x="0" y="37"/>
                  </a:lnTo>
                  <a:lnTo>
                    <a:pt x="9" y="37"/>
                  </a:lnTo>
                  <a:lnTo>
                    <a:pt x="9" y="28"/>
                  </a:lnTo>
                  <a:lnTo>
                    <a:pt x="9" y="19"/>
                  </a:lnTo>
                  <a:lnTo>
                    <a:pt x="19" y="19"/>
                  </a:lnTo>
                  <a:lnTo>
                    <a:pt x="19" y="10"/>
                  </a:lnTo>
                  <a:lnTo>
                    <a:pt x="19" y="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91" name="Freeform 145"/>
            <p:cNvSpPr>
              <a:spLocks/>
            </p:cNvSpPr>
            <p:nvPr/>
          </p:nvSpPr>
          <p:spPr bwMode="auto">
            <a:xfrm>
              <a:off x="4551" y="3916"/>
              <a:ext cx="9" cy="1"/>
            </a:xfrm>
            <a:custGeom>
              <a:avLst/>
              <a:gdLst>
                <a:gd name="T0" fmla="*/ 9 w 9"/>
                <a:gd name="T1" fmla="*/ 0 h 1"/>
                <a:gd name="T2" fmla="*/ 0 w 9"/>
                <a:gd name="T3" fmla="*/ 0 h 1"/>
                <a:gd name="T4" fmla="*/ 9 w 9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92" name="Rectangle 146"/>
            <p:cNvSpPr>
              <a:spLocks noChangeArrowheads="1"/>
            </p:cNvSpPr>
            <p:nvPr/>
          </p:nvSpPr>
          <p:spPr bwMode="auto">
            <a:xfrm>
              <a:off x="4523" y="3916"/>
              <a:ext cx="9" cy="9"/>
            </a:xfrm>
            <a:prstGeom prst="rect">
              <a:avLst/>
            </a:prstGeom>
            <a:solidFill>
              <a:srgbClr val="E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5193" name="Freeform 147"/>
            <p:cNvSpPr>
              <a:spLocks/>
            </p:cNvSpPr>
            <p:nvPr/>
          </p:nvSpPr>
          <p:spPr bwMode="auto">
            <a:xfrm>
              <a:off x="4009" y="3322"/>
              <a:ext cx="579" cy="622"/>
            </a:xfrm>
            <a:custGeom>
              <a:avLst/>
              <a:gdLst>
                <a:gd name="T0" fmla="*/ 495 w 579"/>
                <a:gd name="T1" fmla="*/ 279 h 622"/>
                <a:gd name="T2" fmla="*/ 551 w 579"/>
                <a:gd name="T3" fmla="*/ 297 h 622"/>
                <a:gd name="T4" fmla="*/ 514 w 579"/>
                <a:gd name="T5" fmla="*/ 269 h 622"/>
                <a:gd name="T6" fmla="*/ 542 w 579"/>
                <a:gd name="T7" fmla="*/ 251 h 622"/>
                <a:gd name="T8" fmla="*/ 570 w 579"/>
                <a:gd name="T9" fmla="*/ 242 h 622"/>
                <a:gd name="T10" fmla="*/ 542 w 579"/>
                <a:gd name="T11" fmla="*/ 204 h 622"/>
                <a:gd name="T12" fmla="*/ 486 w 579"/>
                <a:gd name="T13" fmla="*/ 186 h 622"/>
                <a:gd name="T14" fmla="*/ 542 w 579"/>
                <a:gd name="T15" fmla="*/ 195 h 622"/>
                <a:gd name="T16" fmla="*/ 570 w 579"/>
                <a:gd name="T17" fmla="*/ 167 h 622"/>
                <a:gd name="T18" fmla="*/ 560 w 579"/>
                <a:gd name="T19" fmla="*/ 112 h 622"/>
                <a:gd name="T20" fmla="*/ 514 w 579"/>
                <a:gd name="T21" fmla="*/ 102 h 622"/>
                <a:gd name="T22" fmla="*/ 504 w 579"/>
                <a:gd name="T23" fmla="*/ 74 h 622"/>
                <a:gd name="T24" fmla="*/ 486 w 579"/>
                <a:gd name="T25" fmla="*/ 28 h 622"/>
                <a:gd name="T26" fmla="*/ 458 w 579"/>
                <a:gd name="T27" fmla="*/ 0 h 622"/>
                <a:gd name="T28" fmla="*/ 411 w 579"/>
                <a:gd name="T29" fmla="*/ 19 h 622"/>
                <a:gd name="T30" fmla="*/ 411 w 579"/>
                <a:gd name="T31" fmla="*/ 65 h 622"/>
                <a:gd name="T32" fmla="*/ 364 w 579"/>
                <a:gd name="T33" fmla="*/ 37 h 622"/>
                <a:gd name="T34" fmla="*/ 336 w 579"/>
                <a:gd name="T35" fmla="*/ 28 h 622"/>
                <a:gd name="T36" fmla="*/ 308 w 579"/>
                <a:gd name="T37" fmla="*/ 19 h 622"/>
                <a:gd name="T38" fmla="*/ 261 w 579"/>
                <a:gd name="T39" fmla="*/ 28 h 622"/>
                <a:gd name="T40" fmla="*/ 224 w 579"/>
                <a:gd name="T41" fmla="*/ 47 h 622"/>
                <a:gd name="T42" fmla="*/ 149 w 579"/>
                <a:gd name="T43" fmla="*/ 28 h 622"/>
                <a:gd name="T44" fmla="*/ 149 w 579"/>
                <a:gd name="T45" fmla="*/ 84 h 622"/>
                <a:gd name="T46" fmla="*/ 112 w 579"/>
                <a:gd name="T47" fmla="*/ 130 h 622"/>
                <a:gd name="T48" fmla="*/ 56 w 579"/>
                <a:gd name="T49" fmla="*/ 130 h 622"/>
                <a:gd name="T50" fmla="*/ 19 w 579"/>
                <a:gd name="T51" fmla="*/ 158 h 622"/>
                <a:gd name="T52" fmla="*/ 9 w 579"/>
                <a:gd name="T53" fmla="*/ 167 h 622"/>
                <a:gd name="T54" fmla="*/ 37 w 579"/>
                <a:gd name="T55" fmla="*/ 223 h 622"/>
                <a:gd name="T56" fmla="*/ 84 w 579"/>
                <a:gd name="T57" fmla="*/ 214 h 622"/>
                <a:gd name="T58" fmla="*/ 121 w 579"/>
                <a:gd name="T59" fmla="*/ 242 h 622"/>
                <a:gd name="T60" fmla="*/ 159 w 579"/>
                <a:gd name="T61" fmla="*/ 279 h 622"/>
                <a:gd name="T62" fmla="*/ 121 w 579"/>
                <a:gd name="T63" fmla="*/ 306 h 622"/>
                <a:gd name="T64" fmla="*/ 103 w 579"/>
                <a:gd name="T65" fmla="*/ 353 h 622"/>
                <a:gd name="T66" fmla="*/ 93 w 579"/>
                <a:gd name="T67" fmla="*/ 446 h 622"/>
                <a:gd name="T68" fmla="*/ 93 w 579"/>
                <a:gd name="T69" fmla="*/ 492 h 622"/>
                <a:gd name="T70" fmla="*/ 93 w 579"/>
                <a:gd name="T71" fmla="*/ 548 h 622"/>
                <a:gd name="T72" fmla="*/ 121 w 579"/>
                <a:gd name="T73" fmla="*/ 557 h 622"/>
                <a:gd name="T74" fmla="*/ 93 w 579"/>
                <a:gd name="T75" fmla="*/ 594 h 622"/>
                <a:gd name="T76" fmla="*/ 84 w 579"/>
                <a:gd name="T77" fmla="*/ 622 h 622"/>
                <a:gd name="T78" fmla="*/ 140 w 579"/>
                <a:gd name="T79" fmla="*/ 613 h 622"/>
                <a:gd name="T80" fmla="*/ 196 w 579"/>
                <a:gd name="T81" fmla="*/ 585 h 622"/>
                <a:gd name="T82" fmla="*/ 233 w 579"/>
                <a:gd name="T83" fmla="*/ 529 h 622"/>
                <a:gd name="T84" fmla="*/ 280 w 579"/>
                <a:gd name="T85" fmla="*/ 474 h 622"/>
                <a:gd name="T86" fmla="*/ 336 w 579"/>
                <a:gd name="T87" fmla="*/ 455 h 622"/>
                <a:gd name="T88" fmla="*/ 402 w 579"/>
                <a:gd name="T89" fmla="*/ 427 h 622"/>
                <a:gd name="T90" fmla="*/ 420 w 579"/>
                <a:gd name="T91" fmla="*/ 409 h 622"/>
                <a:gd name="T92" fmla="*/ 411 w 579"/>
                <a:gd name="T93" fmla="*/ 344 h 622"/>
                <a:gd name="T94" fmla="*/ 383 w 579"/>
                <a:gd name="T95" fmla="*/ 306 h 622"/>
                <a:gd name="T96" fmla="*/ 336 w 579"/>
                <a:gd name="T97" fmla="*/ 260 h 622"/>
                <a:gd name="T98" fmla="*/ 383 w 579"/>
                <a:gd name="T99" fmla="*/ 297 h 622"/>
                <a:gd name="T100" fmla="*/ 411 w 579"/>
                <a:gd name="T101" fmla="*/ 334 h 622"/>
                <a:gd name="T102" fmla="*/ 448 w 579"/>
                <a:gd name="T103" fmla="*/ 353 h 622"/>
                <a:gd name="T104" fmla="*/ 495 w 579"/>
                <a:gd name="T105" fmla="*/ 381 h 622"/>
                <a:gd name="T106" fmla="*/ 523 w 579"/>
                <a:gd name="T107" fmla="*/ 334 h 622"/>
                <a:gd name="T108" fmla="*/ 495 w 579"/>
                <a:gd name="T109" fmla="*/ 297 h 6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579" h="622">
                  <a:moveTo>
                    <a:pt x="448" y="251"/>
                  </a:moveTo>
                  <a:lnTo>
                    <a:pt x="458" y="260"/>
                  </a:lnTo>
                  <a:lnTo>
                    <a:pt x="467" y="260"/>
                  </a:lnTo>
                  <a:lnTo>
                    <a:pt x="467" y="269"/>
                  </a:lnTo>
                  <a:lnTo>
                    <a:pt x="476" y="269"/>
                  </a:lnTo>
                  <a:lnTo>
                    <a:pt x="495" y="279"/>
                  </a:lnTo>
                  <a:lnTo>
                    <a:pt x="504" y="288"/>
                  </a:lnTo>
                  <a:lnTo>
                    <a:pt x="514" y="297"/>
                  </a:lnTo>
                  <a:lnTo>
                    <a:pt x="523" y="306"/>
                  </a:lnTo>
                  <a:lnTo>
                    <a:pt x="532" y="306"/>
                  </a:lnTo>
                  <a:lnTo>
                    <a:pt x="542" y="306"/>
                  </a:lnTo>
                  <a:lnTo>
                    <a:pt x="551" y="297"/>
                  </a:lnTo>
                  <a:lnTo>
                    <a:pt x="551" y="288"/>
                  </a:lnTo>
                  <a:lnTo>
                    <a:pt x="542" y="279"/>
                  </a:lnTo>
                  <a:lnTo>
                    <a:pt x="532" y="279"/>
                  </a:lnTo>
                  <a:lnTo>
                    <a:pt x="532" y="269"/>
                  </a:lnTo>
                  <a:lnTo>
                    <a:pt x="523" y="269"/>
                  </a:lnTo>
                  <a:lnTo>
                    <a:pt x="514" y="269"/>
                  </a:lnTo>
                  <a:lnTo>
                    <a:pt x="514" y="260"/>
                  </a:lnTo>
                  <a:lnTo>
                    <a:pt x="514" y="269"/>
                  </a:lnTo>
                  <a:lnTo>
                    <a:pt x="523" y="269"/>
                  </a:lnTo>
                  <a:lnTo>
                    <a:pt x="532" y="269"/>
                  </a:lnTo>
                  <a:lnTo>
                    <a:pt x="542" y="269"/>
                  </a:lnTo>
                  <a:lnTo>
                    <a:pt x="542" y="251"/>
                  </a:lnTo>
                  <a:lnTo>
                    <a:pt x="551" y="242"/>
                  </a:lnTo>
                  <a:lnTo>
                    <a:pt x="542" y="242"/>
                  </a:lnTo>
                  <a:lnTo>
                    <a:pt x="551" y="242"/>
                  </a:lnTo>
                  <a:lnTo>
                    <a:pt x="551" y="251"/>
                  </a:lnTo>
                  <a:lnTo>
                    <a:pt x="560" y="251"/>
                  </a:lnTo>
                  <a:lnTo>
                    <a:pt x="570" y="242"/>
                  </a:lnTo>
                  <a:lnTo>
                    <a:pt x="570" y="232"/>
                  </a:lnTo>
                  <a:lnTo>
                    <a:pt x="579" y="232"/>
                  </a:lnTo>
                  <a:lnTo>
                    <a:pt x="570" y="223"/>
                  </a:lnTo>
                  <a:lnTo>
                    <a:pt x="560" y="214"/>
                  </a:lnTo>
                  <a:lnTo>
                    <a:pt x="551" y="214"/>
                  </a:lnTo>
                  <a:lnTo>
                    <a:pt x="542" y="204"/>
                  </a:lnTo>
                  <a:lnTo>
                    <a:pt x="532" y="204"/>
                  </a:lnTo>
                  <a:lnTo>
                    <a:pt x="523" y="204"/>
                  </a:lnTo>
                  <a:lnTo>
                    <a:pt x="514" y="204"/>
                  </a:lnTo>
                  <a:lnTo>
                    <a:pt x="504" y="195"/>
                  </a:lnTo>
                  <a:lnTo>
                    <a:pt x="495" y="195"/>
                  </a:lnTo>
                  <a:lnTo>
                    <a:pt x="486" y="186"/>
                  </a:lnTo>
                  <a:lnTo>
                    <a:pt x="495" y="186"/>
                  </a:lnTo>
                  <a:lnTo>
                    <a:pt x="504" y="186"/>
                  </a:lnTo>
                  <a:lnTo>
                    <a:pt x="514" y="186"/>
                  </a:lnTo>
                  <a:lnTo>
                    <a:pt x="523" y="195"/>
                  </a:lnTo>
                  <a:lnTo>
                    <a:pt x="532" y="195"/>
                  </a:lnTo>
                  <a:lnTo>
                    <a:pt x="542" y="195"/>
                  </a:lnTo>
                  <a:lnTo>
                    <a:pt x="551" y="195"/>
                  </a:lnTo>
                  <a:lnTo>
                    <a:pt x="560" y="195"/>
                  </a:lnTo>
                  <a:lnTo>
                    <a:pt x="570" y="195"/>
                  </a:lnTo>
                  <a:lnTo>
                    <a:pt x="570" y="186"/>
                  </a:lnTo>
                  <a:lnTo>
                    <a:pt x="570" y="177"/>
                  </a:lnTo>
                  <a:lnTo>
                    <a:pt x="570" y="167"/>
                  </a:lnTo>
                  <a:lnTo>
                    <a:pt x="570" y="158"/>
                  </a:lnTo>
                  <a:lnTo>
                    <a:pt x="560" y="149"/>
                  </a:lnTo>
                  <a:lnTo>
                    <a:pt x="560" y="139"/>
                  </a:lnTo>
                  <a:lnTo>
                    <a:pt x="560" y="130"/>
                  </a:lnTo>
                  <a:lnTo>
                    <a:pt x="560" y="121"/>
                  </a:lnTo>
                  <a:lnTo>
                    <a:pt x="560" y="112"/>
                  </a:lnTo>
                  <a:lnTo>
                    <a:pt x="560" y="102"/>
                  </a:lnTo>
                  <a:lnTo>
                    <a:pt x="551" y="102"/>
                  </a:lnTo>
                  <a:lnTo>
                    <a:pt x="542" y="102"/>
                  </a:lnTo>
                  <a:lnTo>
                    <a:pt x="532" y="102"/>
                  </a:lnTo>
                  <a:lnTo>
                    <a:pt x="523" y="102"/>
                  </a:lnTo>
                  <a:lnTo>
                    <a:pt x="514" y="102"/>
                  </a:lnTo>
                  <a:lnTo>
                    <a:pt x="514" y="93"/>
                  </a:lnTo>
                  <a:lnTo>
                    <a:pt x="504" y="93"/>
                  </a:lnTo>
                  <a:lnTo>
                    <a:pt x="504" y="84"/>
                  </a:lnTo>
                  <a:lnTo>
                    <a:pt x="495" y="84"/>
                  </a:lnTo>
                  <a:lnTo>
                    <a:pt x="495" y="74"/>
                  </a:lnTo>
                  <a:lnTo>
                    <a:pt x="504" y="74"/>
                  </a:lnTo>
                  <a:lnTo>
                    <a:pt x="504" y="65"/>
                  </a:lnTo>
                  <a:lnTo>
                    <a:pt x="504" y="56"/>
                  </a:lnTo>
                  <a:lnTo>
                    <a:pt x="504" y="47"/>
                  </a:lnTo>
                  <a:lnTo>
                    <a:pt x="504" y="37"/>
                  </a:lnTo>
                  <a:lnTo>
                    <a:pt x="495" y="28"/>
                  </a:lnTo>
                  <a:lnTo>
                    <a:pt x="486" y="28"/>
                  </a:lnTo>
                  <a:lnTo>
                    <a:pt x="486" y="19"/>
                  </a:lnTo>
                  <a:lnTo>
                    <a:pt x="476" y="19"/>
                  </a:lnTo>
                  <a:lnTo>
                    <a:pt x="467" y="19"/>
                  </a:lnTo>
                  <a:lnTo>
                    <a:pt x="467" y="10"/>
                  </a:lnTo>
                  <a:lnTo>
                    <a:pt x="458" y="10"/>
                  </a:lnTo>
                  <a:lnTo>
                    <a:pt x="458" y="0"/>
                  </a:lnTo>
                  <a:lnTo>
                    <a:pt x="448" y="0"/>
                  </a:lnTo>
                  <a:lnTo>
                    <a:pt x="448" y="10"/>
                  </a:lnTo>
                  <a:lnTo>
                    <a:pt x="448" y="19"/>
                  </a:lnTo>
                  <a:lnTo>
                    <a:pt x="439" y="19"/>
                  </a:lnTo>
                  <a:lnTo>
                    <a:pt x="430" y="19"/>
                  </a:lnTo>
                  <a:lnTo>
                    <a:pt x="411" y="19"/>
                  </a:lnTo>
                  <a:lnTo>
                    <a:pt x="411" y="28"/>
                  </a:lnTo>
                  <a:lnTo>
                    <a:pt x="411" y="37"/>
                  </a:lnTo>
                  <a:lnTo>
                    <a:pt x="420" y="47"/>
                  </a:lnTo>
                  <a:lnTo>
                    <a:pt x="420" y="56"/>
                  </a:lnTo>
                  <a:lnTo>
                    <a:pt x="420" y="65"/>
                  </a:lnTo>
                  <a:lnTo>
                    <a:pt x="411" y="65"/>
                  </a:lnTo>
                  <a:lnTo>
                    <a:pt x="402" y="65"/>
                  </a:lnTo>
                  <a:lnTo>
                    <a:pt x="392" y="56"/>
                  </a:lnTo>
                  <a:lnTo>
                    <a:pt x="383" y="47"/>
                  </a:lnTo>
                  <a:lnTo>
                    <a:pt x="374" y="47"/>
                  </a:lnTo>
                  <a:lnTo>
                    <a:pt x="374" y="37"/>
                  </a:lnTo>
                  <a:lnTo>
                    <a:pt x="364" y="37"/>
                  </a:lnTo>
                  <a:lnTo>
                    <a:pt x="364" y="47"/>
                  </a:lnTo>
                  <a:lnTo>
                    <a:pt x="355" y="56"/>
                  </a:lnTo>
                  <a:lnTo>
                    <a:pt x="355" y="47"/>
                  </a:lnTo>
                  <a:lnTo>
                    <a:pt x="346" y="47"/>
                  </a:lnTo>
                  <a:lnTo>
                    <a:pt x="346" y="37"/>
                  </a:lnTo>
                  <a:lnTo>
                    <a:pt x="336" y="28"/>
                  </a:lnTo>
                  <a:lnTo>
                    <a:pt x="336" y="19"/>
                  </a:lnTo>
                  <a:lnTo>
                    <a:pt x="327" y="19"/>
                  </a:lnTo>
                  <a:lnTo>
                    <a:pt x="327" y="10"/>
                  </a:lnTo>
                  <a:lnTo>
                    <a:pt x="317" y="10"/>
                  </a:lnTo>
                  <a:lnTo>
                    <a:pt x="308" y="10"/>
                  </a:lnTo>
                  <a:lnTo>
                    <a:pt x="308" y="19"/>
                  </a:lnTo>
                  <a:lnTo>
                    <a:pt x="299" y="19"/>
                  </a:lnTo>
                  <a:lnTo>
                    <a:pt x="289" y="19"/>
                  </a:lnTo>
                  <a:lnTo>
                    <a:pt x="280" y="19"/>
                  </a:lnTo>
                  <a:lnTo>
                    <a:pt x="280" y="28"/>
                  </a:lnTo>
                  <a:lnTo>
                    <a:pt x="271" y="28"/>
                  </a:lnTo>
                  <a:lnTo>
                    <a:pt x="261" y="28"/>
                  </a:lnTo>
                  <a:lnTo>
                    <a:pt x="252" y="28"/>
                  </a:lnTo>
                  <a:lnTo>
                    <a:pt x="243" y="19"/>
                  </a:lnTo>
                  <a:lnTo>
                    <a:pt x="243" y="28"/>
                  </a:lnTo>
                  <a:lnTo>
                    <a:pt x="233" y="28"/>
                  </a:lnTo>
                  <a:lnTo>
                    <a:pt x="233" y="37"/>
                  </a:lnTo>
                  <a:lnTo>
                    <a:pt x="224" y="47"/>
                  </a:lnTo>
                  <a:lnTo>
                    <a:pt x="215" y="47"/>
                  </a:lnTo>
                  <a:lnTo>
                    <a:pt x="196" y="37"/>
                  </a:lnTo>
                  <a:lnTo>
                    <a:pt x="177" y="37"/>
                  </a:lnTo>
                  <a:lnTo>
                    <a:pt x="168" y="37"/>
                  </a:lnTo>
                  <a:lnTo>
                    <a:pt x="159" y="28"/>
                  </a:lnTo>
                  <a:lnTo>
                    <a:pt x="149" y="28"/>
                  </a:lnTo>
                  <a:lnTo>
                    <a:pt x="149" y="37"/>
                  </a:lnTo>
                  <a:lnTo>
                    <a:pt x="149" y="47"/>
                  </a:lnTo>
                  <a:lnTo>
                    <a:pt x="149" y="56"/>
                  </a:lnTo>
                  <a:lnTo>
                    <a:pt x="149" y="65"/>
                  </a:lnTo>
                  <a:lnTo>
                    <a:pt x="159" y="84"/>
                  </a:lnTo>
                  <a:lnTo>
                    <a:pt x="149" y="84"/>
                  </a:lnTo>
                  <a:lnTo>
                    <a:pt x="140" y="93"/>
                  </a:lnTo>
                  <a:lnTo>
                    <a:pt x="140" y="102"/>
                  </a:lnTo>
                  <a:lnTo>
                    <a:pt x="131" y="102"/>
                  </a:lnTo>
                  <a:lnTo>
                    <a:pt x="121" y="112"/>
                  </a:lnTo>
                  <a:lnTo>
                    <a:pt x="112" y="121"/>
                  </a:lnTo>
                  <a:lnTo>
                    <a:pt x="112" y="130"/>
                  </a:lnTo>
                  <a:lnTo>
                    <a:pt x="103" y="139"/>
                  </a:lnTo>
                  <a:lnTo>
                    <a:pt x="93" y="139"/>
                  </a:lnTo>
                  <a:lnTo>
                    <a:pt x="84" y="130"/>
                  </a:lnTo>
                  <a:lnTo>
                    <a:pt x="75" y="130"/>
                  </a:lnTo>
                  <a:lnTo>
                    <a:pt x="65" y="130"/>
                  </a:lnTo>
                  <a:lnTo>
                    <a:pt x="56" y="130"/>
                  </a:lnTo>
                  <a:lnTo>
                    <a:pt x="47" y="130"/>
                  </a:lnTo>
                  <a:lnTo>
                    <a:pt x="37" y="130"/>
                  </a:lnTo>
                  <a:lnTo>
                    <a:pt x="28" y="139"/>
                  </a:lnTo>
                  <a:lnTo>
                    <a:pt x="28" y="149"/>
                  </a:lnTo>
                  <a:lnTo>
                    <a:pt x="19" y="149"/>
                  </a:lnTo>
                  <a:lnTo>
                    <a:pt x="19" y="158"/>
                  </a:lnTo>
                  <a:lnTo>
                    <a:pt x="9" y="167"/>
                  </a:lnTo>
                  <a:lnTo>
                    <a:pt x="9" y="158"/>
                  </a:lnTo>
                  <a:lnTo>
                    <a:pt x="0" y="158"/>
                  </a:lnTo>
                  <a:lnTo>
                    <a:pt x="0" y="167"/>
                  </a:lnTo>
                  <a:lnTo>
                    <a:pt x="0" y="177"/>
                  </a:lnTo>
                  <a:lnTo>
                    <a:pt x="9" y="167"/>
                  </a:lnTo>
                  <a:lnTo>
                    <a:pt x="19" y="186"/>
                  </a:lnTo>
                  <a:lnTo>
                    <a:pt x="19" y="195"/>
                  </a:lnTo>
                  <a:lnTo>
                    <a:pt x="28" y="195"/>
                  </a:lnTo>
                  <a:lnTo>
                    <a:pt x="28" y="204"/>
                  </a:lnTo>
                  <a:lnTo>
                    <a:pt x="37" y="214"/>
                  </a:lnTo>
                  <a:lnTo>
                    <a:pt x="37" y="223"/>
                  </a:lnTo>
                  <a:lnTo>
                    <a:pt x="37" y="232"/>
                  </a:lnTo>
                  <a:lnTo>
                    <a:pt x="47" y="232"/>
                  </a:lnTo>
                  <a:lnTo>
                    <a:pt x="56" y="223"/>
                  </a:lnTo>
                  <a:lnTo>
                    <a:pt x="65" y="214"/>
                  </a:lnTo>
                  <a:lnTo>
                    <a:pt x="75" y="214"/>
                  </a:lnTo>
                  <a:lnTo>
                    <a:pt x="84" y="214"/>
                  </a:lnTo>
                  <a:lnTo>
                    <a:pt x="93" y="214"/>
                  </a:lnTo>
                  <a:lnTo>
                    <a:pt x="93" y="223"/>
                  </a:lnTo>
                  <a:lnTo>
                    <a:pt x="103" y="232"/>
                  </a:lnTo>
                  <a:lnTo>
                    <a:pt x="103" y="242"/>
                  </a:lnTo>
                  <a:lnTo>
                    <a:pt x="112" y="242"/>
                  </a:lnTo>
                  <a:lnTo>
                    <a:pt x="121" y="242"/>
                  </a:lnTo>
                  <a:lnTo>
                    <a:pt x="131" y="242"/>
                  </a:lnTo>
                  <a:lnTo>
                    <a:pt x="149" y="251"/>
                  </a:lnTo>
                  <a:lnTo>
                    <a:pt x="149" y="260"/>
                  </a:lnTo>
                  <a:lnTo>
                    <a:pt x="159" y="260"/>
                  </a:lnTo>
                  <a:lnTo>
                    <a:pt x="159" y="269"/>
                  </a:lnTo>
                  <a:lnTo>
                    <a:pt x="159" y="279"/>
                  </a:lnTo>
                  <a:lnTo>
                    <a:pt x="159" y="288"/>
                  </a:lnTo>
                  <a:lnTo>
                    <a:pt x="159" y="279"/>
                  </a:lnTo>
                  <a:lnTo>
                    <a:pt x="149" y="279"/>
                  </a:lnTo>
                  <a:lnTo>
                    <a:pt x="140" y="288"/>
                  </a:lnTo>
                  <a:lnTo>
                    <a:pt x="131" y="297"/>
                  </a:lnTo>
                  <a:lnTo>
                    <a:pt x="121" y="306"/>
                  </a:lnTo>
                  <a:lnTo>
                    <a:pt x="112" y="306"/>
                  </a:lnTo>
                  <a:lnTo>
                    <a:pt x="112" y="316"/>
                  </a:lnTo>
                  <a:lnTo>
                    <a:pt x="112" y="325"/>
                  </a:lnTo>
                  <a:lnTo>
                    <a:pt x="103" y="334"/>
                  </a:lnTo>
                  <a:lnTo>
                    <a:pt x="103" y="344"/>
                  </a:lnTo>
                  <a:lnTo>
                    <a:pt x="103" y="353"/>
                  </a:lnTo>
                  <a:lnTo>
                    <a:pt x="103" y="381"/>
                  </a:lnTo>
                  <a:lnTo>
                    <a:pt x="103" y="409"/>
                  </a:lnTo>
                  <a:lnTo>
                    <a:pt x="93" y="418"/>
                  </a:lnTo>
                  <a:lnTo>
                    <a:pt x="93" y="427"/>
                  </a:lnTo>
                  <a:lnTo>
                    <a:pt x="93" y="436"/>
                  </a:lnTo>
                  <a:lnTo>
                    <a:pt x="93" y="446"/>
                  </a:lnTo>
                  <a:lnTo>
                    <a:pt x="93" y="464"/>
                  </a:lnTo>
                  <a:lnTo>
                    <a:pt x="93" y="474"/>
                  </a:lnTo>
                  <a:lnTo>
                    <a:pt x="93" y="483"/>
                  </a:lnTo>
                  <a:lnTo>
                    <a:pt x="93" y="492"/>
                  </a:lnTo>
                  <a:lnTo>
                    <a:pt x="93" y="501"/>
                  </a:lnTo>
                  <a:lnTo>
                    <a:pt x="93" y="492"/>
                  </a:lnTo>
                  <a:lnTo>
                    <a:pt x="93" y="501"/>
                  </a:lnTo>
                  <a:lnTo>
                    <a:pt x="93" y="511"/>
                  </a:lnTo>
                  <a:lnTo>
                    <a:pt x="93" y="520"/>
                  </a:lnTo>
                  <a:lnTo>
                    <a:pt x="93" y="529"/>
                  </a:lnTo>
                  <a:lnTo>
                    <a:pt x="93" y="538"/>
                  </a:lnTo>
                  <a:lnTo>
                    <a:pt x="93" y="548"/>
                  </a:lnTo>
                  <a:lnTo>
                    <a:pt x="93" y="557"/>
                  </a:lnTo>
                  <a:lnTo>
                    <a:pt x="93" y="566"/>
                  </a:lnTo>
                  <a:lnTo>
                    <a:pt x="93" y="576"/>
                  </a:lnTo>
                  <a:lnTo>
                    <a:pt x="103" y="566"/>
                  </a:lnTo>
                  <a:lnTo>
                    <a:pt x="112" y="566"/>
                  </a:lnTo>
                  <a:lnTo>
                    <a:pt x="121" y="557"/>
                  </a:lnTo>
                  <a:lnTo>
                    <a:pt x="121" y="566"/>
                  </a:lnTo>
                  <a:lnTo>
                    <a:pt x="121" y="576"/>
                  </a:lnTo>
                  <a:lnTo>
                    <a:pt x="112" y="576"/>
                  </a:lnTo>
                  <a:lnTo>
                    <a:pt x="103" y="585"/>
                  </a:lnTo>
                  <a:lnTo>
                    <a:pt x="93" y="585"/>
                  </a:lnTo>
                  <a:lnTo>
                    <a:pt x="93" y="594"/>
                  </a:lnTo>
                  <a:lnTo>
                    <a:pt x="93" y="603"/>
                  </a:lnTo>
                  <a:lnTo>
                    <a:pt x="84" y="603"/>
                  </a:lnTo>
                  <a:lnTo>
                    <a:pt x="75" y="613"/>
                  </a:lnTo>
                  <a:lnTo>
                    <a:pt x="65" y="613"/>
                  </a:lnTo>
                  <a:lnTo>
                    <a:pt x="65" y="622"/>
                  </a:lnTo>
                  <a:lnTo>
                    <a:pt x="84" y="622"/>
                  </a:lnTo>
                  <a:lnTo>
                    <a:pt x="93" y="622"/>
                  </a:lnTo>
                  <a:lnTo>
                    <a:pt x="103" y="622"/>
                  </a:lnTo>
                  <a:lnTo>
                    <a:pt x="112" y="622"/>
                  </a:lnTo>
                  <a:lnTo>
                    <a:pt x="121" y="622"/>
                  </a:lnTo>
                  <a:lnTo>
                    <a:pt x="131" y="622"/>
                  </a:lnTo>
                  <a:lnTo>
                    <a:pt x="140" y="613"/>
                  </a:lnTo>
                  <a:lnTo>
                    <a:pt x="149" y="613"/>
                  </a:lnTo>
                  <a:lnTo>
                    <a:pt x="159" y="613"/>
                  </a:lnTo>
                  <a:lnTo>
                    <a:pt x="168" y="603"/>
                  </a:lnTo>
                  <a:lnTo>
                    <a:pt x="187" y="594"/>
                  </a:lnTo>
                  <a:lnTo>
                    <a:pt x="187" y="585"/>
                  </a:lnTo>
                  <a:lnTo>
                    <a:pt x="196" y="585"/>
                  </a:lnTo>
                  <a:lnTo>
                    <a:pt x="205" y="576"/>
                  </a:lnTo>
                  <a:lnTo>
                    <a:pt x="215" y="576"/>
                  </a:lnTo>
                  <a:lnTo>
                    <a:pt x="215" y="566"/>
                  </a:lnTo>
                  <a:lnTo>
                    <a:pt x="224" y="566"/>
                  </a:lnTo>
                  <a:lnTo>
                    <a:pt x="224" y="557"/>
                  </a:lnTo>
                  <a:lnTo>
                    <a:pt x="233" y="529"/>
                  </a:lnTo>
                  <a:lnTo>
                    <a:pt x="233" y="520"/>
                  </a:lnTo>
                  <a:lnTo>
                    <a:pt x="243" y="511"/>
                  </a:lnTo>
                  <a:lnTo>
                    <a:pt x="252" y="492"/>
                  </a:lnTo>
                  <a:lnTo>
                    <a:pt x="261" y="483"/>
                  </a:lnTo>
                  <a:lnTo>
                    <a:pt x="271" y="483"/>
                  </a:lnTo>
                  <a:lnTo>
                    <a:pt x="280" y="474"/>
                  </a:lnTo>
                  <a:lnTo>
                    <a:pt x="289" y="474"/>
                  </a:lnTo>
                  <a:lnTo>
                    <a:pt x="299" y="464"/>
                  </a:lnTo>
                  <a:lnTo>
                    <a:pt x="308" y="464"/>
                  </a:lnTo>
                  <a:lnTo>
                    <a:pt x="317" y="455"/>
                  </a:lnTo>
                  <a:lnTo>
                    <a:pt x="327" y="455"/>
                  </a:lnTo>
                  <a:lnTo>
                    <a:pt x="336" y="455"/>
                  </a:lnTo>
                  <a:lnTo>
                    <a:pt x="355" y="446"/>
                  </a:lnTo>
                  <a:lnTo>
                    <a:pt x="364" y="446"/>
                  </a:lnTo>
                  <a:lnTo>
                    <a:pt x="364" y="436"/>
                  </a:lnTo>
                  <a:lnTo>
                    <a:pt x="383" y="436"/>
                  </a:lnTo>
                  <a:lnTo>
                    <a:pt x="392" y="427"/>
                  </a:lnTo>
                  <a:lnTo>
                    <a:pt x="402" y="427"/>
                  </a:lnTo>
                  <a:lnTo>
                    <a:pt x="411" y="427"/>
                  </a:lnTo>
                  <a:lnTo>
                    <a:pt x="420" y="427"/>
                  </a:lnTo>
                  <a:lnTo>
                    <a:pt x="420" y="418"/>
                  </a:lnTo>
                  <a:lnTo>
                    <a:pt x="430" y="418"/>
                  </a:lnTo>
                  <a:lnTo>
                    <a:pt x="430" y="409"/>
                  </a:lnTo>
                  <a:lnTo>
                    <a:pt x="420" y="409"/>
                  </a:lnTo>
                  <a:lnTo>
                    <a:pt x="430" y="399"/>
                  </a:lnTo>
                  <a:lnTo>
                    <a:pt x="430" y="390"/>
                  </a:lnTo>
                  <a:lnTo>
                    <a:pt x="430" y="381"/>
                  </a:lnTo>
                  <a:lnTo>
                    <a:pt x="430" y="371"/>
                  </a:lnTo>
                  <a:lnTo>
                    <a:pt x="420" y="371"/>
                  </a:lnTo>
                  <a:lnTo>
                    <a:pt x="411" y="344"/>
                  </a:lnTo>
                  <a:lnTo>
                    <a:pt x="402" y="344"/>
                  </a:lnTo>
                  <a:lnTo>
                    <a:pt x="402" y="334"/>
                  </a:lnTo>
                  <a:lnTo>
                    <a:pt x="392" y="325"/>
                  </a:lnTo>
                  <a:lnTo>
                    <a:pt x="392" y="316"/>
                  </a:lnTo>
                  <a:lnTo>
                    <a:pt x="383" y="316"/>
                  </a:lnTo>
                  <a:lnTo>
                    <a:pt x="383" y="306"/>
                  </a:lnTo>
                  <a:lnTo>
                    <a:pt x="374" y="306"/>
                  </a:lnTo>
                  <a:lnTo>
                    <a:pt x="374" y="297"/>
                  </a:lnTo>
                  <a:lnTo>
                    <a:pt x="364" y="288"/>
                  </a:lnTo>
                  <a:lnTo>
                    <a:pt x="355" y="279"/>
                  </a:lnTo>
                  <a:lnTo>
                    <a:pt x="346" y="269"/>
                  </a:lnTo>
                  <a:lnTo>
                    <a:pt x="336" y="260"/>
                  </a:lnTo>
                  <a:lnTo>
                    <a:pt x="346" y="260"/>
                  </a:lnTo>
                  <a:lnTo>
                    <a:pt x="346" y="269"/>
                  </a:lnTo>
                  <a:lnTo>
                    <a:pt x="355" y="269"/>
                  </a:lnTo>
                  <a:lnTo>
                    <a:pt x="364" y="279"/>
                  </a:lnTo>
                  <a:lnTo>
                    <a:pt x="374" y="288"/>
                  </a:lnTo>
                  <a:lnTo>
                    <a:pt x="383" y="297"/>
                  </a:lnTo>
                  <a:lnTo>
                    <a:pt x="392" y="306"/>
                  </a:lnTo>
                  <a:lnTo>
                    <a:pt x="392" y="316"/>
                  </a:lnTo>
                  <a:lnTo>
                    <a:pt x="402" y="316"/>
                  </a:lnTo>
                  <a:lnTo>
                    <a:pt x="402" y="325"/>
                  </a:lnTo>
                  <a:lnTo>
                    <a:pt x="411" y="325"/>
                  </a:lnTo>
                  <a:lnTo>
                    <a:pt x="411" y="334"/>
                  </a:lnTo>
                  <a:lnTo>
                    <a:pt x="420" y="334"/>
                  </a:lnTo>
                  <a:lnTo>
                    <a:pt x="420" y="344"/>
                  </a:lnTo>
                  <a:lnTo>
                    <a:pt x="430" y="344"/>
                  </a:lnTo>
                  <a:lnTo>
                    <a:pt x="430" y="353"/>
                  </a:lnTo>
                  <a:lnTo>
                    <a:pt x="439" y="353"/>
                  </a:lnTo>
                  <a:lnTo>
                    <a:pt x="448" y="353"/>
                  </a:lnTo>
                  <a:lnTo>
                    <a:pt x="448" y="362"/>
                  </a:lnTo>
                  <a:lnTo>
                    <a:pt x="458" y="362"/>
                  </a:lnTo>
                  <a:lnTo>
                    <a:pt x="467" y="371"/>
                  </a:lnTo>
                  <a:lnTo>
                    <a:pt x="476" y="381"/>
                  </a:lnTo>
                  <a:lnTo>
                    <a:pt x="486" y="381"/>
                  </a:lnTo>
                  <a:lnTo>
                    <a:pt x="495" y="381"/>
                  </a:lnTo>
                  <a:lnTo>
                    <a:pt x="504" y="371"/>
                  </a:lnTo>
                  <a:lnTo>
                    <a:pt x="514" y="371"/>
                  </a:lnTo>
                  <a:lnTo>
                    <a:pt x="514" y="362"/>
                  </a:lnTo>
                  <a:lnTo>
                    <a:pt x="523" y="353"/>
                  </a:lnTo>
                  <a:lnTo>
                    <a:pt x="523" y="344"/>
                  </a:lnTo>
                  <a:lnTo>
                    <a:pt x="523" y="334"/>
                  </a:lnTo>
                  <a:lnTo>
                    <a:pt x="514" y="325"/>
                  </a:lnTo>
                  <a:lnTo>
                    <a:pt x="504" y="325"/>
                  </a:lnTo>
                  <a:lnTo>
                    <a:pt x="504" y="316"/>
                  </a:lnTo>
                  <a:lnTo>
                    <a:pt x="504" y="306"/>
                  </a:lnTo>
                  <a:lnTo>
                    <a:pt x="495" y="306"/>
                  </a:lnTo>
                  <a:lnTo>
                    <a:pt x="495" y="297"/>
                  </a:lnTo>
                  <a:lnTo>
                    <a:pt x="486" y="288"/>
                  </a:lnTo>
                  <a:lnTo>
                    <a:pt x="476" y="279"/>
                  </a:lnTo>
                  <a:lnTo>
                    <a:pt x="467" y="269"/>
                  </a:lnTo>
                  <a:lnTo>
                    <a:pt x="458" y="260"/>
                  </a:lnTo>
                  <a:lnTo>
                    <a:pt x="448" y="251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94" name="Freeform 148"/>
            <p:cNvSpPr>
              <a:spLocks/>
            </p:cNvSpPr>
            <p:nvPr/>
          </p:nvSpPr>
          <p:spPr bwMode="auto">
            <a:xfrm>
              <a:off x="3869" y="3471"/>
              <a:ext cx="56" cy="111"/>
            </a:xfrm>
            <a:custGeom>
              <a:avLst/>
              <a:gdLst>
                <a:gd name="T0" fmla="*/ 47 w 56"/>
                <a:gd name="T1" fmla="*/ 111 h 111"/>
                <a:gd name="T2" fmla="*/ 37 w 56"/>
                <a:gd name="T3" fmla="*/ 111 h 111"/>
                <a:gd name="T4" fmla="*/ 28 w 56"/>
                <a:gd name="T5" fmla="*/ 102 h 111"/>
                <a:gd name="T6" fmla="*/ 28 w 56"/>
                <a:gd name="T7" fmla="*/ 93 h 111"/>
                <a:gd name="T8" fmla="*/ 28 w 56"/>
                <a:gd name="T9" fmla="*/ 83 h 111"/>
                <a:gd name="T10" fmla="*/ 28 w 56"/>
                <a:gd name="T11" fmla="*/ 74 h 111"/>
                <a:gd name="T12" fmla="*/ 28 w 56"/>
                <a:gd name="T13" fmla="*/ 65 h 111"/>
                <a:gd name="T14" fmla="*/ 28 w 56"/>
                <a:gd name="T15" fmla="*/ 55 h 111"/>
                <a:gd name="T16" fmla="*/ 18 w 56"/>
                <a:gd name="T17" fmla="*/ 55 h 111"/>
                <a:gd name="T18" fmla="*/ 18 w 56"/>
                <a:gd name="T19" fmla="*/ 46 h 111"/>
                <a:gd name="T20" fmla="*/ 9 w 56"/>
                <a:gd name="T21" fmla="*/ 46 h 111"/>
                <a:gd name="T22" fmla="*/ 9 w 56"/>
                <a:gd name="T23" fmla="*/ 37 h 111"/>
                <a:gd name="T24" fmla="*/ 0 w 56"/>
                <a:gd name="T25" fmla="*/ 37 h 111"/>
                <a:gd name="T26" fmla="*/ 0 w 56"/>
                <a:gd name="T27" fmla="*/ 28 h 111"/>
                <a:gd name="T28" fmla="*/ 0 w 56"/>
                <a:gd name="T29" fmla="*/ 18 h 111"/>
                <a:gd name="T30" fmla="*/ 9 w 56"/>
                <a:gd name="T31" fmla="*/ 18 h 111"/>
                <a:gd name="T32" fmla="*/ 18 w 56"/>
                <a:gd name="T33" fmla="*/ 28 h 111"/>
                <a:gd name="T34" fmla="*/ 18 w 56"/>
                <a:gd name="T35" fmla="*/ 18 h 111"/>
                <a:gd name="T36" fmla="*/ 18 w 56"/>
                <a:gd name="T37" fmla="*/ 9 h 111"/>
                <a:gd name="T38" fmla="*/ 28 w 56"/>
                <a:gd name="T39" fmla="*/ 9 h 111"/>
                <a:gd name="T40" fmla="*/ 28 w 56"/>
                <a:gd name="T41" fmla="*/ 0 h 111"/>
                <a:gd name="T42" fmla="*/ 37 w 56"/>
                <a:gd name="T43" fmla="*/ 9 h 111"/>
                <a:gd name="T44" fmla="*/ 47 w 56"/>
                <a:gd name="T45" fmla="*/ 18 h 111"/>
                <a:gd name="T46" fmla="*/ 47 w 56"/>
                <a:gd name="T47" fmla="*/ 28 h 111"/>
                <a:gd name="T48" fmla="*/ 47 w 56"/>
                <a:gd name="T49" fmla="*/ 37 h 111"/>
                <a:gd name="T50" fmla="*/ 47 w 56"/>
                <a:gd name="T51" fmla="*/ 46 h 111"/>
                <a:gd name="T52" fmla="*/ 56 w 56"/>
                <a:gd name="T53" fmla="*/ 55 h 111"/>
                <a:gd name="T54" fmla="*/ 47 w 56"/>
                <a:gd name="T55" fmla="*/ 65 h 111"/>
                <a:gd name="T56" fmla="*/ 47 w 56"/>
                <a:gd name="T57" fmla="*/ 74 h 111"/>
                <a:gd name="T58" fmla="*/ 47 w 56"/>
                <a:gd name="T59" fmla="*/ 83 h 111"/>
                <a:gd name="T60" fmla="*/ 37 w 56"/>
                <a:gd name="T61" fmla="*/ 83 h 111"/>
                <a:gd name="T62" fmla="*/ 37 w 56"/>
                <a:gd name="T63" fmla="*/ 93 h 111"/>
                <a:gd name="T64" fmla="*/ 37 w 56"/>
                <a:gd name="T65" fmla="*/ 102 h 111"/>
                <a:gd name="T66" fmla="*/ 47 w 56"/>
                <a:gd name="T67" fmla="*/ 102 h 111"/>
                <a:gd name="T68" fmla="*/ 47 w 56"/>
                <a:gd name="T69" fmla="*/ 111 h 11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6" h="111">
                  <a:moveTo>
                    <a:pt x="47" y="111"/>
                  </a:moveTo>
                  <a:lnTo>
                    <a:pt x="37" y="111"/>
                  </a:lnTo>
                  <a:lnTo>
                    <a:pt x="28" y="102"/>
                  </a:lnTo>
                  <a:lnTo>
                    <a:pt x="28" y="93"/>
                  </a:lnTo>
                  <a:lnTo>
                    <a:pt x="28" y="83"/>
                  </a:lnTo>
                  <a:lnTo>
                    <a:pt x="28" y="74"/>
                  </a:lnTo>
                  <a:lnTo>
                    <a:pt x="28" y="65"/>
                  </a:lnTo>
                  <a:lnTo>
                    <a:pt x="28" y="55"/>
                  </a:lnTo>
                  <a:lnTo>
                    <a:pt x="18" y="55"/>
                  </a:lnTo>
                  <a:lnTo>
                    <a:pt x="18" y="46"/>
                  </a:lnTo>
                  <a:lnTo>
                    <a:pt x="9" y="46"/>
                  </a:lnTo>
                  <a:lnTo>
                    <a:pt x="9" y="37"/>
                  </a:lnTo>
                  <a:lnTo>
                    <a:pt x="0" y="37"/>
                  </a:lnTo>
                  <a:lnTo>
                    <a:pt x="0" y="28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18" y="28"/>
                  </a:lnTo>
                  <a:lnTo>
                    <a:pt x="18" y="18"/>
                  </a:lnTo>
                  <a:lnTo>
                    <a:pt x="18" y="9"/>
                  </a:lnTo>
                  <a:lnTo>
                    <a:pt x="28" y="9"/>
                  </a:lnTo>
                  <a:lnTo>
                    <a:pt x="28" y="0"/>
                  </a:lnTo>
                  <a:lnTo>
                    <a:pt x="37" y="9"/>
                  </a:lnTo>
                  <a:lnTo>
                    <a:pt x="47" y="18"/>
                  </a:lnTo>
                  <a:lnTo>
                    <a:pt x="47" y="28"/>
                  </a:lnTo>
                  <a:lnTo>
                    <a:pt x="47" y="37"/>
                  </a:lnTo>
                  <a:lnTo>
                    <a:pt x="47" y="46"/>
                  </a:lnTo>
                  <a:lnTo>
                    <a:pt x="56" y="55"/>
                  </a:lnTo>
                  <a:lnTo>
                    <a:pt x="47" y="65"/>
                  </a:lnTo>
                  <a:lnTo>
                    <a:pt x="47" y="74"/>
                  </a:lnTo>
                  <a:lnTo>
                    <a:pt x="47" y="83"/>
                  </a:lnTo>
                  <a:lnTo>
                    <a:pt x="37" y="83"/>
                  </a:lnTo>
                  <a:lnTo>
                    <a:pt x="37" y="93"/>
                  </a:lnTo>
                  <a:lnTo>
                    <a:pt x="37" y="102"/>
                  </a:lnTo>
                  <a:lnTo>
                    <a:pt x="47" y="102"/>
                  </a:lnTo>
                  <a:lnTo>
                    <a:pt x="47" y="111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95" name="Freeform 149"/>
            <p:cNvSpPr>
              <a:spLocks/>
            </p:cNvSpPr>
            <p:nvPr/>
          </p:nvSpPr>
          <p:spPr bwMode="auto">
            <a:xfrm>
              <a:off x="4411" y="3647"/>
              <a:ext cx="46" cy="56"/>
            </a:xfrm>
            <a:custGeom>
              <a:avLst/>
              <a:gdLst>
                <a:gd name="T0" fmla="*/ 37 w 46"/>
                <a:gd name="T1" fmla="*/ 56 h 56"/>
                <a:gd name="T2" fmla="*/ 37 w 46"/>
                <a:gd name="T3" fmla="*/ 46 h 56"/>
                <a:gd name="T4" fmla="*/ 37 w 46"/>
                <a:gd name="T5" fmla="*/ 56 h 56"/>
                <a:gd name="T6" fmla="*/ 46 w 46"/>
                <a:gd name="T7" fmla="*/ 56 h 56"/>
                <a:gd name="T8" fmla="*/ 46 w 46"/>
                <a:gd name="T9" fmla="*/ 46 h 56"/>
                <a:gd name="T10" fmla="*/ 46 w 46"/>
                <a:gd name="T11" fmla="*/ 37 h 56"/>
                <a:gd name="T12" fmla="*/ 37 w 46"/>
                <a:gd name="T13" fmla="*/ 37 h 56"/>
                <a:gd name="T14" fmla="*/ 37 w 46"/>
                <a:gd name="T15" fmla="*/ 28 h 56"/>
                <a:gd name="T16" fmla="*/ 28 w 46"/>
                <a:gd name="T17" fmla="*/ 28 h 56"/>
                <a:gd name="T18" fmla="*/ 18 w 46"/>
                <a:gd name="T19" fmla="*/ 19 h 56"/>
                <a:gd name="T20" fmla="*/ 9 w 46"/>
                <a:gd name="T21" fmla="*/ 9 h 56"/>
                <a:gd name="T22" fmla="*/ 0 w 46"/>
                <a:gd name="T23" fmla="*/ 0 h 56"/>
                <a:gd name="T24" fmla="*/ 0 w 46"/>
                <a:gd name="T25" fmla="*/ 9 h 56"/>
                <a:gd name="T26" fmla="*/ 9 w 46"/>
                <a:gd name="T27" fmla="*/ 19 h 56"/>
                <a:gd name="T28" fmla="*/ 9 w 46"/>
                <a:gd name="T29" fmla="*/ 28 h 56"/>
                <a:gd name="T30" fmla="*/ 18 w 46"/>
                <a:gd name="T31" fmla="*/ 28 h 56"/>
                <a:gd name="T32" fmla="*/ 18 w 46"/>
                <a:gd name="T33" fmla="*/ 37 h 56"/>
                <a:gd name="T34" fmla="*/ 28 w 46"/>
                <a:gd name="T35" fmla="*/ 37 h 56"/>
                <a:gd name="T36" fmla="*/ 28 w 46"/>
                <a:gd name="T37" fmla="*/ 46 h 56"/>
                <a:gd name="T38" fmla="*/ 28 w 46"/>
                <a:gd name="T39" fmla="*/ 56 h 56"/>
                <a:gd name="T40" fmla="*/ 37 w 46"/>
                <a:gd name="T41" fmla="*/ 56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6" h="56">
                  <a:moveTo>
                    <a:pt x="37" y="56"/>
                  </a:moveTo>
                  <a:lnTo>
                    <a:pt x="37" y="46"/>
                  </a:lnTo>
                  <a:lnTo>
                    <a:pt x="37" y="56"/>
                  </a:lnTo>
                  <a:lnTo>
                    <a:pt x="46" y="56"/>
                  </a:lnTo>
                  <a:lnTo>
                    <a:pt x="46" y="46"/>
                  </a:lnTo>
                  <a:lnTo>
                    <a:pt x="46" y="37"/>
                  </a:lnTo>
                  <a:lnTo>
                    <a:pt x="37" y="37"/>
                  </a:lnTo>
                  <a:lnTo>
                    <a:pt x="37" y="28"/>
                  </a:lnTo>
                  <a:lnTo>
                    <a:pt x="28" y="28"/>
                  </a:lnTo>
                  <a:lnTo>
                    <a:pt x="18" y="19"/>
                  </a:lnTo>
                  <a:lnTo>
                    <a:pt x="9" y="9"/>
                  </a:lnTo>
                  <a:lnTo>
                    <a:pt x="0" y="0"/>
                  </a:lnTo>
                  <a:lnTo>
                    <a:pt x="0" y="9"/>
                  </a:lnTo>
                  <a:lnTo>
                    <a:pt x="9" y="19"/>
                  </a:lnTo>
                  <a:lnTo>
                    <a:pt x="9" y="28"/>
                  </a:lnTo>
                  <a:lnTo>
                    <a:pt x="18" y="28"/>
                  </a:lnTo>
                  <a:lnTo>
                    <a:pt x="18" y="37"/>
                  </a:lnTo>
                  <a:lnTo>
                    <a:pt x="28" y="37"/>
                  </a:lnTo>
                  <a:lnTo>
                    <a:pt x="28" y="46"/>
                  </a:lnTo>
                  <a:lnTo>
                    <a:pt x="28" y="56"/>
                  </a:lnTo>
                  <a:lnTo>
                    <a:pt x="37" y="56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96" name="Freeform 150"/>
            <p:cNvSpPr>
              <a:spLocks/>
            </p:cNvSpPr>
            <p:nvPr/>
          </p:nvSpPr>
          <p:spPr bwMode="auto">
            <a:xfrm>
              <a:off x="4513" y="3517"/>
              <a:ext cx="56" cy="19"/>
            </a:xfrm>
            <a:custGeom>
              <a:avLst/>
              <a:gdLst>
                <a:gd name="T0" fmla="*/ 56 w 56"/>
                <a:gd name="T1" fmla="*/ 9 h 19"/>
                <a:gd name="T2" fmla="*/ 56 w 56"/>
                <a:gd name="T3" fmla="*/ 0 h 19"/>
                <a:gd name="T4" fmla="*/ 47 w 56"/>
                <a:gd name="T5" fmla="*/ 0 h 19"/>
                <a:gd name="T6" fmla="*/ 38 w 56"/>
                <a:gd name="T7" fmla="*/ 0 h 19"/>
                <a:gd name="T8" fmla="*/ 28 w 56"/>
                <a:gd name="T9" fmla="*/ 0 h 19"/>
                <a:gd name="T10" fmla="*/ 19 w 56"/>
                <a:gd name="T11" fmla="*/ 0 h 19"/>
                <a:gd name="T12" fmla="*/ 10 w 56"/>
                <a:gd name="T13" fmla="*/ 0 h 19"/>
                <a:gd name="T14" fmla="*/ 0 w 56"/>
                <a:gd name="T15" fmla="*/ 0 h 19"/>
                <a:gd name="T16" fmla="*/ 10 w 56"/>
                <a:gd name="T17" fmla="*/ 0 h 19"/>
                <a:gd name="T18" fmla="*/ 19 w 56"/>
                <a:gd name="T19" fmla="*/ 0 h 19"/>
                <a:gd name="T20" fmla="*/ 19 w 56"/>
                <a:gd name="T21" fmla="*/ 9 h 19"/>
                <a:gd name="T22" fmla="*/ 28 w 56"/>
                <a:gd name="T23" fmla="*/ 9 h 19"/>
                <a:gd name="T24" fmla="*/ 38 w 56"/>
                <a:gd name="T25" fmla="*/ 9 h 19"/>
                <a:gd name="T26" fmla="*/ 47 w 56"/>
                <a:gd name="T27" fmla="*/ 9 h 19"/>
                <a:gd name="T28" fmla="*/ 56 w 56"/>
                <a:gd name="T29" fmla="*/ 19 h 19"/>
                <a:gd name="T30" fmla="*/ 56 w 56"/>
                <a:gd name="T31" fmla="*/ 9 h 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6" h="19">
                  <a:moveTo>
                    <a:pt x="56" y="9"/>
                  </a:moveTo>
                  <a:lnTo>
                    <a:pt x="56" y="0"/>
                  </a:lnTo>
                  <a:lnTo>
                    <a:pt x="47" y="0"/>
                  </a:lnTo>
                  <a:lnTo>
                    <a:pt x="38" y="0"/>
                  </a:lnTo>
                  <a:lnTo>
                    <a:pt x="28" y="0"/>
                  </a:lnTo>
                  <a:lnTo>
                    <a:pt x="19" y="0"/>
                  </a:lnTo>
                  <a:lnTo>
                    <a:pt x="10" y="0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9" y="0"/>
                  </a:lnTo>
                  <a:lnTo>
                    <a:pt x="19" y="9"/>
                  </a:lnTo>
                  <a:lnTo>
                    <a:pt x="28" y="9"/>
                  </a:lnTo>
                  <a:lnTo>
                    <a:pt x="38" y="9"/>
                  </a:lnTo>
                  <a:lnTo>
                    <a:pt x="47" y="9"/>
                  </a:lnTo>
                  <a:lnTo>
                    <a:pt x="56" y="19"/>
                  </a:lnTo>
                  <a:lnTo>
                    <a:pt x="56" y="9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97" name="Freeform 151"/>
            <p:cNvSpPr>
              <a:spLocks/>
            </p:cNvSpPr>
            <p:nvPr/>
          </p:nvSpPr>
          <p:spPr bwMode="auto">
            <a:xfrm>
              <a:off x="4046" y="3628"/>
              <a:ext cx="19" cy="10"/>
            </a:xfrm>
            <a:custGeom>
              <a:avLst/>
              <a:gdLst>
                <a:gd name="T0" fmla="*/ 0 w 19"/>
                <a:gd name="T1" fmla="*/ 10 h 10"/>
                <a:gd name="T2" fmla="*/ 10 w 19"/>
                <a:gd name="T3" fmla="*/ 0 h 10"/>
                <a:gd name="T4" fmla="*/ 19 w 19"/>
                <a:gd name="T5" fmla="*/ 0 h 10"/>
                <a:gd name="T6" fmla="*/ 19 w 19"/>
                <a:gd name="T7" fmla="*/ 10 h 10"/>
                <a:gd name="T8" fmla="*/ 10 w 19"/>
                <a:gd name="T9" fmla="*/ 10 h 10"/>
                <a:gd name="T10" fmla="*/ 0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" h="10">
                  <a:moveTo>
                    <a:pt x="0" y="10"/>
                  </a:moveTo>
                  <a:lnTo>
                    <a:pt x="10" y="0"/>
                  </a:lnTo>
                  <a:lnTo>
                    <a:pt x="19" y="0"/>
                  </a:lnTo>
                  <a:lnTo>
                    <a:pt x="19" y="10"/>
                  </a:lnTo>
                  <a:lnTo>
                    <a:pt x="1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98" name="Freeform 152"/>
            <p:cNvSpPr>
              <a:spLocks/>
            </p:cNvSpPr>
            <p:nvPr/>
          </p:nvSpPr>
          <p:spPr bwMode="auto">
            <a:xfrm>
              <a:off x="3766" y="3749"/>
              <a:ext cx="19" cy="9"/>
            </a:xfrm>
            <a:custGeom>
              <a:avLst/>
              <a:gdLst>
                <a:gd name="T0" fmla="*/ 0 w 19"/>
                <a:gd name="T1" fmla="*/ 0 h 9"/>
                <a:gd name="T2" fmla="*/ 9 w 19"/>
                <a:gd name="T3" fmla="*/ 0 h 9"/>
                <a:gd name="T4" fmla="*/ 19 w 19"/>
                <a:gd name="T5" fmla="*/ 0 h 9"/>
                <a:gd name="T6" fmla="*/ 9 w 19"/>
                <a:gd name="T7" fmla="*/ 9 h 9"/>
                <a:gd name="T8" fmla="*/ 0 w 19"/>
                <a:gd name="T9" fmla="*/ 9 h 9"/>
                <a:gd name="T10" fmla="*/ 0 w 19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" h="9">
                  <a:moveTo>
                    <a:pt x="0" y="0"/>
                  </a:moveTo>
                  <a:lnTo>
                    <a:pt x="9" y="0"/>
                  </a:lnTo>
                  <a:lnTo>
                    <a:pt x="19" y="0"/>
                  </a:lnTo>
                  <a:lnTo>
                    <a:pt x="9" y="9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99" name="Freeform 153"/>
            <p:cNvSpPr>
              <a:spLocks/>
            </p:cNvSpPr>
            <p:nvPr/>
          </p:nvSpPr>
          <p:spPr bwMode="auto">
            <a:xfrm>
              <a:off x="4569" y="352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0 w 19"/>
                <a:gd name="T3" fmla="*/ 10 h 10"/>
                <a:gd name="T4" fmla="*/ 10 w 19"/>
                <a:gd name="T5" fmla="*/ 0 h 10"/>
                <a:gd name="T6" fmla="*/ 10 w 19"/>
                <a:gd name="T7" fmla="*/ 10 h 10"/>
                <a:gd name="T8" fmla="*/ 0 w 19"/>
                <a:gd name="T9" fmla="*/ 10 h 10"/>
                <a:gd name="T10" fmla="*/ 10 w 19"/>
                <a:gd name="T11" fmla="*/ 10 h 10"/>
                <a:gd name="T12" fmla="*/ 19 w 19"/>
                <a:gd name="T13" fmla="*/ 10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" h="10">
                  <a:moveTo>
                    <a:pt x="19" y="10"/>
                  </a:moveTo>
                  <a:lnTo>
                    <a:pt x="10" y="10"/>
                  </a:lnTo>
                  <a:lnTo>
                    <a:pt x="10" y="0"/>
                  </a:lnTo>
                  <a:lnTo>
                    <a:pt x="10" y="10"/>
                  </a:lnTo>
                  <a:lnTo>
                    <a:pt x="0" y="10"/>
                  </a:lnTo>
                  <a:lnTo>
                    <a:pt x="1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00" name="Freeform 154"/>
            <p:cNvSpPr>
              <a:spLocks/>
            </p:cNvSpPr>
            <p:nvPr/>
          </p:nvSpPr>
          <p:spPr bwMode="auto">
            <a:xfrm>
              <a:off x="3981" y="3656"/>
              <a:ext cx="9" cy="19"/>
            </a:xfrm>
            <a:custGeom>
              <a:avLst/>
              <a:gdLst>
                <a:gd name="T0" fmla="*/ 9 w 9"/>
                <a:gd name="T1" fmla="*/ 0 h 19"/>
                <a:gd name="T2" fmla="*/ 9 w 9"/>
                <a:gd name="T3" fmla="*/ 10 h 19"/>
                <a:gd name="T4" fmla="*/ 0 w 9"/>
                <a:gd name="T5" fmla="*/ 10 h 19"/>
                <a:gd name="T6" fmla="*/ 9 w 9"/>
                <a:gd name="T7" fmla="*/ 10 h 19"/>
                <a:gd name="T8" fmla="*/ 9 w 9"/>
                <a:gd name="T9" fmla="*/ 19 h 19"/>
                <a:gd name="T10" fmla="*/ 9 w 9"/>
                <a:gd name="T11" fmla="*/ 10 h 19"/>
                <a:gd name="T12" fmla="*/ 9 w 9"/>
                <a:gd name="T13" fmla="*/ 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" h="19">
                  <a:moveTo>
                    <a:pt x="9" y="0"/>
                  </a:moveTo>
                  <a:lnTo>
                    <a:pt x="9" y="10"/>
                  </a:lnTo>
                  <a:lnTo>
                    <a:pt x="0" y="10"/>
                  </a:lnTo>
                  <a:lnTo>
                    <a:pt x="9" y="10"/>
                  </a:lnTo>
                  <a:lnTo>
                    <a:pt x="9" y="19"/>
                  </a:lnTo>
                  <a:lnTo>
                    <a:pt x="9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E00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014696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93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10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0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8" presetClass="entr" presetSubtype="1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2000"/>
                                        <p:tgtEl>
                                          <p:spTgt spid="8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8" presetClass="entr" presetSubtype="1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2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2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9326"/>
                </p:tgtEl>
              </p:cMediaNode>
            </p:audio>
          </p:childTnLst>
        </p:cTn>
      </p:par>
    </p:tnLst>
    <p:bldLst>
      <p:bldP spid="8909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Sk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Oval 3"/>
          <p:cNvSpPr>
            <a:spLocks noChangeArrowheads="1"/>
          </p:cNvSpPr>
          <p:nvPr/>
        </p:nvSpPr>
        <p:spPr bwMode="auto">
          <a:xfrm>
            <a:off x="1905000" y="19050"/>
            <a:ext cx="914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905000" y="1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F3300"/>
                </a:solidFill>
                <a:latin typeface="Times New Roman" panose="02020603050405020304" pitchFamily="18" charset="0"/>
              </a:rPr>
              <a:t>BÀI 4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524000" y="533400"/>
            <a:ext cx="1981200" cy="6324600"/>
          </a:xfrm>
          <a:prstGeom prst="rect">
            <a:avLst/>
          </a:prstGeom>
          <a:solidFill>
            <a:srgbClr val="00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174" name="Picture 6" descr="noidu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685800"/>
            <a:ext cx="1714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585913" y="990600"/>
            <a:ext cx="1828800" cy="5715000"/>
          </a:xfrm>
          <a:prstGeom prst="rect">
            <a:avLst/>
          </a:prstGeom>
          <a:solidFill>
            <a:srgbClr val="FFFF99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25000"/>
              </a:spcBef>
              <a:spcAft>
                <a:spcPct val="0"/>
              </a:spcAft>
            </a:pPr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3048000" y="1"/>
            <a:ext cx="7391400" cy="83099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KHÁI NIỆM VỀ PHÉP DỜI HÌNH VÀ HAI HÌNH BẰNG NHAU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1595438" y="1435101"/>
            <a:ext cx="1871662" cy="138499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99CC00"/>
                </a:solidFill>
                <a:latin typeface="Arial" panose="020B0604020202020204" pitchFamily="34" charset="0"/>
              </a:rPr>
              <a:t>I. </a:t>
            </a:r>
            <a:r>
              <a:rPr lang="en-US" altLang="en-US" sz="1400" b="1" u="sng">
                <a:solidFill>
                  <a:srgbClr val="6441FB"/>
                </a:solidFill>
                <a:latin typeface="Arial" panose="020B0604020202020204" pitchFamily="34" charset="0"/>
              </a:rPr>
              <a:t>KHÁI NIỆM VỀ PHÉP DỜI HÌNH</a:t>
            </a:r>
            <a:endParaRPr lang="el-GR" altLang="en-US" sz="1400" b="1" u="sng">
              <a:solidFill>
                <a:srgbClr val="6441FB"/>
              </a:solidFill>
              <a:latin typeface="Arial" panose="020B060402020202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Định nghĩa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Nhận xét</a:t>
            </a:r>
          </a:p>
        </p:txBody>
      </p: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3863976" y="1089026"/>
            <a:ext cx="5832475" cy="5191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7179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0" name="Rectangle 13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1" name="Text Box 23"/>
          <p:cNvSpPr txBox="1">
            <a:spLocks noChangeArrowheads="1"/>
          </p:cNvSpPr>
          <p:nvPr/>
        </p:nvSpPr>
        <p:spPr bwMode="auto">
          <a:xfrm>
            <a:off x="3897313" y="5308600"/>
            <a:ext cx="40703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7182" name="Rectangle 24"/>
          <p:cNvSpPr>
            <a:spLocks noChangeArrowheads="1"/>
          </p:cNvSpPr>
          <p:nvPr/>
        </p:nvSpPr>
        <p:spPr bwMode="auto">
          <a:xfrm>
            <a:off x="1597026" y="3163372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3" name="Rectangle 25"/>
          <p:cNvSpPr>
            <a:spLocks noChangeArrowheads="1"/>
          </p:cNvSpPr>
          <p:nvPr/>
        </p:nvSpPr>
        <p:spPr bwMode="auto">
          <a:xfrm>
            <a:off x="2438401" y="3091934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4" name="Text Box 29"/>
          <p:cNvSpPr txBox="1">
            <a:spLocks noChangeArrowheads="1"/>
          </p:cNvSpPr>
          <p:nvPr/>
        </p:nvSpPr>
        <p:spPr bwMode="auto">
          <a:xfrm>
            <a:off x="3756025" y="6129338"/>
            <a:ext cx="46799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55333" name="Rectangle 37"/>
          <p:cNvSpPr>
            <a:spLocks noChangeArrowheads="1"/>
          </p:cNvSpPr>
          <p:nvPr/>
        </p:nvSpPr>
        <p:spPr bwMode="auto">
          <a:xfrm>
            <a:off x="3429000" y="2209801"/>
            <a:ext cx="6019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2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F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ời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ình</a:t>
            </a:r>
            <a:endParaRPr lang="en-US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2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F(M) = M’; F(N) = N’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MN = M’N</a:t>
            </a:r>
            <a:r>
              <a:rPr lang="vi-V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’</a:t>
            </a:r>
            <a:endParaRPr lang="en-US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2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34" name="Rectangle 38"/>
          <p:cNvSpPr>
            <a:spLocks noChangeArrowheads="1"/>
          </p:cNvSpPr>
          <p:nvPr/>
        </p:nvSpPr>
        <p:spPr bwMode="auto">
          <a:xfrm>
            <a:off x="3567113" y="749300"/>
            <a:ext cx="6629400" cy="1384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0000"/>
                </a:solidFill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</a:rPr>
              <a:t>Định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nghĩa</a:t>
            </a:r>
            <a:endParaRPr lang="en-US" altLang="en-US" sz="2800" b="1" dirty="0">
              <a:solidFill>
                <a:srgbClr val="FF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</a:rPr>
              <a:t>    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Phép</a:t>
            </a:r>
            <a:r>
              <a:rPr lang="en-US" altLang="en-US" sz="2800" b="1" i="1" dirty="0">
                <a:solidFill>
                  <a:srgbClr val="000000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dời</a:t>
            </a:r>
            <a:r>
              <a:rPr lang="en-US" altLang="en-US" sz="2800" b="1" i="1" dirty="0">
                <a:solidFill>
                  <a:srgbClr val="000000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hình</a:t>
            </a:r>
            <a:r>
              <a:rPr lang="en-US" altLang="en-US" sz="2800" b="1" i="1" dirty="0">
                <a:solidFill>
                  <a:srgbClr val="000000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là</a:t>
            </a:r>
            <a:r>
              <a:rPr lang="en-US" altLang="en-US" sz="2800" b="1" i="1" dirty="0">
                <a:solidFill>
                  <a:srgbClr val="000000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phép</a:t>
            </a:r>
            <a:r>
              <a:rPr lang="en-US" altLang="en-US" sz="2800" b="1" i="1" dirty="0">
                <a:solidFill>
                  <a:srgbClr val="000000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biến</a:t>
            </a:r>
            <a:r>
              <a:rPr lang="en-US" altLang="en-US" sz="2800" b="1" i="1" dirty="0">
                <a:solidFill>
                  <a:srgbClr val="000000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hình</a:t>
            </a:r>
            <a:r>
              <a:rPr lang="en-US" altLang="en-US" sz="2800" b="1" i="1" dirty="0">
                <a:solidFill>
                  <a:srgbClr val="000000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bảo</a:t>
            </a:r>
            <a:r>
              <a:rPr lang="en-US" altLang="en-US" sz="2800" b="1" i="1" dirty="0">
                <a:solidFill>
                  <a:srgbClr val="000000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toàn</a:t>
            </a:r>
            <a:r>
              <a:rPr lang="en-US" altLang="en-US" sz="2800" b="1" i="1" dirty="0">
                <a:solidFill>
                  <a:srgbClr val="000000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khoảng</a:t>
            </a:r>
            <a:r>
              <a:rPr lang="en-US" altLang="en-US" sz="2800" b="1" i="1" dirty="0">
                <a:solidFill>
                  <a:srgbClr val="000000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cách</a:t>
            </a:r>
            <a:r>
              <a:rPr lang="en-US" altLang="en-US" sz="2800" b="1" i="1" dirty="0">
                <a:solidFill>
                  <a:srgbClr val="000000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giữa</a:t>
            </a:r>
            <a:r>
              <a:rPr lang="en-US" altLang="en-US" sz="2800" b="1" i="1" dirty="0">
                <a:solidFill>
                  <a:srgbClr val="000000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hai</a:t>
            </a:r>
            <a:r>
              <a:rPr lang="en-US" altLang="en-US" sz="2800" b="1" i="1" dirty="0">
                <a:solidFill>
                  <a:srgbClr val="000000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điểm</a:t>
            </a:r>
            <a:r>
              <a:rPr lang="en-US" altLang="en-US" sz="2800" b="1" i="1" dirty="0">
                <a:solidFill>
                  <a:srgbClr val="000000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bất</a:t>
            </a:r>
            <a:r>
              <a:rPr lang="en-US" altLang="en-US" sz="2800" b="1" i="1" dirty="0">
                <a:solidFill>
                  <a:srgbClr val="000000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00"/>
                </a:solidFill>
              </a:rPr>
              <a:t>kì</a:t>
            </a:r>
            <a:endParaRPr lang="en-US" altLang="en-US" sz="2800" b="1" i="1" dirty="0">
              <a:solidFill>
                <a:srgbClr val="000000"/>
              </a:solidFill>
            </a:endParaRPr>
          </a:p>
        </p:txBody>
      </p:sp>
      <p:sp>
        <p:nvSpPr>
          <p:cNvPr id="55335" name="Rectangle 39"/>
          <p:cNvSpPr>
            <a:spLocks noChangeArrowheads="1"/>
          </p:cNvSpPr>
          <p:nvPr/>
        </p:nvSpPr>
        <p:spPr bwMode="auto">
          <a:xfrm>
            <a:off x="3505200" y="3414714"/>
            <a:ext cx="6629400" cy="274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0000"/>
                </a:solidFill>
              </a:rPr>
              <a:t>2. </a:t>
            </a:r>
            <a:r>
              <a:rPr lang="en-US" altLang="en-US" sz="2800" b="1" dirty="0" err="1">
                <a:solidFill>
                  <a:srgbClr val="FF0000"/>
                </a:solidFill>
              </a:rPr>
              <a:t>Nhận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xét</a:t>
            </a:r>
            <a:endParaRPr lang="en-US" altLang="en-US" sz="2800" b="1" dirty="0">
              <a:solidFill>
                <a:srgbClr val="FF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    -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Các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phép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đồng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nhất</a:t>
            </a:r>
            <a:r>
              <a:rPr lang="en-US" altLang="en-US" sz="2400" b="1" dirty="0">
                <a:solidFill>
                  <a:srgbClr val="000000"/>
                </a:solidFill>
              </a:rPr>
              <a:t>, </a:t>
            </a:r>
            <a:r>
              <a:rPr lang="en-US" altLang="en-US" sz="2400" b="1" dirty="0" err="1">
                <a:solidFill>
                  <a:srgbClr val="000000"/>
                </a:solidFill>
              </a:rPr>
              <a:t>tịnh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tiến</a:t>
            </a:r>
            <a:r>
              <a:rPr lang="en-US" altLang="en-US" sz="2400" b="1" dirty="0">
                <a:solidFill>
                  <a:srgbClr val="000000"/>
                </a:solidFill>
              </a:rPr>
              <a:t>, </a:t>
            </a:r>
            <a:r>
              <a:rPr lang="en-US" altLang="en-US" sz="2400" b="1" dirty="0" err="1">
                <a:solidFill>
                  <a:srgbClr val="000000"/>
                </a:solidFill>
              </a:rPr>
              <a:t>đối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xứng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trục</a:t>
            </a:r>
            <a:r>
              <a:rPr lang="en-US" altLang="en-US" sz="2400" b="1" dirty="0">
                <a:solidFill>
                  <a:srgbClr val="000000"/>
                </a:solidFill>
              </a:rPr>
              <a:t>, </a:t>
            </a:r>
            <a:r>
              <a:rPr lang="en-US" altLang="en-US" sz="2400" b="1" dirty="0" err="1">
                <a:solidFill>
                  <a:srgbClr val="000000"/>
                </a:solidFill>
              </a:rPr>
              <a:t>đối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xứng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tâm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và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phép</a:t>
            </a:r>
            <a:r>
              <a:rPr lang="en-US" altLang="en-US" sz="2400" b="1" dirty="0">
                <a:solidFill>
                  <a:srgbClr val="000000"/>
                </a:solidFill>
              </a:rPr>
              <a:t> quay </a:t>
            </a:r>
            <a:r>
              <a:rPr lang="en-US" altLang="en-US" sz="2400" b="1" dirty="0" err="1">
                <a:solidFill>
                  <a:srgbClr val="000000"/>
                </a:solidFill>
              </a:rPr>
              <a:t>đều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là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các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phép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dời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hình</a:t>
            </a:r>
            <a:r>
              <a:rPr lang="en-US" altLang="en-US" sz="2400" b="1" dirty="0">
                <a:solidFill>
                  <a:srgbClr val="000000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    - </a:t>
            </a:r>
            <a:r>
              <a:rPr lang="en-US" altLang="en-US" sz="2400" b="1" dirty="0" err="1">
                <a:solidFill>
                  <a:srgbClr val="000000"/>
                </a:solidFill>
              </a:rPr>
              <a:t>Thực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hiện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liên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tiếp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hai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phép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dời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hình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cũng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là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một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phép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dời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</a:rPr>
              <a:t>hình</a:t>
            </a:r>
            <a:endParaRPr lang="en-US" altLang="en-US" sz="2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79373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5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5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5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5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53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53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Sk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Oval 3"/>
          <p:cNvSpPr>
            <a:spLocks noChangeArrowheads="1"/>
          </p:cNvSpPr>
          <p:nvPr/>
        </p:nvSpPr>
        <p:spPr bwMode="auto">
          <a:xfrm>
            <a:off x="1905000" y="19050"/>
            <a:ext cx="914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905000" y="76201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F3300"/>
                </a:solidFill>
                <a:latin typeface="Times New Roman" panose="02020603050405020304" pitchFamily="18" charset="0"/>
              </a:rPr>
              <a:t>BÀI 4</a:t>
            </a:r>
          </a:p>
        </p:txBody>
      </p:sp>
      <p:pic>
        <p:nvPicPr>
          <p:cNvPr id="9221" name="Picture 6" descr="noidu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647700"/>
            <a:ext cx="1714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1524000" y="609600"/>
            <a:ext cx="1828800" cy="5715000"/>
          </a:xfrm>
          <a:prstGeom prst="rect">
            <a:avLst/>
          </a:prstGeom>
          <a:solidFill>
            <a:srgbClr val="FFFF99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25000"/>
              </a:spcBef>
              <a:spcAft>
                <a:spcPct val="0"/>
              </a:spcAft>
            </a:pPr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9223" name="Rectangle 8"/>
          <p:cNvSpPr>
            <a:spLocks noChangeArrowheads="1"/>
          </p:cNvSpPr>
          <p:nvPr/>
        </p:nvSpPr>
        <p:spPr bwMode="auto">
          <a:xfrm>
            <a:off x="3048000" y="1"/>
            <a:ext cx="7391400" cy="83099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KHÁI NIỆM VỀ PHÉP DỜI HÌNH VÀ HAI HÌNH BẰNG NHAU</a:t>
            </a:r>
          </a:p>
        </p:txBody>
      </p:sp>
      <p:sp>
        <p:nvSpPr>
          <p:cNvPr id="9224" name="Text Box 9"/>
          <p:cNvSpPr txBox="1">
            <a:spLocks noChangeArrowheads="1"/>
          </p:cNvSpPr>
          <p:nvPr/>
        </p:nvSpPr>
        <p:spPr bwMode="auto">
          <a:xfrm>
            <a:off x="1524000" y="1052513"/>
            <a:ext cx="1828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Blip>
                <a:blip r:embed="rId6"/>
              </a:buBlip>
            </a:pPr>
            <a:r>
              <a:rPr lang="en-US" altLang="en-US" sz="1600" b="1">
                <a:solidFill>
                  <a:srgbClr val="99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</a:t>
            </a:r>
            <a:r>
              <a:rPr lang="el-GR" altLang="en-US" sz="1600" b="1">
                <a:solidFill>
                  <a:srgbClr val="99CC00"/>
                </a:solidFill>
                <a:latin typeface="Arial" panose="020B0604020202020204" pitchFamily="34" charset="0"/>
              </a:rPr>
              <a:t>ỚI</a:t>
            </a:r>
            <a:r>
              <a:rPr lang="en-US" altLang="en-US" sz="1600" b="1">
                <a:solidFill>
                  <a:srgbClr val="99CC00"/>
                </a:solidFill>
                <a:latin typeface="Arial" panose="020B0604020202020204" pitchFamily="34" charset="0"/>
              </a:rPr>
              <a:t> THI</a:t>
            </a:r>
            <a:r>
              <a:rPr lang="el-GR" altLang="en-US" sz="1600" b="1">
                <a:solidFill>
                  <a:srgbClr val="99CC00"/>
                </a:solidFill>
                <a:latin typeface="Arial" panose="020B0604020202020204" pitchFamily="34" charset="0"/>
              </a:rPr>
              <a:t>ỆU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1595438" y="1435100"/>
            <a:ext cx="1871662" cy="170816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99CC00"/>
                </a:solidFill>
                <a:latin typeface="Arial" panose="020B0604020202020204" pitchFamily="34" charset="0"/>
              </a:rPr>
              <a:t>I. </a:t>
            </a:r>
            <a:r>
              <a:rPr lang="en-US" altLang="en-US" sz="1400" b="1" u="sng">
                <a:solidFill>
                  <a:srgbClr val="6441FB"/>
                </a:solidFill>
                <a:latin typeface="Arial" panose="020B0604020202020204" pitchFamily="34" charset="0"/>
              </a:rPr>
              <a:t>KHÁI NIỆM VỀ PHÉP DỜI HÌNH</a:t>
            </a:r>
            <a:endParaRPr lang="el-GR" altLang="en-US" sz="1400" b="1" u="sng">
              <a:solidFill>
                <a:srgbClr val="6441FB"/>
              </a:solidFill>
              <a:latin typeface="Arial" panose="020B060402020202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Định nghĩa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Nhận xét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Ví dụ</a:t>
            </a:r>
          </a:p>
        </p:txBody>
      </p:sp>
      <p:sp>
        <p:nvSpPr>
          <p:cNvPr id="64523" name="Text Box 11"/>
          <p:cNvSpPr txBox="1">
            <a:spLocks noChangeArrowheads="1"/>
          </p:cNvSpPr>
          <p:nvPr/>
        </p:nvSpPr>
        <p:spPr bwMode="auto">
          <a:xfrm>
            <a:off x="3733801" y="1524000"/>
            <a:ext cx="5832475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Phép đối xứng trục và phép quay</a:t>
            </a:r>
          </a:p>
        </p:txBody>
      </p:sp>
      <p:sp>
        <p:nvSpPr>
          <p:cNvPr id="9227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8" name="Rectangle 13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9" name="Text Box 14"/>
          <p:cNvSpPr txBox="1">
            <a:spLocks noChangeArrowheads="1"/>
          </p:cNvSpPr>
          <p:nvPr/>
        </p:nvSpPr>
        <p:spPr bwMode="auto">
          <a:xfrm>
            <a:off x="3897313" y="5308600"/>
            <a:ext cx="40703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9230" name="Rectangle 15"/>
          <p:cNvSpPr>
            <a:spLocks noChangeArrowheads="1"/>
          </p:cNvSpPr>
          <p:nvPr/>
        </p:nvSpPr>
        <p:spPr bwMode="auto">
          <a:xfrm>
            <a:off x="1597026" y="3163372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31" name="Rectangle 16"/>
          <p:cNvSpPr>
            <a:spLocks noChangeArrowheads="1"/>
          </p:cNvSpPr>
          <p:nvPr/>
        </p:nvSpPr>
        <p:spPr bwMode="auto">
          <a:xfrm>
            <a:off x="2438401" y="3091934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32" name="Text Box 17"/>
          <p:cNvSpPr txBox="1">
            <a:spLocks noChangeArrowheads="1"/>
          </p:cNvSpPr>
          <p:nvPr/>
        </p:nvSpPr>
        <p:spPr bwMode="auto">
          <a:xfrm>
            <a:off x="3756025" y="6129338"/>
            <a:ext cx="46799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64549" name="Rectangle 37"/>
          <p:cNvSpPr>
            <a:spLocks noChangeArrowheads="1"/>
          </p:cNvSpPr>
          <p:nvPr/>
        </p:nvSpPr>
        <p:spPr bwMode="auto">
          <a:xfrm>
            <a:off x="2590800" y="914401"/>
            <a:ext cx="7391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u="sng">
                <a:solidFill>
                  <a:srgbClr val="0000FF"/>
                </a:solidFill>
                <a:latin typeface="Times New Roman" panose="02020603050405020304" pitchFamily="18" charset="0"/>
              </a:rPr>
              <a:t>VÍ DỤ 1</a:t>
            </a:r>
          </a:p>
        </p:txBody>
      </p:sp>
      <p:sp>
        <p:nvSpPr>
          <p:cNvPr id="64550" name="Text Box 38"/>
          <p:cNvSpPr txBox="1">
            <a:spLocks noChangeArrowheads="1"/>
          </p:cNvSpPr>
          <p:nvPr/>
        </p:nvSpPr>
        <p:spPr bwMode="auto">
          <a:xfrm>
            <a:off x="3962400" y="5105400"/>
            <a:ext cx="6400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Thực hiện liên tiếp phép đối xứng trục và phép quay ta được </a:t>
            </a:r>
            <a:r>
              <a:rPr lang="vi-V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phép dời hì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biến tam giác ABC thành tam giác A”B”C”</a:t>
            </a:r>
          </a:p>
        </p:txBody>
      </p:sp>
      <p:sp>
        <p:nvSpPr>
          <p:cNvPr id="64564" name="AutoShape 52"/>
          <p:cNvSpPr>
            <a:spLocks noChangeArrowheads="1"/>
          </p:cNvSpPr>
          <p:nvPr/>
        </p:nvSpPr>
        <p:spPr bwMode="auto">
          <a:xfrm rot="1088844">
            <a:off x="4737100" y="2819400"/>
            <a:ext cx="762000" cy="16002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65" name="AutoShape 53"/>
          <p:cNvSpPr>
            <a:spLocks noChangeArrowheads="1"/>
          </p:cNvSpPr>
          <p:nvPr/>
        </p:nvSpPr>
        <p:spPr bwMode="auto">
          <a:xfrm rot="15140164">
            <a:off x="6896100" y="3238500"/>
            <a:ext cx="1600200" cy="7620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66" name="Line 54"/>
          <p:cNvSpPr>
            <a:spLocks noChangeShapeType="1"/>
          </p:cNvSpPr>
          <p:nvPr/>
        </p:nvSpPr>
        <p:spPr bwMode="auto">
          <a:xfrm>
            <a:off x="6413500" y="20574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67" name="Line 55"/>
          <p:cNvSpPr>
            <a:spLocks noChangeShapeType="1"/>
          </p:cNvSpPr>
          <p:nvPr/>
        </p:nvSpPr>
        <p:spPr bwMode="auto">
          <a:xfrm>
            <a:off x="5041900" y="2743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68" name="Line 56"/>
          <p:cNvSpPr>
            <a:spLocks noChangeShapeType="1"/>
          </p:cNvSpPr>
          <p:nvPr/>
        </p:nvSpPr>
        <p:spPr bwMode="auto">
          <a:xfrm>
            <a:off x="5194300" y="44958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69" name="Line 57"/>
          <p:cNvSpPr>
            <a:spLocks noChangeShapeType="1"/>
          </p:cNvSpPr>
          <p:nvPr/>
        </p:nvSpPr>
        <p:spPr bwMode="auto">
          <a:xfrm>
            <a:off x="4584700" y="4267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70" name="Text Box 58"/>
          <p:cNvSpPr txBox="1">
            <a:spLocks noChangeArrowheads="1"/>
          </p:cNvSpPr>
          <p:nvPr/>
        </p:nvSpPr>
        <p:spPr bwMode="auto">
          <a:xfrm>
            <a:off x="4737100" y="23622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64571" name="Text Box 59"/>
          <p:cNvSpPr txBox="1">
            <a:spLocks noChangeArrowheads="1"/>
          </p:cNvSpPr>
          <p:nvPr/>
        </p:nvSpPr>
        <p:spPr bwMode="auto">
          <a:xfrm>
            <a:off x="4203700" y="41148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64572" name="Text Box 60"/>
          <p:cNvSpPr txBox="1">
            <a:spLocks noChangeArrowheads="1"/>
          </p:cNvSpPr>
          <p:nvPr/>
        </p:nvSpPr>
        <p:spPr bwMode="auto">
          <a:xfrm>
            <a:off x="5029200" y="4495801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64573" name="Text Box 61"/>
          <p:cNvSpPr txBox="1">
            <a:spLocks noChangeArrowheads="1"/>
          </p:cNvSpPr>
          <p:nvPr/>
        </p:nvSpPr>
        <p:spPr bwMode="auto">
          <a:xfrm>
            <a:off x="7861300" y="2438401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A’</a:t>
            </a:r>
          </a:p>
        </p:txBody>
      </p:sp>
      <p:sp>
        <p:nvSpPr>
          <p:cNvPr id="64574" name="Text Box 62"/>
          <p:cNvSpPr txBox="1">
            <a:spLocks noChangeArrowheads="1"/>
          </p:cNvSpPr>
          <p:nvPr/>
        </p:nvSpPr>
        <p:spPr bwMode="auto">
          <a:xfrm>
            <a:off x="8394700" y="41910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B’</a:t>
            </a:r>
          </a:p>
        </p:txBody>
      </p:sp>
      <p:sp>
        <p:nvSpPr>
          <p:cNvPr id="64575" name="Text Box 63"/>
          <p:cNvSpPr txBox="1">
            <a:spLocks noChangeArrowheads="1"/>
          </p:cNvSpPr>
          <p:nvPr/>
        </p:nvSpPr>
        <p:spPr bwMode="auto">
          <a:xfrm>
            <a:off x="7480300" y="44958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C’</a:t>
            </a:r>
          </a:p>
        </p:txBody>
      </p:sp>
      <p:sp>
        <p:nvSpPr>
          <p:cNvPr id="64576" name="AutoShape 64"/>
          <p:cNvSpPr>
            <a:spLocks noChangeArrowheads="1"/>
          </p:cNvSpPr>
          <p:nvPr/>
        </p:nvSpPr>
        <p:spPr bwMode="auto">
          <a:xfrm rot="15140164">
            <a:off x="6908800" y="3238500"/>
            <a:ext cx="1600200" cy="7620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64577" name="Text Box 65"/>
          <p:cNvSpPr txBox="1">
            <a:spLocks noChangeArrowheads="1"/>
          </p:cNvSpPr>
          <p:nvPr/>
        </p:nvSpPr>
        <p:spPr bwMode="auto">
          <a:xfrm>
            <a:off x="8775700" y="2895601"/>
            <a:ext cx="5334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A”</a:t>
            </a:r>
          </a:p>
        </p:txBody>
      </p:sp>
      <p:sp>
        <p:nvSpPr>
          <p:cNvPr id="64578" name="Text Box 66"/>
          <p:cNvSpPr txBox="1">
            <a:spLocks noChangeArrowheads="1"/>
          </p:cNvSpPr>
          <p:nvPr/>
        </p:nvSpPr>
        <p:spPr bwMode="auto">
          <a:xfrm>
            <a:off x="6946900" y="38862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B”</a:t>
            </a:r>
          </a:p>
        </p:txBody>
      </p:sp>
      <p:sp>
        <p:nvSpPr>
          <p:cNvPr id="64579" name="Text Box 67"/>
          <p:cNvSpPr txBox="1">
            <a:spLocks noChangeArrowheads="1"/>
          </p:cNvSpPr>
          <p:nvPr/>
        </p:nvSpPr>
        <p:spPr bwMode="auto">
          <a:xfrm>
            <a:off x="6642100" y="30480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C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60178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2" dur="1000" fill="hold"/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1000" fill="hold"/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1000" fill="hold"/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7" dur="1000" fill="hold"/>
                                        <p:tgtEl>
                                          <p:spTgt spid="64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1000" fill="hold"/>
                                        <p:tgtEl>
                                          <p:spTgt spid="64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1000" fill="hold"/>
                                        <p:tgtEl>
                                          <p:spTgt spid="64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64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2" dur="1000" fill="hold"/>
                                        <p:tgtEl>
                                          <p:spTgt spid="64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1000" fill="hold"/>
                                        <p:tgtEl>
                                          <p:spTgt spid="64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1000" fill="hold"/>
                                        <p:tgtEl>
                                          <p:spTgt spid="64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64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4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4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4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4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4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4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4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6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6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6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4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4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6" dur="1000"/>
                                        <p:tgtEl>
                                          <p:spTgt spid="6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4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4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4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4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4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4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4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56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56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800" decel="100000"/>
                                        <p:tgtEl>
                                          <p:spTgt spid="645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800" decel="100000" fill="hold"/>
                                        <p:tgtEl>
                                          <p:spTgt spid="645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800" decel="100000" fill="hold"/>
                                        <p:tgtEl>
                                          <p:spTgt spid="64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800" decel="100000" fill="hold"/>
                                        <p:tgtEl>
                                          <p:spTgt spid="64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4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4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645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64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64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6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4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4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4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64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4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4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31" dur="2000" fill="hold"/>
                                        <p:tgtEl>
                                          <p:spTgt spid="645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64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64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6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6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64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64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2000" fill="hold"/>
                                        <p:tgtEl>
                                          <p:spTgt spid="64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2000" fill="hold"/>
                                        <p:tgtEl>
                                          <p:spTgt spid="64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2" grpId="0" uiExpand="1" build="allAtOnce"/>
      <p:bldP spid="64522" grpId="1" uiExpand="1" build="allAtOnce"/>
      <p:bldP spid="64549" grpId="0" build="allAtOnce"/>
      <p:bldP spid="64570" grpId="0"/>
      <p:bldP spid="64571" grpId="0"/>
      <p:bldP spid="64572" grpId="0"/>
      <p:bldP spid="64573" grpId="0"/>
      <p:bldP spid="64574" grpId="0"/>
      <p:bldP spid="64575" grpId="0"/>
      <p:bldP spid="64576" grpId="0" animBg="1"/>
      <p:bldP spid="64577" grpId="0"/>
      <p:bldP spid="64578" grpId="0"/>
      <p:bldP spid="6457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533400"/>
            <a:ext cx="8229600" cy="838200"/>
          </a:xfrm>
        </p:spPr>
        <p:txBody>
          <a:bodyPr/>
          <a:lstStyle/>
          <a:p>
            <a:pPr algn="l" eaLnBrk="1" hangingPunct="1"/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Phép tịnh tiến </a:t>
            </a:r>
            <a:r>
              <a:rPr lang="vi-V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vi-VN" altLang="en-US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v</a:t>
            </a:r>
            <a:r>
              <a:rPr lang="vi-VN" altLang="en-US" sz="2800" b="1" baseline="-25000">
                <a:solidFill>
                  <a:schemeClr val="tx1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</a:t>
            </a:r>
            <a:r>
              <a:rPr lang="vi-V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và phép quay</a:t>
            </a:r>
            <a:r>
              <a:rPr lang="en-US" altLang="en-US" sz="2800" b="1">
                <a:solidFill>
                  <a:srgbClr val="0000FF"/>
                </a:solidFill>
              </a:rPr>
              <a:t>  </a:t>
            </a:r>
          </a:p>
        </p:txBody>
      </p:sp>
      <p:pic>
        <p:nvPicPr>
          <p:cNvPr id="7172" name="Picture 4" descr="hpdh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33133">
            <a:off x="1828800" y="3810001"/>
            <a:ext cx="360045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638800" y="4267200"/>
            <a:ext cx="47244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Thực hiện liên tiếp phép tịnh tiến và phép quay ta được phép dời hình </a:t>
            </a: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3048000" y="1447800"/>
            <a:ext cx="41148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105400" y="1676400"/>
          <a:ext cx="20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203112" imgH="457002" progId="Equation.DSMT4">
                  <p:embed/>
                </p:oleObj>
              </mc:Choice>
              <mc:Fallback>
                <p:oleObj name="Equation" r:id="rId5" imgW="203112" imgH="457002" progId="Equation.DSMT4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76400"/>
                        <a:ext cx="20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6858000" y="712788"/>
          <a:ext cx="1219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1066337" imgH="583947" progId="Equation.DSMT4">
                  <p:embed/>
                </p:oleObj>
              </mc:Choice>
              <mc:Fallback>
                <p:oleObj name="Equation" r:id="rId7" imgW="1066337" imgH="583947" progId="Equation.DSMT4">
                  <p:embed/>
                  <p:pic>
                    <p:nvPicPr>
                      <p:cNvPr id="71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712788"/>
                        <a:ext cx="1219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2" name="Picture 14" descr="hpdh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33133">
            <a:off x="1905000" y="3810001"/>
            <a:ext cx="360045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2438400" y="1"/>
            <a:ext cx="7391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u="sng">
                <a:solidFill>
                  <a:srgbClr val="0000FF"/>
                </a:solidFill>
                <a:latin typeface="Times New Roman" panose="02020603050405020304" pitchFamily="18" charset="0"/>
              </a:rPr>
              <a:t>VÍ DỤ 2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8832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94912E-6 L 0.48333 -0.36632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167" y="-183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">
                                      <p:cBhvr>
                                        <p:cTn id="46" dur="2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8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Sk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Oval 3"/>
          <p:cNvSpPr>
            <a:spLocks noChangeArrowheads="1"/>
          </p:cNvSpPr>
          <p:nvPr/>
        </p:nvSpPr>
        <p:spPr bwMode="auto">
          <a:xfrm>
            <a:off x="1905000" y="19050"/>
            <a:ext cx="914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905000" y="76201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F3300"/>
                </a:solidFill>
                <a:latin typeface="Times New Roman" panose="02020603050405020304" pitchFamily="18" charset="0"/>
              </a:rPr>
              <a:t>BÀI 4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1524000" y="533400"/>
            <a:ext cx="1981200" cy="6324600"/>
          </a:xfrm>
          <a:prstGeom prst="rect">
            <a:avLst/>
          </a:prstGeom>
          <a:solidFill>
            <a:srgbClr val="00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294" name="Picture 6" descr="noidu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647700"/>
            <a:ext cx="1714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585913" y="990600"/>
            <a:ext cx="1828800" cy="5715000"/>
          </a:xfrm>
          <a:prstGeom prst="rect">
            <a:avLst/>
          </a:prstGeom>
          <a:solidFill>
            <a:srgbClr val="FFFF99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25000"/>
              </a:spcBef>
              <a:spcAft>
                <a:spcPct val="0"/>
              </a:spcAft>
            </a:pPr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3048000" y="1"/>
            <a:ext cx="7391400" cy="83099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KHÁI NIỆM VỀ PHÉP DỜI HÌNH VÀ HAI HÌNH BẰNG NHAU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524000" y="1052513"/>
            <a:ext cx="1828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Blip>
                <a:blip r:embed="rId6"/>
              </a:buBlip>
            </a:pPr>
            <a:r>
              <a:rPr lang="en-US" altLang="en-US" sz="1600" b="1">
                <a:solidFill>
                  <a:srgbClr val="99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</a:t>
            </a:r>
            <a:r>
              <a:rPr lang="el-GR" altLang="en-US" sz="1600" b="1">
                <a:solidFill>
                  <a:srgbClr val="99CC00"/>
                </a:solidFill>
                <a:latin typeface="Arial" panose="020B0604020202020204" pitchFamily="34" charset="0"/>
              </a:rPr>
              <a:t>ỚI</a:t>
            </a:r>
            <a:r>
              <a:rPr lang="en-US" altLang="en-US" sz="1600" b="1">
                <a:solidFill>
                  <a:srgbClr val="99CC00"/>
                </a:solidFill>
                <a:latin typeface="Arial" panose="020B0604020202020204" pitchFamily="34" charset="0"/>
              </a:rPr>
              <a:t> THI</a:t>
            </a:r>
            <a:r>
              <a:rPr lang="el-GR" altLang="en-US" sz="1600" b="1">
                <a:solidFill>
                  <a:srgbClr val="99CC00"/>
                </a:solidFill>
                <a:latin typeface="Arial" panose="020B0604020202020204" pitchFamily="34" charset="0"/>
              </a:rPr>
              <a:t>ỆU</a:t>
            </a: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1595438" y="1435100"/>
            <a:ext cx="1871662" cy="170816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99CC00"/>
                </a:solidFill>
                <a:latin typeface="Arial" panose="020B0604020202020204" pitchFamily="34" charset="0"/>
              </a:rPr>
              <a:t>I. </a:t>
            </a:r>
            <a:r>
              <a:rPr lang="en-US" altLang="en-US" sz="1400" b="1" u="sng">
                <a:solidFill>
                  <a:srgbClr val="6441FB"/>
                </a:solidFill>
                <a:latin typeface="Arial" panose="020B0604020202020204" pitchFamily="34" charset="0"/>
              </a:rPr>
              <a:t>KHÁI NIỆM VỀ PHÉP DỜI HÌNH</a:t>
            </a:r>
            <a:endParaRPr lang="el-GR" altLang="en-US" sz="1400" b="1" u="sng">
              <a:solidFill>
                <a:srgbClr val="6441FB"/>
              </a:solidFill>
              <a:latin typeface="Arial" panose="020B060402020202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Định nghĩa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Nhận xét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Ví dụ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3863976" y="1089026"/>
            <a:ext cx="5832475" cy="5191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3897313" y="5308600"/>
            <a:ext cx="40703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1597026" y="3163372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2438401" y="3091934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3756025" y="6129338"/>
            <a:ext cx="46799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3576034" y="762001"/>
            <a:ext cx="2514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 i="1" u="sng" dirty="0" err="1">
                <a:solidFill>
                  <a:srgbClr val="C00000"/>
                </a:solidFill>
              </a:rPr>
              <a:t>Hoạt</a:t>
            </a:r>
            <a:r>
              <a:rPr lang="en-US" altLang="en-US" sz="2400" b="1" i="1" u="sng" dirty="0">
                <a:solidFill>
                  <a:srgbClr val="C00000"/>
                </a:solidFill>
              </a:rPr>
              <a:t> động1</a:t>
            </a:r>
          </a:p>
        </p:txBody>
      </p:sp>
      <p:sp>
        <p:nvSpPr>
          <p:cNvPr id="66580" name="Rectangle 20"/>
          <p:cNvSpPr>
            <a:spLocks noChangeArrowheads="1"/>
          </p:cNvSpPr>
          <p:nvPr/>
        </p:nvSpPr>
        <p:spPr bwMode="auto">
          <a:xfrm>
            <a:off x="3695700" y="1354139"/>
            <a:ext cx="655320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90000"/>
              </a:lnSpc>
              <a:spcAft>
                <a:spcPct val="0"/>
              </a:spcAft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Cho hình vuông ABCD, gọi O là giao điểm của AC và BD. </a:t>
            </a:r>
          </a:p>
          <a:p>
            <a:pPr fontAlgn="base">
              <a:lnSpc>
                <a:spcPct val="90000"/>
              </a:lnSpc>
              <a:spcAft>
                <a:spcPct val="0"/>
              </a:spcAft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Tìm ảnh của các điểm </a:t>
            </a:r>
            <a:r>
              <a:rPr lang="en-US" altLang="en-US" sz="2800" b="1">
                <a:solidFill>
                  <a:srgbClr val="336600"/>
                </a:solidFill>
                <a:latin typeface="Times New Roman" panose="02020603050405020304" pitchFamily="18" charset="0"/>
              </a:rPr>
              <a:t>A,B,O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qua phép dời hình có được bằng cách thực hiện liên tiếp phép </a:t>
            </a:r>
            <a:r>
              <a:rPr lang="en-US" altLang="en-US" sz="2800" b="1">
                <a:solidFill>
                  <a:srgbClr val="006600"/>
                </a:solidFill>
                <a:latin typeface="Times New Roman" panose="02020603050405020304" pitchFamily="18" charset="0"/>
              </a:rPr>
              <a:t>quay tâm O góc 90</a:t>
            </a:r>
            <a:r>
              <a:rPr lang="en-US" altLang="en-US" sz="2800" b="1">
                <a:solidFill>
                  <a:srgbClr val="006600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</a:t>
            </a:r>
            <a:r>
              <a:rPr lang="en-US" altLang="en-US" sz="2800" b="1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và phép </a:t>
            </a:r>
            <a:r>
              <a:rPr lang="en-US" altLang="en-US" sz="2800" b="1">
                <a:solidFill>
                  <a:srgbClr val="006600"/>
                </a:solidFill>
                <a:latin typeface="Times New Roman" panose="02020603050405020304" pitchFamily="18" charset="0"/>
              </a:rPr>
              <a:t>đối xứng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qua đường thẳng </a:t>
            </a:r>
            <a:r>
              <a:rPr lang="en-US" altLang="en-US" sz="2800" b="1">
                <a:solidFill>
                  <a:srgbClr val="336600"/>
                </a:solidFill>
                <a:latin typeface="Times New Roman" panose="02020603050405020304" pitchFamily="18" charset="0"/>
              </a:rPr>
              <a:t>BD</a:t>
            </a:r>
          </a:p>
        </p:txBody>
      </p:sp>
      <p:pic>
        <p:nvPicPr>
          <p:cNvPr id="66581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073526"/>
            <a:ext cx="3124200" cy="278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0941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4" dur="1000" fill="hold"/>
                                        <p:tgtEl>
                                          <p:spTgt spid="66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1000" fill="hold"/>
                                        <p:tgtEl>
                                          <p:spTgt spid="66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1000" fill="hold"/>
                                        <p:tgtEl>
                                          <p:spTgt spid="66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66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9" dur="1000" fill="hold"/>
                                        <p:tgtEl>
                                          <p:spTgt spid="66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1000" fill="hold"/>
                                        <p:tgtEl>
                                          <p:spTgt spid="66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1000" fill="hold"/>
                                        <p:tgtEl>
                                          <p:spTgt spid="66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66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4" dur="1000" fill="hold"/>
                                        <p:tgtEl>
                                          <p:spTgt spid="66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1000" fill="hold"/>
                                        <p:tgtEl>
                                          <p:spTgt spid="66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1000" fill="hold"/>
                                        <p:tgtEl>
                                          <p:spTgt spid="66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1000" fill="hold"/>
                                        <p:tgtEl>
                                          <p:spTgt spid="66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9" dur="1000" fill="hold"/>
                                        <p:tgtEl>
                                          <p:spTgt spid="66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1000" fill="hold"/>
                                        <p:tgtEl>
                                          <p:spTgt spid="66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1000" fill="hold"/>
                                        <p:tgtEl>
                                          <p:spTgt spid="66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66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 build="allAtOnce"/>
      <p:bldP spid="66570" grpId="1" uiExpand="1" build="allAtOnce"/>
      <p:bldP spid="66579" grpId="0"/>
      <p:bldP spid="6658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84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914400"/>
            <a:ext cx="3505200" cy="296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7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066800"/>
            <a:ext cx="2590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96" name="Freeform 28"/>
          <p:cNvSpPr>
            <a:spLocks/>
          </p:cNvSpPr>
          <p:nvPr/>
        </p:nvSpPr>
        <p:spPr bwMode="auto">
          <a:xfrm>
            <a:off x="4800600" y="2362200"/>
            <a:ext cx="2590800" cy="1295400"/>
          </a:xfrm>
          <a:custGeom>
            <a:avLst/>
            <a:gdLst>
              <a:gd name="T0" fmla="*/ 0 w 1536"/>
              <a:gd name="T1" fmla="*/ 2147483646 h 768"/>
              <a:gd name="T2" fmla="*/ 2147483646 w 1536"/>
              <a:gd name="T3" fmla="*/ 0 h 768"/>
              <a:gd name="T4" fmla="*/ 2147483646 w 1536"/>
              <a:gd name="T5" fmla="*/ 2147483646 h 768"/>
              <a:gd name="T6" fmla="*/ 0 w 1536"/>
              <a:gd name="T7" fmla="*/ 2147483646 h 7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768">
                <a:moveTo>
                  <a:pt x="0" y="768"/>
                </a:moveTo>
                <a:lnTo>
                  <a:pt x="768" y="0"/>
                </a:lnTo>
                <a:lnTo>
                  <a:pt x="1536" y="768"/>
                </a:lnTo>
                <a:lnTo>
                  <a:pt x="0" y="76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2797" name="Picture 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762000"/>
            <a:ext cx="38100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8" name="Picture 3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191001"/>
            <a:ext cx="28194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9" name="Picture 3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114800"/>
            <a:ext cx="2667000" cy="15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801" name="Text Box 33"/>
          <p:cNvSpPr txBox="1">
            <a:spLocks noChangeArrowheads="1"/>
          </p:cNvSpPr>
          <p:nvPr/>
        </p:nvSpPr>
        <p:spPr bwMode="auto">
          <a:xfrm>
            <a:off x="3962400" y="1524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3300"/>
                </a:solidFill>
                <a:latin typeface="Times New Roman" panose="02020603050405020304" pitchFamily="18" charset="0"/>
              </a:rPr>
              <a:t>HOẠT ĐỘNG 1</a:t>
            </a:r>
          </a:p>
        </p:txBody>
      </p:sp>
      <p:sp>
        <p:nvSpPr>
          <p:cNvPr id="32803" name="Text Box 35"/>
          <p:cNvSpPr txBox="1">
            <a:spLocks noChangeArrowheads="1"/>
          </p:cNvSpPr>
          <p:nvPr/>
        </p:nvSpPr>
        <p:spPr bwMode="auto">
          <a:xfrm>
            <a:off x="2590800" y="5715000"/>
            <a:ext cx="7239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srgbClr val="009900"/>
                </a:solidFill>
                <a:latin typeface="Times New Roman" panose="02020603050405020304" pitchFamily="18" charset="0"/>
              </a:rPr>
              <a:t>Vậy phép dời hình có được biến A,B,O lần lượt thành D,C,O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87815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8" dur="20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800" decel="1000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32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32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2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2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3280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37">
            <a:extLst>
              <a:ext uri="{FF2B5EF4-FFF2-40B4-BE49-F238E27FC236}">
                <a16:creationId xmlns:a16="http://schemas.microsoft.com/office/drawing/2014/main" id="{33172C38-A20D-498B-B171-973D3BA0B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872" y="325272"/>
            <a:ext cx="2488442" cy="466298"/>
          </a:xfrm>
          <a:prstGeom prst="roundRect">
            <a:avLst>
              <a:gd name="adj" fmla="val 16667"/>
            </a:avLst>
          </a:prstGeom>
          <a:blipFill>
            <a:blip r:embed="rId3" cstate="print"/>
            <a:tile tx="0" ty="0" sx="100000" sy="100000" flip="none" algn="tl"/>
          </a:blipFill>
          <a:ln w="28575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vi-VN" sz="2800" b="1" dirty="0" smtClean="0">
                <a:solidFill>
                  <a:srgbClr val="000099"/>
                </a:solidFill>
              </a:rPr>
              <a:t>I</a:t>
            </a:r>
            <a:r>
              <a:rPr lang="en-US" sz="2800" b="1" dirty="0" smtClean="0">
                <a:solidFill>
                  <a:srgbClr val="000099"/>
                </a:solidFill>
              </a:rPr>
              <a:t>. </a:t>
            </a:r>
            <a:r>
              <a:rPr lang="en-US" sz="2800" b="1" dirty="0">
                <a:solidFill>
                  <a:srgbClr val="000099"/>
                </a:solidFill>
              </a:rPr>
              <a:t>ĐỊNH NGHĨA 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7774468" y="4776892"/>
            <a:ext cx="3662362" cy="4762"/>
            <a:chOff x="1149" y="1581"/>
            <a:chExt cx="2307" cy="3"/>
          </a:xfrm>
        </p:grpSpPr>
        <p:sp>
          <p:nvSpPr>
            <p:cNvPr id="13342" name="Line 26"/>
            <p:cNvSpPr>
              <a:spLocks noChangeShapeType="1"/>
            </p:cNvSpPr>
            <p:nvPr/>
          </p:nvSpPr>
          <p:spPr bwMode="auto">
            <a:xfrm>
              <a:off x="2304" y="1584"/>
              <a:ext cx="1152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343" name="Line 27"/>
            <p:cNvSpPr>
              <a:spLocks noChangeShapeType="1"/>
            </p:cNvSpPr>
            <p:nvPr/>
          </p:nvSpPr>
          <p:spPr bwMode="auto">
            <a:xfrm>
              <a:off x="1149" y="1581"/>
              <a:ext cx="115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39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8316" y="4550185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3943" y="4516542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31408">
            <a:off x="10104278" y="3370672"/>
            <a:ext cx="1792288" cy="123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36"/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67250">
            <a:off x="9755028" y="4537485"/>
            <a:ext cx="304800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43668"/>
              </p:ext>
            </p:extLst>
          </p:nvPr>
        </p:nvGraphicFramePr>
        <p:xfrm>
          <a:off x="9980453" y="4412072"/>
          <a:ext cx="3492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" imgW="139579" imgH="164957" progId="Equation.DSMT4">
                  <p:embed/>
                </p:oleObj>
              </mc:Choice>
              <mc:Fallback>
                <p:oleObj name="Equation" r:id="rId6" imgW="139579" imgH="164957" progId="Equation.DSMT4">
                  <p:embed/>
                  <p:pic>
                    <p:nvPicPr>
                      <p:cNvPr id="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0453" y="4412072"/>
                        <a:ext cx="3492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30"/>
          <p:cNvSpPr txBox="1">
            <a:spLocks noChangeArrowheads="1"/>
          </p:cNvSpPr>
          <p:nvPr/>
        </p:nvSpPr>
        <p:spPr bwMode="auto">
          <a:xfrm>
            <a:off x="11274266" y="4743244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grpSp>
        <p:nvGrpSpPr>
          <p:cNvPr id="13336" name="Group 40"/>
          <p:cNvGrpSpPr>
            <a:grpSpLocks/>
          </p:cNvGrpSpPr>
          <p:nvPr/>
        </p:nvGrpSpPr>
        <p:grpSpPr bwMode="auto">
          <a:xfrm>
            <a:off x="545955" y="3047467"/>
            <a:ext cx="8458560" cy="904601"/>
            <a:chOff x="102" y="3171"/>
            <a:chExt cx="2871" cy="594"/>
          </a:xfrm>
        </p:grpSpPr>
        <p:sp>
          <p:nvSpPr>
            <p:cNvPr id="13340" name="Rectangle 41" descr="Blue tissue paper"/>
            <p:cNvSpPr>
              <a:spLocks noChangeArrowheads="1"/>
            </p:cNvSpPr>
            <p:nvPr/>
          </p:nvSpPr>
          <p:spPr bwMode="auto">
            <a:xfrm>
              <a:off x="102" y="3243"/>
              <a:ext cx="1985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vi-VN" altLang="en-US" sz="2800" dirty="0" smtClean="0">
                  <a:solidFill>
                    <a:schemeClr val="tx1"/>
                  </a:solidFill>
                  <a:latin typeface="+mj-lt"/>
                </a:rPr>
                <a:t>Vậy khi M </a:t>
              </a:r>
              <a:r>
                <a:rPr lang="vi-VN" altLang="en-US" sz="2800" dirty="0" smtClean="0">
                  <a:solidFill>
                    <a:schemeClr val="tx1"/>
                  </a:solidFill>
                  <a:latin typeface="+mj-lt"/>
                  <a:sym typeface="Mathematical Symbols" panose="05050102010205020202" pitchFamily="18" charset="2"/>
                </a:rPr>
                <a:t> O</a:t>
              </a:r>
              <a:r>
                <a:rPr lang="vi-VN" altLang="en-US" sz="2800" dirty="0" smtClean="0">
                  <a:solidFill>
                    <a:schemeClr val="tx1"/>
                  </a:solidFill>
                  <a:latin typeface="+mj-lt"/>
                </a:rPr>
                <a:t>:</a:t>
              </a:r>
              <a:r>
                <a:rPr lang="vi-VN" altLang="en-US" sz="2800" dirty="0" smtClean="0">
                  <a:solidFill>
                    <a:srgbClr val="FF3300"/>
                  </a:solidFill>
                </a:rPr>
                <a:t> </a:t>
              </a:r>
              <a:r>
                <a:rPr lang="en-US" altLang="en-US" sz="2800" dirty="0" smtClean="0">
                  <a:solidFill>
                    <a:srgbClr val="FF3300"/>
                  </a:solidFill>
                </a:rPr>
                <a:t>Q</a:t>
              </a:r>
              <a:r>
                <a:rPr lang="en-US" altLang="en-US" sz="2800" b="1" baseline="-25000" dirty="0" smtClean="0">
                  <a:solidFill>
                    <a:srgbClr val="FF3300"/>
                  </a:solidFill>
                </a:rPr>
                <a:t>(O,</a:t>
              </a:r>
              <a:r>
                <a:rPr lang="el-GR" altLang="en-US" sz="2800" b="1" i="1" baseline="-25000" dirty="0" smtClean="0">
                  <a:solidFill>
                    <a:srgbClr val="FF3300"/>
                  </a:solidFill>
                  <a:sym typeface="Mathematical Symbols" panose="05050102010205020202" pitchFamily="18" charset="2"/>
                </a:rPr>
                <a:t></a:t>
              </a:r>
              <a:r>
                <a:rPr lang="vi-VN" altLang="en-US" sz="2800" b="1" i="1" baseline="-25000" dirty="0" smtClean="0">
                  <a:solidFill>
                    <a:srgbClr val="FF3300"/>
                  </a:solidFill>
                  <a:sym typeface="Mathematical Symbols" panose="05050102010205020202" pitchFamily="18" charset="2"/>
                </a:rPr>
                <a:t> </a:t>
              </a:r>
              <a:r>
                <a:rPr lang="en-US" altLang="en-US" sz="2800" b="1" baseline="-25000" dirty="0" smtClean="0">
                  <a:solidFill>
                    <a:srgbClr val="FF3300"/>
                  </a:solidFill>
                </a:rPr>
                <a:t>)</a:t>
              </a:r>
              <a:r>
                <a:rPr lang="en-US" altLang="en-US" sz="2800" baseline="-25000" dirty="0" smtClean="0">
                  <a:solidFill>
                    <a:srgbClr val="FF3300"/>
                  </a:solidFill>
                  <a:sym typeface="Symbol" panose="05050102010706020507" pitchFamily="18" charset="2"/>
                </a:rPr>
                <a:t> </a:t>
              </a:r>
              <a:r>
                <a:rPr lang="vi-VN" altLang="en-US" sz="2800" dirty="0" smtClean="0">
                  <a:solidFill>
                    <a:srgbClr val="0070C0"/>
                  </a:solidFill>
                  <a:sym typeface="Symbol" panose="05050102010706020507" pitchFamily="18" charset="2"/>
                </a:rPr>
                <a:t>(</a:t>
              </a:r>
              <a:r>
                <a:rPr lang="en-US" altLang="en-US" sz="2800" dirty="0" smtClean="0">
                  <a:solidFill>
                    <a:srgbClr val="0070C0"/>
                  </a:solidFill>
                  <a:sym typeface="Symbol" panose="05050102010706020507" pitchFamily="18" charset="2"/>
                </a:rPr>
                <a:t>M</a:t>
              </a:r>
              <a:r>
                <a:rPr lang="vi-VN" altLang="en-US" sz="2800" dirty="0" smtClean="0">
                  <a:solidFill>
                    <a:srgbClr val="0070C0"/>
                  </a:solidFill>
                  <a:sym typeface="Symbol" panose="05050102010706020507" pitchFamily="18" charset="2"/>
                </a:rPr>
                <a:t>) =</a:t>
              </a:r>
              <a:r>
                <a:rPr lang="en-US" altLang="en-US" sz="2800" dirty="0" smtClean="0">
                  <a:solidFill>
                    <a:srgbClr val="0070C0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en-US" sz="2800" dirty="0">
                  <a:solidFill>
                    <a:srgbClr val="0070C0"/>
                  </a:solidFill>
                  <a:sym typeface="Symbol" panose="05050102010706020507" pitchFamily="18" charset="2"/>
                </a:rPr>
                <a:t>M</a:t>
              </a:r>
              <a:r>
                <a:rPr lang="en-US" altLang="en-US" sz="2800" dirty="0" smtClean="0">
                  <a:solidFill>
                    <a:srgbClr val="0070C0"/>
                  </a:solidFill>
                  <a:sym typeface="Symbol" panose="05050102010706020507" pitchFamily="18" charset="2"/>
                </a:rPr>
                <a:t>’</a:t>
              </a:r>
              <a:r>
                <a:rPr lang="vi-VN" altLang="en-US" sz="2800" dirty="0" smtClean="0">
                  <a:solidFill>
                    <a:srgbClr val="0070C0"/>
                  </a:solidFill>
                  <a:sym typeface="Symbol" panose="05050102010706020507" pitchFamily="18" charset="2"/>
                </a:rPr>
                <a:t> </a:t>
              </a:r>
              <a:r>
                <a:rPr lang="vi-VN" altLang="en-US" sz="2800" dirty="0" smtClean="0">
                  <a:solidFill>
                    <a:schemeClr val="tx1"/>
                  </a:solidFill>
                  <a:sym typeface="Mathematical Symbols" panose="05050102010205020202" pitchFamily="18" charset="2"/>
                </a:rPr>
                <a:t></a:t>
              </a:r>
              <a:endParaRPr lang="en-US" altLang="en-US" sz="2800" b="1" dirty="0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13341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061109"/>
                </p:ext>
              </p:extLst>
            </p:nvPr>
          </p:nvGraphicFramePr>
          <p:xfrm>
            <a:off x="1959" y="3171"/>
            <a:ext cx="1014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Equation" r:id="rId8" imgW="1066680" imgH="457200" progId="Equation.DSMT4">
                    <p:embed/>
                  </p:oleObj>
                </mc:Choice>
                <mc:Fallback>
                  <p:oleObj name="Equation" r:id="rId8" imgW="1066680" imgH="457200" progId="Equation.DSMT4">
                    <p:embed/>
                    <p:pic>
                      <p:nvPicPr>
                        <p:cNvPr id="13341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" y="3171"/>
                          <a:ext cx="1014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id="{DC30C842-7125-40D3-ADE0-4C5CF5ECC473}"/>
              </a:ext>
            </a:extLst>
          </p:cNvPr>
          <p:cNvSpPr txBox="1"/>
          <p:nvPr/>
        </p:nvSpPr>
        <p:spPr>
          <a:xfrm>
            <a:off x="4382780" y="0"/>
            <a:ext cx="2591226" cy="584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QU</a:t>
            </a:r>
            <a:r>
              <a:rPr lang="vi-VN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vi-VN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129" name="Group 33"/>
          <p:cNvGrpSpPr>
            <a:grpSpLocks/>
          </p:cNvGrpSpPr>
          <p:nvPr/>
        </p:nvGrpSpPr>
        <p:grpSpPr bwMode="auto">
          <a:xfrm>
            <a:off x="7848442" y="4796248"/>
            <a:ext cx="3603625" cy="3175"/>
            <a:chOff x="3107" y="2250"/>
            <a:chExt cx="2270" cy="2"/>
          </a:xfrm>
        </p:grpSpPr>
        <p:cxnSp>
          <p:nvCxnSpPr>
            <p:cNvPr id="13332" name="Straight Connector 56"/>
            <p:cNvCxnSpPr>
              <a:cxnSpLocks noChangeShapeType="1"/>
            </p:cNvCxnSpPr>
            <p:nvPr/>
          </p:nvCxnSpPr>
          <p:spPr bwMode="auto">
            <a:xfrm>
              <a:off x="4252" y="2250"/>
              <a:ext cx="1125" cy="1"/>
            </a:xfrm>
            <a:prstGeom prst="line">
              <a:avLst/>
            </a:prstGeom>
            <a:noFill/>
            <a:ln w="28575" algn="ctr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3" name="Straight Connector 57"/>
            <p:cNvCxnSpPr>
              <a:cxnSpLocks noChangeShapeType="1"/>
            </p:cNvCxnSpPr>
            <p:nvPr/>
          </p:nvCxnSpPr>
          <p:spPr bwMode="auto">
            <a:xfrm>
              <a:off x="3107" y="2251"/>
              <a:ext cx="1126" cy="1"/>
            </a:xfrm>
            <a:prstGeom prst="line">
              <a:avLst/>
            </a:prstGeom>
            <a:noFill/>
            <a:ln w="28575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Group 32"/>
          <p:cNvGrpSpPr>
            <a:grpSpLocks/>
          </p:cNvGrpSpPr>
          <p:nvPr/>
        </p:nvGrpSpPr>
        <p:grpSpPr bwMode="auto">
          <a:xfrm>
            <a:off x="10270966" y="2791236"/>
            <a:ext cx="804862" cy="788987"/>
            <a:chOff x="2709" y="259"/>
            <a:chExt cx="507" cy="497"/>
          </a:xfrm>
        </p:grpSpPr>
        <p:pic>
          <p:nvPicPr>
            <p:cNvPr id="13330" name="Picture 3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9" y="420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1" name="Text Box 34"/>
            <p:cNvSpPr txBox="1">
              <a:spLocks noChangeArrowheads="1"/>
            </p:cNvSpPr>
            <p:nvPr/>
          </p:nvSpPr>
          <p:spPr bwMode="auto">
            <a:xfrm>
              <a:off x="2736" y="259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’</a:t>
              </a:r>
            </a:p>
          </p:txBody>
        </p:sp>
      </p:grpSp>
      <p:sp>
        <p:nvSpPr>
          <p:cNvPr id="44" name="Text Box 31"/>
          <p:cNvSpPr txBox="1">
            <a:spLocks noChangeArrowheads="1"/>
          </p:cNvSpPr>
          <p:nvPr/>
        </p:nvSpPr>
        <p:spPr bwMode="auto">
          <a:xfrm>
            <a:off x="9260368" y="4691168"/>
            <a:ext cx="463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859809"/>
            <a:ext cx="11933078" cy="207446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707322" y="1301999"/>
            <a:ext cx="1235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ểm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941041" y="1321056"/>
            <a:ext cx="1824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M’ = OM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156285" y="1921660"/>
            <a:ext cx="215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OM,OM’) = 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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87492" y="1895926"/>
            <a:ext cx="1235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800" b="1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</a:t>
            </a:r>
            <a:r>
              <a:rPr lang="en-US" altLang="en-US" sz="28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70435" y="2429845"/>
            <a:ext cx="19354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 quay</a:t>
            </a:r>
            <a:endParaRPr lang="en-GB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693905" y="2443494"/>
            <a:ext cx="19354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quay</a:t>
            </a:r>
            <a:endParaRPr lang="en-GB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3985148"/>
            <a:ext cx="5070657" cy="6277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296" y="4694832"/>
            <a:ext cx="9116704" cy="576049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4599209" y="4743511"/>
            <a:ext cx="1992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ợc chiều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362365" y="5142007"/>
            <a:ext cx="1978925" cy="171599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3648" y="5404509"/>
            <a:ext cx="9088872" cy="573205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4587837" y="5428168"/>
            <a:ext cx="1992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 chiều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11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76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5" grpId="0"/>
      <p:bldP spid="44" grpId="0"/>
      <p:bldP spid="33" grpId="0"/>
      <p:bldP spid="34" grpId="0"/>
      <p:bldP spid="35" grpId="0"/>
      <p:bldP spid="36" grpId="0"/>
      <p:bldP spid="37" grpId="0"/>
      <p:bldP spid="38" grpId="0"/>
      <p:bldP spid="46" grpId="0"/>
      <p:bldP spid="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Sk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Oval 3"/>
          <p:cNvSpPr>
            <a:spLocks noChangeArrowheads="1"/>
          </p:cNvSpPr>
          <p:nvPr/>
        </p:nvSpPr>
        <p:spPr bwMode="auto">
          <a:xfrm>
            <a:off x="1905000" y="19050"/>
            <a:ext cx="914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905000" y="76201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F3300"/>
                </a:solidFill>
                <a:latin typeface="Times New Roman" panose="02020603050405020304" pitchFamily="18" charset="0"/>
              </a:rPr>
              <a:t>BÀI 4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1524000" y="533400"/>
            <a:ext cx="1981200" cy="6324600"/>
          </a:xfrm>
          <a:prstGeom prst="rect">
            <a:avLst/>
          </a:prstGeom>
          <a:solidFill>
            <a:srgbClr val="00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5366" name="Picture 6" descr="noidu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647700"/>
            <a:ext cx="1714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1585913" y="990600"/>
            <a:ext cx="1828800" cy="5715000"/>
          </a:xfrm>
          <a:prstGeom prst="rect">
            <a:avLst/>
          </a:prstGeom>
          <a:solidFill>
            <a:srgbClr val="FFFF99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25000"/>
              </a:spcBef>
              <a:spcAft>
                <a:spcPct val="0"/>
              </a:spcAft>
            </a:pPr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3048000" y="1"/>
            <a:ext cx="7391400" cy="83099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KHÁI NIỆM VỀ PHÉP DỜI HÌNH VÀ HAI HÌNH BẰNG NHAU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524000" y="1052513"/>
            <a:ext cx="1828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Blip>
                <a:blip r:embed="rId6"/>
              </a:buBlip>
            </a:pPr>
            <a:r>
              <a:rPr lang="en-US" altLang="en-US" sz="1600" b="1">
                <a:solidFill>
                  <a:srgbClr val="99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</a:t>
            </a:r>
            <a:r>
              <a:rPr lang="el-GR" altLang="en-US" sz="1600" b="1">
                <a:solidFill>
                  <a:srgbClr val="99CC00"/>
                </a:solidFill>
                <a:latin typeface="Arial" panose="020B0604020202020204" pitchFamily="34" charset="0"/>
              </a:rPr>
              <a:t>ỚI</a:t>
            </a:r>
            <a:r>
              <a:rPr lang="en-US" altLang="en-US" sz="1600" b="1">
                <a:solidFill>
                  <a:srgbClr val="99CC00"/>
                </a:solidFill>
                <a:latin typeface="Arial" panose="020B0604020202020204" pitchFamily="34" charset="0"/>
              </a:rPr>
              <a:t> THI</a:t>
            </a:r>
            <a:r>
              <a:rPr lang="el-GR" altLang="en-US" sz="1600" b="1">
                <a:solidFill>
                  <a:srgbClr val="99CC00"/>
                </a:solidFill>
                <a:latin typeface="Arial" panose="020B0604020202020204" pitchFamily="34" charset="0"/>
              </a:rPr>
              <a:t>ỆU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1595438" y="1435101"/>
            <a:ext cx="1871662" cy="2354491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99CC00"/>
                </a:solidFill>
                <a:latin typeface="Arial" panose="020B0604020202020204" pitchFamily="34" charset="0"/>
              </a:rPr>
              <a:t>I. </a:t>
            </a:r>
            <a:r>
              <a:rPr lang="en-US" altLang="en-US" sz="1400" b="1" u="sng">
                <a:solidFill>
                  <a:srgbClr val="6441FB"/>
                </a:solidFill>
                <a:latin typeface="Arial" panose="020B0604020202020204" pitchFamily="34" charset="0"/>
              </a:rPr>
              <a:t>KHÁI NIỆM VỀ PHÉP DỜI HÌNH</a:t>
            </a:r>
            <a:endParaRPr lang="el-GR" altLang="en-US" sz="1400" b="1" u="sng">
              <a:solidFill>
                <a:srgbClr val="6441FB"/>
              </a:solidFill>
              <a:latin typeface="Arial" panose="020B060402020202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Định nghĩa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Nhận xét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Ví dụ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400" b="1" u="sng">
                <a:solidFill>
                  <a:srgbClr val="6441FB"/>
                </a:solidFill>
                <a:latin typeface="Arial" panose="020B0604020202020204" pitchFamily="34" charset="0"/>
              </a:rPr>
              <a:t>II. TÍNH CHẤT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Tính chất</a:t>
            </a: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3581401" y="685801"/>
            <a:ext cx="2133600" cy="5191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u="sng" dirty="0">
                <a:solidFill>
                  <a:srgbClr val="000000"/>
                </a:solidFill>
              </a:rPr>
              <a:t>1. </a:t>
            </a:r>
            <a:r>
              <a:rPr lang="en-US" altLang="en-US" sz="2800" u="sng" dirty="0" err="1">
                <a:solidFill>
                  <a:srgbClr val="000000"/>
                </a:solidFill>
              </a:rPr>
              <a:t>Tính</a:t>
            </a:r>
            <a:r>
              <a:rPr lang="en-US" altLang="en-US" sz="2800" u="sng" dirty="0">
                <a:solidFill>
                  <a:srgbClr val="000000"/>
                </a:solidFill>
              </a:rPr>
              <a:t> </a:t>
            </a:r>
            <a:r>
              <a:rPr lang="en-US" altLang="en-US" sz="2800" u="sng" dirty="0" err="1">
                <a:solidFill>
                  <a:srgbClr val="000000"/>
                </a:solidFill>
              </a:rPr>
              <a:t>chất</a:t>
            </a:r>
            <a:endParaRPr lang="en-US" altLang="en-US" sz="2800" u="sng" dirty="0">
              <a:solidFill>
                <a:srgbClr val="000000"/>
              </a:solidFill>
            </a:endParaRPr>
          </a:p>
        </p:txBody>
      </p:sp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3897313" y="5308600"/>
            <a:ext cx="40703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1524001" y="3168134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2438401" y="3091934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3756025" y="6129338"/>
            <a:ext cx="46799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5378" name="AutoShape 18">
            <a:hlinkClick r:id="rId7" action="ppaction://hlinkfile"/>
          </p:cNvPr>
          <p:cNvSpPr>
            <a:spLocks noChangeArrowheads="1"/>
          </p:cNvSpPr>
          <p:nvPr/>
        </p:nvSpPr>
        <p:spPr bwMode="auto">
          <a:xfrm>
            <a:off x="3143251" y="6416676"/>
            <a:ext cx="180975" cy="1809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75" name="Rectangle 19"/>
          <p:cNvSpPr>
            <a:spLocks noChangeArrowheads="1"/>
          </p:cNvSpPr>
          <p:nvPr/>
        </p:nvSpPr>
        <p:spPr bwMode="auto">
          <a:xfrm>
            <a:off x="3505200" y="1219200"/>
            <a:ext cx="67818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Aft>
                <a:spcPts val="600"/>
              </a:spcAft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ờ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pPr fontAlgn="base">
              <a:spcAft>
                <a:spcPts val="600"/>
              </a:spcAft>
              <a:buFontTx/>
              <a:buAutoNum type="arabicParenR"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à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à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ả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oà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ữ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fontAlgn="base">
              <a:spcAft>
                <a:spcPts val="600"/>
              </a:spcAft>
              <a:buFontTx/>
              <a:buAutoNum type="arabicParenR"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a,đoạ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oạ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ó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fontAlgn="base">
              <a:spcAft>
                <a:spcPts val="600"/>
              </a:spcAft>
              <a:buFontTx/>
              <a:buAutoNum type="arabicParenR"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Ta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ó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fontAlgn="base">
              <a:spcAft>
                <a:spcPts val="600"/>
              </a:spcAft>
              <a:buFontTx/>
              <a:buAutoNum type="arabicParenR"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á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ính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2062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4" dur="1000" fill="hold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1000" fill="hold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1000" fill="hold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9" dur="1000" fill="hold"/>
                                        <p:tgtEl>
                                          <p:spTgt spid="70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1000" fill="hold"/>
                                        <p:tgtEl>
                                          <p:spTgt spid="70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1000" fill="hold"/>
                                        <p:tgtEl>
                                          <p:spTgt spid="70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70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4" dur="1000" fill="hold"/>
                                        <p:tgtEl>
                                          <p:spTgt spid="70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1000" fill="hold"/>
                                        <p:tgtEl>
                                          <p:spTgt spid="70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1000" fill="hold"/>
                                        <p:tgtEl>
                                          <p:spTgt spid="70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1000" fill="hold"/>
                                        <p:tgtEl>
                                          <p:spTgt spid="70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9" dur="1000" fill="hold"/>
                                        <p:tgtEl>
                                          <p:spTgt spid="70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1000" fill="hold"/>
                                        <p:tgtEl>
                                          <p:spTgt spid="70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1000" fill="hold"/>
                                        <p:tgtEl>
                                          <p:spTgt spid="70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70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0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0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70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70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70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70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70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7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7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7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7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7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70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70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70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70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70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70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70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70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70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70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6" grpId="0" uiExpand="1" build="allAtOnce"/>
      <p:bldP spid="70666" grpId="1" uiExpand="1" build="allAtOnce"/>
      <p:bldP spid="7067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Sk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Oval 3"/>
          <p:cNvSpPr>
            <a:spLocks noChangeArrowheads="1"/>
          </p:cNvSpPr>
          <p:nvPr/>
        </p:nvSpPr>
        <p:spPr bwMode="auto">
          <a:xfrm>
            <a:off x="1905000" y="19050"/>
            <a:ext cx="914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905000" y="76201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F3300"/>
                </a:solidFill>
                <a:latin typeface="Times New Roman" panose="02020603050405020304" pitchFamily="18" charset="0"/>
              </a:rPr>
              <a:t>BÀI 4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1524000" y="533400"/>
            <a:ext cx="1981200" cy="6324600"/>
          </a:xfrm>
          <a:prstGeom prst="rect">
            <a:avLst/>
          </a:prstGeom>
          <a:solidFill>
            <a:srgbClr val="00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7414" name="Picture 6" descr="noidu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647700"/>
            <a:ext cx="1714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585913" y="990600"/>
            <a:ext cx="1828800" cy="5715000"/>
          </a:xfrm>
          <a:prstGeom prst="rect">
            <a:avLst/>
          </a:prstGeom>
          <a:solidFill>
            <a:srgbClr val="FFFF99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25000"/>
              </a:spcBef>
              <a:spcAft>
                <a:spcPct val="0"/>
              </a:spcAft>
            </a:pPr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3048000" y="1"/>
            <a:ext cx="7391400" cy="83099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KHÁI NIỆM VỀ PHÉP DỜI HÌNH VÀ HAI HÌNH BẰNG NHAU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1524000" y="1052513"/>
            <a:ext cx="1828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Blip>
                <a:blip r:embed="rId6"/>
              </a:buBlip>
            </a:pPr>
            <a:r>
              <a:rPr lang="en-US" altLang="en-US" sz="1600" b="1">
                <a:solidFill>
                  <a:srgbClr val="99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</a:t>
            </a:r>
            <a:r>
              <a:rPr lang="el-GR" altLang="en-US" sz="1600" b="1">
                <a:solidFill>
                  <a:srgbClr val="99CC00"/>
                </a:solidFill>
                <a:latin typeface="Arial" panose="020B0604020202020204" pitchFamily="34" charset="0"/>
              </a:rPr>
              <a:t>ỚI</a:t>
            </a:r>
            <a:r>
              <a:rPr lang="en-US" altLang="en-US" sz="1600" b="1">
                <a:solidFill>
                  <a:srgbClr val="99CC00"/>
                </a:solidFill>
                <a:latin typeface="Arial" panose="020B0604020202020204" pitchFamily="34" charset="0"/>
              </a:rPr>
              <a:t> THI</a:t>
            </a:r>
            <a:r>
              <a:rPr lang="el-GR" altLang="en-US" sz="1600" b="1">
                <a:solidFill>
                  <a:srgbClr val="99CC00"/>
                </a:solidFill>
                <a:latin typeface="Arial" panose="020B0604020202020204" pitchFamily="34" charset="0"/>
              </a:rPr>
              <a:t>ỆU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595438" y="1435100"/>
            <a:ext cx="1871662" cy="2677656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>
                <a:solidFill>
                  <a:srgbClr val="99CC00"/>
                </a:solidFill>
                <a:latin typeface="Arial" panose="020B0604020202020204" pitchFamily="34" charset="0"/>
              </a:rPr>
              <a:t>I. </a:t>
            </a:r>
            <a:r>
              <a:rPr lang="en-US" altLang="en-US" sz="1400" b="1" u="sng">
                <a:solidFill>
                  <a:srgbClr val="6441FB"/>
                </a:solidFill>
                <a:latin typeface="Arial" panose="020B0604020202020204" pitchFamily="34" charset="0"/>
              </a:rPr>
              <a:t>KHÁI NIỆM VỀ PHÉP DỜI HÌNH</a:t>
            </a:r>
            <a:endParaRPr lang="el-GR" altLang="en-US" sz="1400" b="1" u="sng">
              <a:solidFill>
                <a:srgbClr val="6441FB"/>
              </a:solidFill>
              <a:latin typeface="Arial" panose="020B060402020202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Định nghĩa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Nhận xét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Ví dụ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400" b="1" u="sng">
                <a:solidFill>
                  <a:srgbClr val="6441FB"/>
                </a:solidFill>
                <a:latin typeface="Arial" panose="020B0604020202020204" pitchFamily="34" charset="0"/>
              </a:rPr>
              <a:t>II. TÍNH CHẤT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Tính chất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>
                <a:solidFill>
                  <a:srgbClr val="6441FB"/>
                </a:solidFill>
                <a:latin typeface="Arial" panose="020B0604020202020204" pitchFamily="34" charset="0"/>
              </a:rPr>
              <a:t>Chú ý</a:t>
            </a:r>
          </a:p>
        </p:txBody>
      </p:sp>
      <p:sp>
        <p:nvSpPr>
          <p:cNvPr id="17419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20" name="Rectangle 13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21" name="Text Box 14"/>
          <p:cNvSpPr txBox="1">
            <a:spLocks noChangeArrowheads="1"/>
          </p:cNvSpPr>
          <p:nvPr/>
        </p:nvSpPr>
        <p:spPr bwMode="auto">
          <a:xfrm>
            <a:off x="3897313" y="5308600"/>
            <a:ext cx="40703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7422" name="Rectangle 15"/>
          <p:cNvSpPr>
            <a:spLocks noChangeArrowheads="1"/>
          </p:cNvSpPr>
          <p:nvPr/>
        </p:nvSpPr>
        <p:spPr bwMode="auto">
          <a:xfrm>
            <a:off x="1524001" y="3168134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23" name="Rectangle 16"/>
          <p:cNvSpPr>
            <a:spLocks noChangeArrowheads="1"/>
          </p:cNvSpPr>
          <p:nvPr/>
        </p:nvSpPr>
        <p:spPr bwMode="auto">
          <a:xfrm>
            <a:off x="1371601" y="3091934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24" name="Text Box 17"/>
          <p:cNvSpPr txBox="1">
            <a:spLocks noChangeArrowheads="1"/>
          </p:cNvSpPr>
          <p:nvPr/>
        </p:nvSpPr>
        <p:spPr bwMode="auto">
          <a:xfrm>
            <a:off x="1600200" y="5791200"/>
            <a:ext cx="46799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7425" name="AutoShape 18">
            <a:hlinkClick r:id="rId7" action="ppaction://hlinkfile"/>
          </p:cNvPr>
          <p:cNvSpPr>
            <a:spLocks noChangeArrowheads="1"/>
          </p:cNvSpPr>
          <p:nvPr/>
        </p:nvSpPr>
        <p:spPr bwMode="auto">
          <a:xfrm>
            <a:off x="3143251" y="6416676"/>
            <a:ext cx="180975" cy="1809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32" name="Text Box 24"/>
          <p:cNvSpPr txBox="1">
            <a:spLocks noChangeArrowheads="1"/>
          </p:cNvSpPr>
          <p:nvPr/>
        </p:nvSpPr>
        <p:spPr bwMode="auto">
          <a:xfrm>
            <a:off x="3505200" y="609601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srgbClr val="009900"/>
                </a:solidFill>
                <a:latin typeface="Times New Roman" panose="02020603050405020304" pitchFamily="18" charset="0"/>
              </a:rPr>
              <a:t>Chú ý</a:t>
            </a:r>
          </a:p>
        </p:txBody>
      </p:sp>
      <p:pic>
        <p:nvPicPr>
          <p:cNvPr id="68633" name="Picture 2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152526"/>
            <a:ext cx="68580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505201"/>
            <a:ext cx="3086100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581401"/>
            <a:ext cx="3124200" cy="278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3552" y="3465513"/>
            <a:ext cx="3200400" cy="2873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566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6" dur="1000" fill="hold"/>
                                        <p:tgtEl>
                                          <p:spTgt spid="68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1000" fill="hold"/>
                                        <p:tgtEl>
                                          <p:spTgt spid="68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1000" fill="hold"/>
                                        <p:tgtEl>
                                          <p:spTgt spid="68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68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1" dur="1000" fill="hold"/>
                                        <p:tgtEl>
                                          <p:spTgt spid="68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1000" fill="hold"/>
                                        <p:tgtEl>
                                          <p:spTgt spid="68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1000" fill="hold"/>
                                        <p:tgtEl>
                                          <p:spTgt spid="68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68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68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68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68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68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31" dur="1000" fill="hold"/>
                                        <p:tgtEl>
                                          <p:spTgt spid="68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1000" fill="hold"/>
                                        <p:tgtEl>
                                          <p:spTgt spid="68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1000" fill="hold"/>
                                        <p:tgtEl>
                                          <p:spTgt spid="68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68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86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7200000">
                                      <p:cBhvr>
                                        <p:cTn id="6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8148E-6 L 0.41459 0.00255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729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" grpId="0" uiExpand="1" build="allAtOnce"/>
      <p:bldP spid="68618" grpId="1" uiExpand="1" build="allAtOnce"/>
      <p:bldP spid="686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981200" y="533401"/>
            <a:ext cx="910078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dirty="0">
                <a:solidFill>
                  <a:srgbClr val="0000FF"/>
                </a:solidFill>
              </a:rPr>
              <a:t>b)  </a:t>
            </a:r>
            <a:r>
              <a:rPr lang="en-US" altLang="en-US" sz="2800" dirty="0" err="1">
                <a:solidFill>
                  <a:srgbClr val="0000FF"/>
                </a:solidFill>
              </a:rPr>
              <a:t>Phép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dời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hình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biến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a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giác</a:t>
            </a:r>
            <a:r>
              <a:rPr lang="en-US" altLang="en-US" sz="2800" dirty="0">
                <a:solidFill>
                  <a:srgbClr val="0000FF"/>
                </a:solidFill>
              </a:rPr>
              <a:t> n </a:t>
            </a:r>
            <a:r>
              <a:rPr lang="en-US" altLang="en-US" sz="2800" dirty="0" err="1">
                <a:solidFill>
                  <a:srgbClr val="0000FF"/>
                </a:solidFill>
              </a:rPr>
              <a:t>cạnh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thành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a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giác</a:t>
            </a:r>
            <a:r>
              <a:rPr lang="en-US" altLang="en-US" sz="2800" dirty="0">
                <a:solidFill>
                  <a:srgbClr val="0000FF"/>
                </a:solidFill>
              </a:rPr>
              <a:t> n </a:t>
            </a:r>
            <a:r>
              <a:rPr lang="en-US" altLang="en-US" sz="2800" dirty="0" err="1">
                <a:solidFill>
                  <a:srgbClr val="0000FF"/>
                </a:solidFill>
              </a:rPr>
              <a:t>cạnh</a:t>
            </a:r>
            <a:r>
              <a:rPr lang="en-US" altLang="en-US" sz="2800" dirty="0">
                <a:solidFill>
                  <a:srgbClr val="0000FF"/>
                </a:solidFill>
              </a:rPr>
              <a:t>, </a:t>
            </a:r>
            <a:r>
              <a:rPr lang="en-US" altLang="en-US" sz="2800" dirty="0" err="1">
                <a:solidFill>
                  <a:srgbClr val="0000FF"/>
                </a:solidFill>
              </a:rPr>
              <a:t>biến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ỉnh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thành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ỉnh</a:t>
            </a:r>
            <a:r>
              <a:rPr lang="en-US" altLang="en-US" sz="2800" dirty="0">
                <a:solidFill>
                  <a:srgbClr val="0000FF"/>
                </a:solidFill>
              </a:rPr>
              <a:t>, </a:t>
            </a:r>
            <a:r>
              <a:rPr lang="en-US" altLang="en-US" sz="2800" dirty="0" err="1">
                <a:solidFill>
                  <a:srgbClr val="0000FF"/>
                </a:solidFill>
              </a:rPr>
              <a:t>biến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ạnh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thành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ạnh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388" y="1676400"/>
            <a:ext cx="25781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600200"/>
            <a:ext cx="25781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2526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1111 L 0.3007 0.38889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35" y="2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5" dur="2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007 0.38889 L 0.55903 -0.01111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17" y="-2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Sk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Oval 3"/>
          <p:cNvSpPr>
            <a:spLocks noChangeArrowheads="1"/>
          </p:cNvSpPr>
          <p:nvPr/>
        </p:nvSpPr>
        <p:spPr bwMode="auto">
          <a:xfrm>
            <a:off x="1905000" y="19050"/>
            <a:ext cx="914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905000" y="76201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F3300"/>
                </a:solidFill>
                <a:latin typeface="Times New Roman" panose="02020603050405020304" pitchFamily="18" charset="0"/>
              </a:rPr>
              <a:t>BÀI 4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524000" y="533400"/>
            <a:ext cx="1981200" cy="6324600"/>
          </a:xfrm>
          <a:prstGeom prst="rect">
            <a:avLst/>
          </a:prstGeom>
          <a:solidFill>
            <a:srgbClr val="00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1510" name="Picture 6" descr="noidu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647700"/>
            <a:ext cx="1714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585913" y="990600"/>
            <a:ext cx="1828800" cy="5715000"/>
          </a:xfrm>
          <a:prstGeom prst="rect">
            <a:avLst/>
          </a:prstGeom>
          <a:solidFill>
            <a:srgbClr val="FFFF99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25000"/>
              </a:spcBef>
              <a:spcAft>
                <a:spcPct val="0"/>
              </a:spcAft>
            </a:pPr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3048000" y="1"/>
            <a:ext cx="7391400" cy="83099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KHÁI NIỆM VỀ PHÉP DỜI HÌNH VÀ HAI HÌNH BẰNG NHAU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1524000" y="1052513"/>
            <a:ext cx="1828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Blip>
                <a:blip r:embed="rId6"/>
              </a:buBlip>
            </a:pPr>
            <a:r>
              <a:rPr lang="en-US" altLang="en-US" sz="1600" b="1">
                <a:solidFill>
                  <a:srgbClr val="99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</a:t>
            </a:r>
            <a:r>
              <a:rPr lang="el-GR" altLang="en-US" sz="1600" b="1">
                <a:solidFill>
                  <a:srgbClr val="99CC00"/>
                </a:solidFill>
                <a:latin typeface="Arial" panose="020B0604020202020204" pitchFamily="34" charset="0"/>
              </a:rPr>
              <a:t>ỚI</a:t>
            </a:r>
            <a:r>
              <a:rPr lang="en-US" altLang="en-US" sz="1600" b="1">
                <a:solidFill>
                  <a:srgbClr val="99CC00"/>
                </a:solidFill>
                <a:latin typeface="Arial" panose="020B0604020202020204" pitchFamily="34" charset="0"/>
              </a:rPr>
              <a:t> THI</a:t>
            </a:r>
            <a:r>
              <a:rPr lang="el-GR" altLang="en-US" sz="1600" b="1">
                <a:solidFill>
                  <a:srgbClr val="99CC00"/>
                </a:solidFill>
                <a:latin typeface="Arial" panose="020B0604020202020204" pitchFamily="34" charset="0"/>
              </a:rPr>
              <a:t>ỆU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1595438" y="1435101"/>
            <a:ext cx="1871662" cy="4078039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b="1" dirty="0">
                <a:solidFill>
                  <a:srgbClr val="99CC00"/>
                </a:solidFill>
                <a:latin typeface="Arial" panose="020B0604020202020204" pitchFamily="34" charset="0"/>
              </a:rPr>
              <a:t>I. </a:t>
            </a:r>
            <a:r>
              <a:rPr lang="en-US" altLang="en-US" sz="1400" b="1" u="sng" dirty="0">
                <a:solidFill>
                  <a:srgbClr val="6441FB"/>
                </a:solidFill>
              </a:rPr>
              <a:t>KHÁI NIỆM VỀ PHÉP DỜI HÌNH</a:t>
            </a:r>
            <a:endParaRPr lang="el-GR" altLang="en-US" sz="1400" b="1" u="sng" dirty="0">
              <a:solidFill>
                <a:srgbClr val="6441FB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 dirty="0" err="1">
                <a:solidFill>
                  <a:srgbClr val="6441FB"/>
                </a:solidFill>
                <a:latin typeface="Arial" panose="020B0604020202020204" pitchFamily="34" charset="0"/>
              </a:rPr>
              <a:t>Định</a:t>
            </a:r>
            <a:r>
              <a:rPr lang="en-US" altLang="en-US" sz="1400" dirty="0">
                <a:solidFill>
                  <a:srgbClr val="6441FB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 dirty="0" err="1">
                <a:solidFill>
                  <a:srgbClr val="6441FB"/>
                </a:solidFill>
                <a:latin typeface="Arial" panose="020B0604020202020204" pitchFamily="34" charset="0"/>
              </a:rPr>
              <a:t>nghĩa</a:t>
            </a:r>
            <a:endParaRPr lang="en-US" altLang="en-US" sz="1400" dirty="0">
              <a:solidFill>
                <a:srgbClr val="6441FB"/>
              </a:solidFill>
              <a:latin typeface="Arial" panose="020B060402020202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 dirty="0" err="1">
                <a:solidFill>
                  <a:srgbClr val="6441FB"/>
                </a:solidFill>
                <a:latin typeface="Arial" panose="020B0604020202020204" pitchFamily="34" charset="0"/>
              </a:rPr>
              <a:t>Nhận</a:t>
            </a:r>
            <a:r>
              <a:rPr lang="en-US" altLang="en-US" sz="1400" dirty="0">
                <a:solidFill>
                  <a:srgbClr val="6441FB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 dirty="0" err="1">
                <a:solidFill>
                  <a:srgbClr val="6441FB"/>
                </a:solidFill>
                <a:latin typeface="Arial" panose="020B0604020202020204" pitchFamily="34" charset="0"/>
              </a:rPr>
              <a:t>xét</a:t>
            </a:r>
            <a:endParaRPr lang="en-US" altLang="en-US" sz="1400" dirty="0">
              <a:solidFill>
                <a:srgbClr val="6441FB"/>
              </a:solidFill>
              <a:latin typeface="Arial" panose="020B060402020202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 dirty="0" err="1">
                <a:solidFill>
                  <a:srgbClr val="6441FB"/>
                </a:solidFill>
                <a:latin typeface="Arial" panose="020B0604020202020204" pitchFamily="34" charset="0"/>
              </a:rPr>
              <a:t>Ví</a:t>
            </a:r>
            <a:r>
              <a:rPr lang="en-US" altLang="en-US" sz="1400" dirty="0">
                <a:solidFill>
                  <a:srgbClr val="6441FB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 dirty="0" err="1">
                <a:solidFill>
                  <a:srgbClr val="6441FB"/>
                </a:solidFill>
                <a:latin typeface="Arial" panose="020B0604020202020204" pitchFamily="34" charset="0"/>
              </a:rPr>
              <a:t>dụ</a:t>
            </a:r>
            <a:endParaRPr lang="en-US" altLang="en-US" sz="1400" dirty="0">
              <a:solidFill>
                <a:srgbClr val="6441FB"/>
              </a:solidFill>
              <a:latin typeface="Arial" panose="020B060402020202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400" b="1" u="sng" dirty="0">
                <a:solidFill>
                  <a:srgbClr val="6441FB"/>
                </a:solidFill>
              </a:rPr>
              <a:t>II. TÍNH CHẤT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 dirty="0" err="1">
                <a:solidFill>
                  <a:srgbClr val="6441FB"/>
                </a:solidFill>
                <a:latin typeface="Arial" panose="020B0604020202020204" pitchFamily="34" charset="0"/>
              </a:rPr>
              <a:t>Tính</a:t>
            </a:r>
            <a:r>
              <a:rPr lang="en-US" altLang="en-US" sz="1400" dirty="0">
                <a:solidFill>
                  <a:srgbClr val="6441FB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 dirty="0" err="1">
                <a:solidFill>
                  <a:srgbClr val="6441FB"/>
                </a:solidFill>
                <a:latin typeface="Arial" panose="020B0604020202020204" pitchFamily="34" charset="0"/>
              </a:rPr>
              <a:t>chất</a:t>
            </a:r>
            <a:endParaRPr lang="en-US" altLang="en-US" sz="1400" dirty="0">
              <a:solidFill>
                <a:srgbClr val="6441FB"/>
              </a:solidFill>
              <a:latin typeface="Arial" panose="020B060402020202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 dirty="0" err="1">
                <a:solidFill>
                  <a:srgbClr val="6441FB"/>
                </a:solidFill>
                <a:latin typeface="Arial" panose="020B0604020202020204" pitchFamily="34" charset="0"/>
              </a:rPr>
              <a:t>Chú</a:t>
            </a:r>
            <a:r>
              <a:rPr lang="en-US" altLang="en-US" sz="1400" dirty="0">
                <a:solidFill>
                  <a:srgbClr val="6441FB"/>
                </a:solidFill>
                <a:latin typeface="Arial" panose="020B0604020202020204" pitchFamily="34" charset="0"/>
              </a:rPr>
              <a:t> ý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400" b="1" u="sng" dirty="0">
                <a:solidFill>
                  <a:srgbClr val="6441FB"/>
                </a:solidFill>
              </a:rPr>
              <a:t>III.KHÁI NIỆM HAI HÌNH BẰNG NHAU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 dirty="0" err="1">
                <a:solidFill>
                  <a:srgbClr val="6441FB"/>
                </a:solidFill>
              </a:rPr>
              <a:t>Định</a:t>
            </a:r>
            <a:r>
              <a:rPr lang="en-US" altLang="en-US" sz="1400" dirty="0">
                <a:solidFill>
                  <a:srgbClr val="6441FB"/>
                </a:solidFill>
              </a:rPr>
              <a:t> </a:t>
            </a:r>
            <a:r>
              <a:rPr lang="en-US" altLang="en-US" sz="1400" dirty="0" err="1">
                <a:solidFill>
                  <a:srgbClr val="6441FB"/>
                </a:solidFill>
              </a:rPr>
              <a:t>nghĩa</a:t>
            </a:r>
            <a:endParaRPr lang="en-US" altLang="en-US" sz="1400" dirty="0">
              <a:solidFill>
                <a:srgbClr val="6441FB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400" dirty="0" err="1">
                <a:solidFill>
                  <a:srgbClr val="6441FB"/>
                </a:solidFill>
              </a:rPr>
              <a:t>Ví</a:t>
            </a:r>
            <a:r>
              <a:rPr lang="en-US" altLang="en-US" sz="1400" dirty="0">
                <a:solidFill>
                  <a:srgbClr val="6441FB"/>
                </a:solidFill>
              </a:rPr>
              <a:t> </a:t>
            </a:r>
            <a:r>
              <a:rPr lang="en-US" altLang="en-US" sz="1400" dirty="0" err="1">
                <a:solidFill>
                  <a:srgbClr val="6441FB"/>
                </a:solidFill>
              </a:rPr>
              <a:t>dụ</a:t>
            </a:r>
            <a:endParaRPr lang="en-US" altLang="en-US" sz="1400" dirty="0">
              <a:solidFill>
                <a:srgbClr val="6441FB"/>
              </a:solidFill>
            </a:endParaRPr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3657601" y="1524001"/>
            <a:ext cx="2841625" cy="523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ghĩa</a:t>
            </a:r>
            <a:endParaRPr lang="en-US" altLang="en-US" sz="28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3897313" y="5308600"/>
            <a:ext cx="40703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1524001" y="3168134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2438401" y="3091934"/>
            <a:ext cx="184731" cy="36933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3756025" y="6129338"/>
            <a:ext cx="46799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21522" name="AutoShape 18">
            <a:hlinkClick r:id="rId7" action="ppaction://hlinkfile"/>
          </p:cNvPr>
          <p:cNvSpPr>
            <a:spLocks noChangeArrowheads="1"/>
          </p:cNvSpPr>
          <p:nvPr/>
        </p:nvSpPr>
        <p:spPr bwMode="auto">
          <a:xfrm>
            <a:off x="3143251" y="6416676"/>
            <a:ext cx="180975" cy="1809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47" name="Rectangle 19"/>
          <p:cNvSpPr>
            <a:spLocks noChangeArrowheads="1"/>
          </p:cNvSpPr>
          <p:nvPr/>
        </p:nvSpPr>
        <p:spPr bwMode="auto">
          <a:xfrm>
            <a:off x="3124200" y="2209800"/>
            <a:ext cx="7010400" cy="288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Aft>
                <a:spcPct val="0"/>
              </a:spcAft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	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ai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ờ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ia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fontAlgn="base">
              <a:spcAft>
                <a:spcPct val="0"/>
              </a:spcAft>
              <a:buNone/>
            </a:pP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fontAlgn="base">
              <a:spcAft>
                <a:spcPct val="0"/>
              </a:spcAft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05200" y="990601"/>
            <a:ext cx="58657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III.KHÁI NIỆM HAI HÌNH BẰNG NHAU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9430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0" dur="1000" fill="hold"/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1000" fill="hold"/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1000" fill="hold"/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5" dur="1000" fill="hold"/>
                                        <p:tgtEl>
                                          <p:spTgt spid="73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1000" fill="hold"/>
                                        <p:tgtEl>
                                          <p:spTgt spid="73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73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8" dur="1000" fill="hold"/>
                                        <p:tgtEl>
                                          <p:spTgt spid="73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30" dur="1000" fill="hold"/>
                                        <p:tgtEl>
                                          <p:spTgt spid="73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1000" fill="hold"/>
                                        <p:tgtEl>
                                          <p:spTgt spid="73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1000" fill="hold"/>
                                        <p:tgtEl>
                                          <p:spTgt spid="73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73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35" dur="1000" fill="hold"/>
                                        <p:tgtEl>
                                          <p:spTgt spid="73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1000" fill="hold"/>
                                        <p:tgtEl>
                                          <p:spTgt spid="73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1000" fill="hold"/>
                                        <p:tgtEl>
                                          <p:spTgt spid="73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1000" fill="hold"/>
                                        <p:tgtEl>
                                          <p:spTgt spid="73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40" dur="1000" fill="hold"/>
                                        <p:tgtEl>
                                          <p:spTgt spid="73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1000" fill="hold"/>
                                        <p:tgtEl>
                                          <p:spTgt spid="73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1000" fill="hold"/>
                                        <p:tgtEl>
                                          <p:spTgt spid="73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73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45" dur="1000" fill="hold"/>
                                        <p:tgtEl>
                                          <p:spTgt spid="73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1000" fill="hold"/>
                                        <p:tgtEl>
                                          <p:spTgt spid="73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1000" fill="hold"/>
                                        <p:tgtEl>
                                          <p:spTgt spid="73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1000" fill="hold"/>
                                        <p:tgtEl>
                                          <p:spTgt spid="73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50" dur="1000" fill="hold"/>
                                        <p:tgtEl>
                                          <p:spTgt spid="73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1000" fill="hold"/>
                                        <p:tgtEl>
                                          <p:spTgt spid="73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1000" fill="hold"/>
                                        <p:tgtEl>
                                          <p:spTgt spid="73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1000" fill="hold"/>
                                        <p:tgtEl>
                                          <p:spTgt spid="73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3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737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73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73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737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73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8" grpId="0" uiExpand="1" build="allAtOnce"/>
      <p:bldP spid="73738" grpId="1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23889"/>
            <a:ext cx="7696200" cy="566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9861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65033"/>
            <a:ext cx="11668836" cy="90075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659" y="409440"/>
            <a:ext cx="11901707" cy="111911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0149" y="2201425"/>
            <a:ext cx="13547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GB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06562" y="2433436"/>
            <a:ext cx="3006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 d’ = Q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O, 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</a:t>
            </a:r>
            <a:r>
              <a:rPr lang="vi-V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 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1251" y="2942293"/>
            <a:ext cx="44531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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’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 d: </a:t>
            </a: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3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x </a:t>
            </a:r>
            <a:r>
              <a:rPr lang="vi-VN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– 4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y + 2 = 0 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6229" y="3465513"/>
            <a:ext cx="44531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     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’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: </a:t>
            </a:r>
            <a:r>
              <a:rPr lang="vi-VN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4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x + </a:t>
            </a: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3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y + C = 0 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loud 7"/>
          <p:cNvSpPr/>
          <p:nvPr/>
        </p:nvSpPr>
        <p:spPr>
          <a:xfrm>
            <a:off x="5621573" y="2690703"/>
            <a:ext cx="6156446" cy="1549619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6303916" y="2865348"/>
            <a:ext cx="51329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vi-V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=?. Muốn</a:t>
            </a:r>
            <a:r>
              <a:rPr lang="en-GB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GB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GB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</a:t>
            </a:r>
            <a:r>
              <a:rPr lang="en-GB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GB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vi-V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a</a:t>
            </a:r>
            <a:r>
              <a:rPr lang="en-GB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GB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ta </a:t>
            </a:r>
            <a:r>
              <a:rPr lang="en-GB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GB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</a:t>
            </a:r>
            <a:r>
              <a:rPr lang="vi-V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GB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GB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d</a:t>
            </a:r>
            <a:r>
              <a:rPr lang="vi-V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 như thế nào để  tìm đươc A’(?;?) = 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vi-V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, </a:t>
            </a:r>
            <a:r>
              <a:rPr lang="vi-V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</a:t>
            </a:r>
            <a:r>
              <a:rPr lang="vi-V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endParaRPr lang="en-GB" sz="2400" b="1" baseline="-25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0304" y="3997784"/>
            <a:ext cx="5892209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 </a:t>
            </a: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giao điểm của </a:t>
            </a: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d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với trục Oy</a:t>
            </a:r>
          </a:p>
          <a:p>
            <a:pPr>
              <a:spcAft>
                <a:spcPts val="600"/>
              </a:spcAft>
            </a:pP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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 </a:t>
            </a: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A(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0</a:t>
            </a: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; )  </a:t>
            </a:r>
            <a:endParaRPr lang="en-GB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62198" y="4532315"/>
            <a:ext cx="39609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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vi-V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, </a:t>
            </a:r>
            <a:r>
              <a:rPr lang="vi-V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</a:t>
            </a:r>
            <a:r>
              <a:rPr lang="vi-V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 = </a:t>
            </a: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A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’</a:t>
            </a: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(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- </a:t>
            </a: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;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0</a:t>
            </a: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)  </a:t>
            </a:r>
            <a:endParaRPr lang="en-GB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8113" y="5078231"/>
            <a:ext cx="6458472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Vì </a:t>
            </a: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A’</a:t>
            </a:r>
            <a:r>
              <a: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 </a:t>
            </a: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 d’ </a:t>
            </a:r>
            <a:r>
              <a:rPr lang="en-GB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nên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:  4.(</a:t>
            </a: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-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)</a:t>
            </a: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 +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3.0</a:t>
            </a: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 + C = 0 </a:t>
            </a:r>
            <a:endParaRPr lang="vi-VN" sz="2800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Mathematical Symbols" panose="05050102010205020202" pitchFamily="18" charset="2"/>
            </a:endParaRPr>
          </a:p>
          <a:p>
            <a:pPr>
              <a:spcAft>
                <a:spcPts val="600"/>
              </a:spcAft>
            </a:pP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 C =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2</a:t>
            </a: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.</a:t>
            </a:r>
            <a:endParaRPr lang="en-GB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5799" y="6097208"/>
            <a:ext cx="4453138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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’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: </a:t>
            </a:r>
            <a:r>
              <a:rPr lang="vi-VN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4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x + </a:t>
            </a: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3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y </a:t>
            </a:r>
            <a:r>
              <a:rPr lang="vi-VN" sz="28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+ </a:t>
            </a:r>
            <a:r>
              <a:rPr lang="vi-VN" sz="28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2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= 0 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0"/>
            <a:ext cx="230589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l Symbols" panose="05050102010205020202" pitchFamily="18" charset="2"/>
              </a:rPr>
              <a:t>CỦNG CỐ: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884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  <p:bldP spid="13" grpId="0" animBg="1"/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810000" y="2971801"/>
            <a:ext cx="4572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b="1">
                <a:solidFill>
                  <a:prstClr val="black"/>
                </a:solidFill>
                <a:latin typeface="Times New Roman" panose="02020603050405020304" pitchFamily="18" charset="0"/>
              </a:rPr>
              <a:t>CỦNG CỐ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524000" y="0"/>
            <a:ext cx="9144000" cy="22860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524000" y="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VD (Bài 1-SGK): Cho hình vuông ABCD tâm O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a. Tìm ảnh của điểm C qua phép quay tâm A góc 90</a:t>
            </a:r>
            <a:r>
              <a:rPr lang="en-US" altLang="en-US" baseline="30000">
                <a:solidFill>
                  <a:prstClr val="black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1270" name="Group 6"/>
          <p:cNvGrpSpPr>
            <a:grpSpLocks/>
          </p:cNvGrpSpPr>
          <p:nvPr/>
        </p:nvGrpSpPr>
        <p:grpSpPr bwMode="auto">
          <a:xfrm>
            <a:off x="6000751" y="3105150"/>
            <a:ext cx="2778125" cy="2776538"/>
            <a:chOff x="-210" y="1563"/>
            <a:chExt cx="1750" cy="1749"/>
          </a:xfrm>
        </p:grpSpPr>
        <p:grpSp>
          <p:nvGrpSpPr>
            <p:cNvPr id="24613" name="Group 7"/>
            <p:cNvGrpSpPr>
              <a:grpSpLocks/>
            </p:cNvGrpSpPr>
            <p:nvPr/>
          </p:nvGrpSpPr>
          <p:grpSpPr bwMode="auto">
            <a:xfrm>
              <a:off x="-192" y="1584"/>
              <a:ext cx="1731" cy="1728"/>
              <a:chOff x="-99" y="1776"/>
              <a:chExt cx="1731" cy="1728"/>
            </a:xfrm>
          </p:grpSpPr>
          <p:sp>
            <p:nvSpPr>
              <p:cNvPr id="24618" name="Line 8"/>
              <p:cNvSpPr>
                <a:spLocks noChangeShapeType="1"/>
              </p:cNvSpPr>
              <p:nvPr/>
            </p:nvSpPr>
            <p:spPr bwMode="auto">
              <a:xfrm flipH="1">
                <a:off x="768" y="1776"/>
                <a:ext cx="864" cy="86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619" name="Line 9"/>
              <p:cNvSpPr>
                <a:spLocks noChangeShapeType="1"/>
              </p:cNvSpPr>
              <p:nvPr/>
            </p:nvSpPr>
            <p:spPr bwMode="auto">
              <a:xfrm flipH="1">
                <a:off x="-99" y="2640"/>
                <a:ext cx="864" cy="86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4614" name="Group 10"/>
            <p:cNvGrpSpPr>
              <a:grpSpLocks/>
            </p:cNvGrpSpPr>
            <p:nvPr/>
          </p:nvGrpSpPr>
          <p:grpSpPr bwMode="auto">
            <a:xfrm>
              <a:off x="-210" y="1563"/>
              <a:ext cx="1746" cy="1749"/>
              <a:chOff x="-210" y="1563"/>
              <a:chExt cx="1746" cy="1749"/>
            </a:xfrm>
          </p:grpSpPr>
          <p:sp>
            <p:nvSpPr>
              <p:cNvPr id="24616" name="Line 11"/>
              <p:cNvSpPr>
                <a:spLocks noChangeShapeType="1"/>
              </p:cNvSpPr>
              <p:nvPr/>
            </p:nvSpPr>
            <p:spPr bwMode="auto">
              <a:xfrm>
                <a:off x="672" y="2448"/>
                <a:ext cx="864" cy="86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617" name="Line 12"/>
              <p:cNvSpPr>
                <a:spLocks noChangeShapeType="1"/>
              </p:cNvSpPr>
              <p:nvPr/>
            </p:nvSpPr>
            <p:spPr bwMode="auto">
              <a:xfrm>
                <a:off x="-210" y="1563"/>
                <a:ext cx="864" cy="86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4615" name="Line 13"/>
            <p:cNvSpPr>
              <a:spLocks noChangeShapeType="1"/>
            </p:cNvSpPr>
            <p:nvPr/>
          </p:nvSpPr>
          <p:spPr bwMode="auto">
            <a:xfrm>
              <a:off x="1540" y="1574"/>
              <a:ext cx="0" cy="17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6034088" y="3119438"/>
            <a:ext cx="2743200" cy="274320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6034088" y="3119438"/>
            <a:ext cx="2743200" cy="2743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 flipH="1">
            <a:off x="6034088" y="3119438"/>
            <a:ext cx="2743200" cy="2743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5729288" y="26622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8653463" y="2671763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8767763" y="565308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7177088" y="3914776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O</a:t>
            </a:r>
          </a:p>
        </p:txBody>
      </p:sp>
      <p:grpSp>
        <p:nvGrpSpPr>
          <p:cNvPr id="11285" name="Group 21"/>
          <p:cNvGrpSpPr>
            <a:grpSpLocks/>
          </p:cNvGrpSpPr>
          <p:nvPr/>
        </p:nvGrpSpPr>
        <p:grpSpPr bwMode="auto">
          <a:xfrm>
            <a:off x="3290889" y="3100389"/>
            <a:ext cx="5495925" cy="5495925"/>
            <a:chOff x="2058" y="768"/>
            <a:chExt cx="3462" cy="3462"/>
          </a:xfrm>
        </p:grpSpPr>
        <p:sp>
          <p:nvSpPr>
            <p:cNvPr id="24611" name="Line 22"/>
            <p:cNvSpPr>
              <a:spLocks noChangeShapeType="1"/>
            </p:cNvSpPr>
            <p:nvPr/>
          </p:nvSpPr>
          <p:spPr bwMode="auto">
            <a:xfrm flipH="1">
              <a:off x="3792" y="768"/>
              <a:ext cx="1728" cy="1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612" name="Line 23"/>
            <p:cNvSpPr>
              <a:spLocks noChangeShapeType="1"/>
            </p:cNvSpPr>
            <p:nvPr/>
          </p:nvSpPr>
          <p:spPr bwMode="auto">
            <a:xfrm flipH="1">
              <a:off x="2058" y="2502"/>
              <a:ext cx="1728" cy="172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6186488" y="58626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A</a:t>
            </a:r>
          </a:p>
        </p:txBody>
      </p:sp>
      <p:pic>
        <p:nvPicPr>
          <p:cNvPr id="11289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2562225"/>
            <a:ext cx="9017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3062288" y="25860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C’</a:t>
            </a:r>
          </a:p>
        </p:txBody>
      </p:sp>
      <p:grpSp>
        <p:nvGrpSpPr>
          <p:cNvPr id="11291" name="Group 27"/>
          <p:cNvGrpSpPr>
            <a:grpSpLocks/>
          </p:cNvGrpSpPr>
          <p:nvPr/>
        </p:nvGrpSpPr>
        <p:grpSpPr bwMode="auto">
          <a:xfrm rot="18818658">
            <a:off x="5853113" y="5386388"/>
            <a:ext cx="381000" cy="381000"/>
            <a:chOff x="4176" y="1152"/>
            <a:chExt cx="240" cy="240"/>
          </a:xfrm>
        </p:grpSpPr>
        <p:sp>
          <p:nvSpPr>
            <p:cNvPr id="24609" name="Line 28"/>
            <p:cNvSpPr>
              <a:spLocks noChangeShapeType="1"/>
            </p:cNvSpPr>
            <p:nvPr/>
          </p:nvSpPr>
          <p:spPr bwMode="auto">
            <a:xfrm>
              <a:off x="4176" y="1152"/>
              <a:ext cx="24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610" name="Line 29"/>
            <p:cNvSpPr>
              <a:spLocks noChangeShapeType="1"/>
            </p:cNvSpPr>
            <p:nvPr/>
          </p:nvSpPr>
          <p:spPr bwMode="auto">
            <a:xfrm>
              <a:off x="4416" y="1152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294" name="Group 30"/>
          <p:cNvGrpSpPr>
            <a:grpSpLocks/>
          </p:cNvGrpSpPr>
          <p:nvPr/>
        </p:nvGrpSpPr>
        <p:grpSpPr bwMode="auto">
          <a:xfrm rot="16200000">
            <a:off x="6011070" y="3120233"/>
            <a:ext cx="2778125" cy="2776537"/>
            <a:chOff x="3840" y="585"/>
            <a:chExt cx="1750" cy="1749"/>
          </a:xfrm>
        </p:grpSpPr>
        <p:sp>
          <p:nvSpPr>
            <p:cNvPr id="24604" name="Line 31"/>
            <p:cNvSpPr>
              <a:spLocks noChangeShapeType="1"/>
            </p:cNvSpPr>
            <p:nvPr/>
          </p:nvSpPr>
          <p:spPr bwMode="auto">
            <a:xfrm flipH="1">
              <a:off x="4725" y="606"/>
              <a:ext cx="864" cy="86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605" name="Line 32"/>
            <p:cNvSpPr>
              <a:spLocks noChangeShapeType="1"/>
            </p:cNvSpPr>
            <p:nvPr/>
          </p:nvSpPr>
          <p:spPr bwMode="auto">
            <a:xfrm flipH="1">
              <a:off x="3858" y="1470"/>
              <a:ext cx="864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606" name="Line 33"/>
            <p:cNvSpPr>
              <a:spLocks noChangeShapeType="1"/>
            </p:cNvSpPr>
            <p:nvPr/>
          </p:nvSpPr>
          <p:spPr bwMode="auto">
            <a:xfrm>
              <a:off x="4722" y="1470"/>
              <a:ext cx="864" cy="86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607" name="Line 34"/>
            <p:cNvSpPr>
              <a:spLocks noChangeShapeType="1"/>
            </p:cNvSpPr>
            <p:nvPr/>
          </p:nvSpPr>
          <p:spPr bwMode="auto">
            <a:xfrm>
              <a:off x="3840" y="585"/>
              <a:ext cx="864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608" name="Line 35"/>
            <p:cNvSpPr>
              <a:spLocks noChangeShapeType="1"/>
            </p:cNvSpPr>
            <p:nvPr/>
          </p:nvSpPr>
          <p:spPr bwMode="auto">
            <a:xfrm>
              <a:off x="5590" y="596"/>
              <a:ext cx="0" cy="172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300" name="Picture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588" y="2586038"/>
            <a:ext cx="9017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01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0" y="2576513"/>
            <a:ext cx="9017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02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513" y="5276850"/>
            <a:ext cx="9017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03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3725" y="3910013"/>
            <a:ext cx="9017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04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5291138"/>
            <a:ext cx="9017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305" name="Object 41"/>
          <p:cNvGraphicFramePr>
            <a:graphicFrameLocks noChangeAspect="1"/>
          </p:cNvGraphicFramePr>
          <p:nvPr/>
        </p:nvGraphicFramePr>
        <p:xfrm>
          <a:off x="8234363" y="2638425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444114" imgH="177646" progId="Equation.DSMT4">
                  <p:embed/>
                </p:oleObj>
              </mc:Choice>
              <mc:Fallback>
                <p:oleObj name="Equation" r:id="rId4" imgW="444114" imgH="177646" progId="Equation.DSMT4">
                  <p:embed/>
                  <p:pic>
                    <p:nvPicPr>
                      <p:cNvPr id="1130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363" y="2638425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6" name="Object 42"/>
          <p:cNvGraphicFramePr>
            <a:graphicFrameLocks noChangeAspect="1"/>
          </p:cNvGraphicFramePr>
          <p:nvPr/>
        </p:nvGraphicFramePr>
        <p:xfrm>
          <a:off x="5233988" y="2622551"/>
          <a:ext cx="1371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6" imgW="469696" imgH="177723" progId="Equation.DSMT4">
                  <p:embed/>
                </p:oleObj>
              </mc:Choice>
              <mc:Fallback>
                <p:oleObj name="Equation" r:id="rId6" imgW="469696" imgH="177723" progId="Equation.DSMT4">
                  <p:embed/>
                  <p:pic>
                    <p:nvPicPr>
                      <p:cNvPr id="1130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2622551"/>
                        <a:ext cx="13716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1524000" y="10795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b. Tìm ảnh của đường thẳng BC qua phép quay tâm O góc 90</a:t>
            </a:r>
            <a:r>
              <a:rPr lang="en-US" altLang="en-US" baseline="30000">
                <a:solidFill>
                  <a:prstClr val="black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3094938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7" dur="1000" autoRev="1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8" dur="1000" autoRev="1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1000" autoRev="1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8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4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4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646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93" dur="2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8" dur="80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9" dur="80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80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17" dur="5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10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6" grpId="1"/>
      <p:bldP spid="11266" grpId="2"/>
      <p:bldP spid="11268" grpId="0" animBg="1"/>
      <p:bldP spid="11269" grpId="0"/>
      <p:bldP spid="11281" grpId="0"/>
      <p:bldP spid="11281" grpId="1"/>
      <p:bldP spid="11282" grpId="0"/>
      <p:bldP spid="11282" grpId="1"/>
      <p:bldP spid="11283" grpId="0"/>
      <p:bldP spid="11284" grpId="0"/>
      <p:bldP spid="11288" grpId="0"/>
      <p:bldP spid="11290" grpId="0"/>
      <p:bldP spid="1130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487362"/>
          </a:xfrm>
        </p:spPr>
        <p:txBody>
          <a:bodyPr/>
          <a:lstStyle/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Hoạt động 3  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4 -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Hình 1.46 - SGK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762000"/>
            <a:ext cx="8229600" cy="1295400"/>
          </a:xfrm>
        </p:spPr>
        <p:txBody>
          <a:bodyPr/>
          <a:lstStyle/>
          <a:p>
            <a:pPr eaLnBrk="1" hangingPunct="1"/>
            <a:r>
              <a:rPr lang="en-US" altLang="en-US" sz="2400">
                <a:solidFill>
                  <a:srgbClr val="0000CC"/>
                </a:solidFill>
              </a:rPr>
              <a:t>Cho hình chữ nhật ABCD. Gọi E, F, H, I theo thứ tự là trung điểm của các cạnh AB, CD, BC, EF. Hãy tìm một phép dời hình biến tam giác AEI thành tam giác FCH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2057400"/>
            <a:ext cx="3946525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Freeform 5"/>
          <p:cNvSpPr>
            <a:spLocks/>
          </p:cNvSpPr>
          <p:nvPr/>
        </p:nvSpPr>
        <p:spPr bwMode="auto">
          <a:xfrm>
            <a:off x="3938588" y="2362200"/>
            <a:ext cx="1524000" cy="1905000"/>
          </a:xfrm>
          <a:custGeom>
            <a:avLst/>
            <a:gdLst>
              <a:gd name="T0" fmla="*/ 0 w 960"/>
              <a:gd name="T1" fmla="*/ 2147483646 h 1200"/>
              <a:gd name="T2" fmla="*/ 2147483646 w 960"/>
              <a:gd name="T3" fmla="*/ 0 h 1200"/>
              <a:gd name="T4" fmla="*/ 2147483646 w 960"/>
              <a:gd name="T5" fmla="*/ 2147483646 h 1200"/>
              <a:gd name="T6" fmla="*/ 0 w 960"/>
              <a:gd name="T7" fmla="*/ 2147483646 h 12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60" h="1200">
                <a:moveTo>
                  <a:pt x="0" y="1200"/>
                </a:moveTo>
                <a:lnTo>
                  <a:pt x="960" y="0"/>
                </a:lnTo>
                <a:lnTo>
                  <a:pt x="960" y="1200"/>
                </a:lnTo>
                <a:lnTo>
                  <a:pt x="0" y="12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6" name="Freeform 6"/>
          <p:cNvSpPr>
            <a:spLocks/>
          </p:cNvSpPr>
          <p:nvPr/>
        </p:nvSpPr>
        <p:spPr bwMode="auto">
          <a:xfrm>
            <a:off x="2438400" y="2362200"/>
            <a:ext cx="1524000" cy="1905000"/>
          </a:xfrm>
          <a:custGeom>
            <a:avLst/>
            <a:gdLst>
              <a:gd name="T0" fmla="*/ 0 w 960"/>
              <a:gd name="T1" fmla="*/ 0 h 1200"/>
              <a:gd name="T2" fmla="*/ 0 w 960"/>
              <a:gd name="T3" fmla="*/ 2147483646 h 1200"/>
              <a:gd name="T4" fmla="*/ 2147483646 w 960"/>
              <a:gd name="T5" fmla="*/ 2147483646 h 1200"/>
              <a:gd name="T6" fmla="*/ 0 w 960"/>
              <a:gd name="T7" fmla="*/ 0 h 12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60" h="1200">
                <a:moveTo>
                  <a:pt x="0" y="0"/>
                </a:moveTo>
                <a:lnTo>
                  <a:pt x="0" y="1200"/>
                </a:lnTo>
                <a:lnTo>
                  <a:pt x="960" y="120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590801"/>
            <a:ext cx="3657600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648200"/>
            <a:ext cx="3810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2556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33333E-6 L 0 0.28334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3.33333E-6 0.28334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990601"/>
            <a:ext cx="8229600" cy="1630363"/>
          </a:xfrm>
        </p:spPr>
        <p:txBody>
          <a:bodyPr/>
          <a:lstStyle/>
          <a:p>
            <a:pPr algn="l" eaLnBrk="1" hangingPunct="1"/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</a:rPr>
              <a:t>Cho hình chữ nhật ABCD. Gọi I là giao điểm của AC và BD . Gọi E, F theo thứ tự là trung điểm của AD và BC .CMR hình thang AEIB và CFID bằng nhau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4114800" y="381001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HOẠT ĐỘNG 5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3581400" y="3048000"/>
            <a:ext cx="48768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3581400" y="3048000"/>
            <a:ext cx="4876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 flipV="1">
            <a:off x="3581400" y="3048000"/>
            <a:ext cx="4876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>
            <a:off x="6019800" y="30480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3200400" y="28194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3200400" y="5410201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8458200" y="541020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8534400" y="2895601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6019800" y="38100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5791200" y="2667001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5791200" y="5715001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41999" name="Freeform 15"/>
          <p:cNvSpPr>
            <a:spLocks/>
          </p:cNvSpPr>
          <p:nvPr/>
        </p:nvSpPr>
        <p:spPr bwMode="auto">
          <a:xfrm>
            <a:off x="3581400" y="3048000"/>
            <a:ext cx="2438400" cy="2590800"/>
          </a:xfrm>
          <a:custGeom>
            <a:avLst/>
            <a:gdLst>
              <a:gd name="T0" fmla="*/ 2147483646 w 1536"/>
              <a:gd name="T1" fmla="*/ 0 h 1632"/>
              <a:gd name="T2" fmla="*/ 0 w 1536"/>
              <a:gd name="T3" fmla="*/ 0 h 1632"/>
              <a:gd name="T4" fmla="*/ 0 w 1536"/>
              <a:gd name="T5" fmla="*/ 2147483646 h 1632"/>
              <a:gd name="T6" fmla="*/ 2147483646 w 1536"/>
              <a:gd name="T7" fmla="*/ 2056447500 h 1632"/>
              <a:gd name="T8" fmla="*/ 2147483646 w 1536"/>
              <a:gd name="T9" fmla="*/ 0 h 1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36" h="1632">
                <a:moveTo>
                  <a:pt x="1536" y="0"/>
                </a:moveTo>
                <a:lnTo>
                  <a:pt x="0" y="0"/>
                </a:lnTo>
                <a:lnTo>
                  <a:pt x="0" y="1632"/>
                </a:lnTo>
                <a:lnTo>
                  <a:pt x="1536" y="816"/>
                </a:lnTo>
                <a:lnTo>
                  <a:pt x="1536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000" name="Freeform 16"/>
          <p:cNvSpPr>
            <a:spLocks/>
          </p:cNvSpPr>
          <p:nvPr/>
        </p:nvSpPr>
        <p:spPr bwMode="auto">
          <a:xfrm rot="10800000">
            <a:off x="6019800" y="3048000"/>
            <a:ext cx="2438400" cy="2590800"/>
          </a:xfrm>
          <a:custGeom>
            <a:avLst/>
            <a:gdLst>
              <a:gd name="T0" fmla="*/ 2147483646 w 1536"/>
              <a:gd name="T1" fmla="*/ 0 h 1632"/>
              <a:gd name="T2" fmla="*/ 0 w 1536"/>
              <a:gd name="T3" fmla="*/ 0 h 1632"/>
              <a:gd name="T4" fmla="*/ 0 w 1536"/>
              <a:gd name="T5" fmla="*/ 2147483646 h 1632"/>
              <a:gd name="T6" fmla="*/ 2147483646 w 1536"/>
              <a:gd name="T7" fmla="*/ 2056447500 h 1632"/>
              <a:gd name="T8" fmla="*/ 2147483646 w 1536"/>
              <a:gd name="T9" fmla="*/ 0 h 1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36" h="1632">
                <a:moveTo>
                  <a:pt x="1536" y="0"/>
                </a:moveTo>
                <a:lnTo>
                  <a:pt x="0" y="0"/>
                </a:lnTo>
                <a:lnTo>
                  <a:pt x="0" y="1632"/>
                </a:lnTo>
                <a:lnTo>
                  <a:pt x="1536" y="816"/>
                </a:lnTo>
                <a:lnTo>
                  <a:pt x="1536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2001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971801"/>
            <a:ext cx="5029200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8307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2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110" dur="2000" fill="hold"/>
                                        <p:tgtEl>
                                          <p:spTgt spid="420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7" grpId="0"/>
      <p:bldP spid="41992" grpId="0"/>
      <p:bldP spid="41993" grpId="0"/>
      <p:bldP spid="41994" grpId="0"/>
      <p:bldP spid="41995" grpId="0"/>
      <p:bldP spid="41996" grpId="0"/>
      <p:bldP spid="41997" grpId="0"/>
      <p:bldP spid="4199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514600" y="304801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srgbClr val="006600"/>
                </a:solidFill>
              </a:rPr>
              <a:t>Trả lời HĐ</a:t>
            </a:r>
            <a:r>
              <a:rPr lang="en-US" altLang="en-US" sz="2800" b="1" baseline="-25000">
                <a:solidFill>
                  <a:srgbClr val="006600"/>
                </a:solidFill>
              </a:rPr>
              <a:t>5</a:t>
            </a:r>
            <a:endParaRPr lang="en-US" altLang="en-US" sz="2800" b="1">
              <a:solidFill>
                <a:srgbClr val="006600"/>
              </a:solidFill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2133600" y="1066800"/>
            <a:ext cx="7848600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Do I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hậ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ABCD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ê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ọi</a:t>
            </a:r>
            <a:endParaRPr lang="en-US" altLang="en-US" sz="2800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2800" baseline="-25000" dirty="0">
                <a:solidFill>
                  <a:srgbClr val="0000CC"/>
                </a:solidFill>
                <a:latin typeface="Times New Roman" panose="02020603050405020304" pitchFamily="18" charset="0"/>
              </a:rPr>
              <a:t>I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ứ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I ta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ó</a:t>
            </a:r>
            <a:endParaRPr lang="en-US" altLang="en-US" sz="2800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2800" baseline="-25000" dirty="0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(A) = C,  Đ</a:t>
            </a:r>
            <a:r>
              <a:rPr lang="en-US" altLang="en-US" sz="2800" baseline="-25000" dirty="0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(E) = F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,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 Đ</a:t>
            </a:r>
            <a:r>
              <a:rPr lang="en-US" altLang="en-US" sz="2800" baseline="-25000" dirty="0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(I) = I,  Đ</a:t>
            </a:r>
            <a:r>
              <a:rPr lang="en-US" altLang="en-US" sz="2800" baseline="-25000" dirty="0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(B) = D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Đ</a:t>
            </a:r>
            <a:r>
              <a:rPr lang="en-US" altLang="en-US" sz="2800" baseline="-25000" dirty="0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thang AEIB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thang CFID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Do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thang AEBI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thang CFID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191001"/>
            <a:ext cx="415290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2165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 flipV="1">
            <a:off x="6389688" y="2492376"/>
            <a:ext cx="3048000" cy="74613"/>
            <a:chOff x="1716" y="3312"/>
            <a:chExt cx="2316" cy="0"/>
          </a:xfrm>
        </p:grpSpPr>
        <p:sp>
          <p:nvSpPr>
            <p:cNvPr id="18449" name="Line 3"/>
            <p:cNvSpPr>
              <a:spLocks noChangeShapeType="1"/>
            </p:cNvSpPr>
            <p:nvPr/>
          </p:nvSpPr>
          <p:spPr bwMode="auto">
            <a:xfrm>
              <a:off x="2880" y="3312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450" name="Line 4"/>
            <p:cNvSpPr>
              <a:spLocks noChangeShapeType="1"/>
            </p:cNvSpPr>
            <p:nvPr/>
          </p:nvSpPr>
          <p:spPr bwMode="auto">
            <a:xfrm>
              <a:off x="1716" y="3312"/>
              <a:ext cx="115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722438" y="296864"/>
            <a:ext cx="198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:</a:t>
            </a:r>
            <a:endParaRPr lang="en-US" altLang="en-US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6" name="Text Box 9"/>
          <p:cNvSpPr txBox="1">
            <a:spLocks noChangeArrowheads="1"/>
          </p:cNvSpPr>
          <p:nvPr/>
        </p:nvSpPr>
        <p:spPr bwMode="auto">
          <a:xfrm>
            <a:off x="1790700" y="885825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Tìm ảnh M’ của điểm M qua phép quay tâm O, góc quay 2k</a:t>
            </a: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 (k</a:t>
            </a: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)</a:t>
            </a:r>
            <a:endParaRPr lang="en-US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5389" y="2216150"/>
            <a:ext cx="738187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4950" y="2216150"/>
            <a:ext cx="738188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7731125" y="2514601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9529763" y="245110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8691563" y="2514601"/>
          <a:ext cx="1295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545626" imgH="164957" progId="Equation.DSMT4">
                  <p:embed/>
                </p:oleObj>
              </mc:Choice>
              <mc:Fallback>
                <p:oleObj name="Equation" r:id="rId4" imgW="545626" imgH="164957" progId="Equation.DSMT4">
                  <p:embed/>
                  <p:pic>
                    <p:nvPicPr>
                      <p:cNvPr id="61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563" y="2514601"/>
                        <a:ext cx="1295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1" name="Object 37"/>
          <p:cNvGraphicFramePr>
            <a:graphicFrameLocks noChangeAspect="1"/>
          </p:cNvGraphicFramePr>
          <p:nvPr/>
        </p:nvGraphicFramePr>
        <p:xfrm>
          <a:off x="7637463" y="1584326"/>
          <a:ext cx="19113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469696" imgH="241195" progId="Equation.DSMT4">
                  <p:embed/>
                </p:oleObj>
              </mc:Choice>
              <mc:Fallback>
                <p:oleObj name="Equation" r:id="rId6" imgW="469696" imgH="241195" progId="Equation.DSMT4">
                  <p:embed/>
                  <p:pic>
                    <p:nvPicPr>
                      <p:cNvPr id="618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463" y="1584326"/>
                        <a:ext cx="19113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84" name="Group 40"/>
          <p:cNvGrpSpPr>
            <a:grpSpLocks/>
          </p:cNvGrpSpPr>
          <p:nvPr/>
        </p:nvGrpSpPr>
        <p:grpSpPr bwMode="auto">
          <a:xfrm>
            <a:off x="646670" y="4402095"/>
            <a:ext cx="9082088" cy="790575"/>
            <a:chOff x="356" y="1267"/>
            <a:chExt cx="5568" cy="498"/>
          </a:xfrm>
        </p:grpSpPr>
        <p:sp>
          <p:nvSpPr>
            <p:cNvPr id="18447" name="Text Box 41"/>
            <p:cNvSpPr txBox="1">
              <a:spLocks noChangeArrowheads="1"/>
            </p:cNvSpPr>
            <p:nvPr/>
          </p:nvSpPr>
          <p:spPr bwMode="auto">
            <a:xfrm>
              <a:off x="356" y="1331"/>
              <a:ext cx="55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altLang="en-US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- Phép quay                  là phép đồng nhất.</a:t>
              </a:r>
            </a:p>
          </p:txBody>
        </p:sp>
        <p:graphicFrame>
          <p:nvGraphicFramePr>
            <p:cNvPr id="18448" name="Object 42"/>
            <p:cNvGraphicFramePr>
              <a:graphicFrameLocks noChangeAspect="1"/>
            </p:cNvGraphicFramePr>
            <p:nvPr/>
          </p:nvGraphicFramePr>
          <p:xfrm>
            <a:off x="1903" y="1267"/>
            <a:ext cx="1065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" name="Equation" r:id="rId8" imgW="469696" imgH="241195" progId="Equation.DSMT4">
                    <p:embed/>
                  </p:oleObj>
                </mc:Choice>
                <mc:Fallback>
                  <p:oleObj name="Equation" r:id="rId8" imgW="469696" imgH="241195" progId="Equation.DSMT4">
                    <p:embed/>
                    <p:pic>
                      <p:nvPicPr>
                        <p:cNvPr id="18448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1267"/>
                          <a:ext cx="1065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91" name="Line 47"/>
          <p:cNvSpPr>
            <a:spLocks noChangeShapeType="1"/>
          </p:cNvSpPr>
          <p:nvPr/>
        </p:nvSpPr>
        <p:spPr bwMode="auto">
          <a:xfrm flipH="1">
            <a:off x="1760539" y="908050"/>
            <a:ext cx="14287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92" name="Line 48"/>
          <p:cNvSpPr>
            <a:spLocks noChangeShapeType="1"/>
          </p:cNvSpPr>
          <p:nvPr/>
        </p:nvSpPr>
        <p:spPr bwMode="auto">
          <a:xfrm flipH="1">
            <a:off x="1689100" y="908050"/>
            <a:ext cx="14288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 Box 39"/>
          <p:cNvSpPr txBox="1">
            <a:spLocks noChangeArrowheads="1"/>
          </p:cNvSpPr>
          <p:nvPr/>
        </p:nvSpPr>
        <p:spPr bwMode="auto">
          <a:xfrm>
            <a:off x="824729" y="3866979"/>
            <a:ext cx="66214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ậy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k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uôn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endParaRPr lang="en-US" altLang="en-US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2052" y="5303626"/>
            <a:ext cx="8720919" cy="51861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750464" y="5316256"/>
            <a:ext cx="4638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 quay là phép đồng nhất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01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5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2" dur="3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8" dur="20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20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6157" grpId="0"/>
      <p:bldP spid="6158" grpId="0"/>
      <p:bldP spid="6158" grpId="1"/>
      <p:bldP spid="46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9"/>
          <p:cNvSpPr txBox="1">
            <a:spLocks noChangeArrowheads="1"/>
          </p:cNvSpPr>
          <p:nvPr/>
        </p:nvSpPr>
        <p:spPr bwMode="auto">
          <a:xfrm>
            <a:off x="1770063" y="1012825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Tìm ảnh M’ của điểm M qua phép quay tâm O, góc quay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1503363" y="311150"/>
            <a:ext cx="2895601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:</a:t>
            </a:r>
            <a:endParaRPr lang="en-US" altLang="en-US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162" name="Group 18"/>
          <p:cNvGrpSpPr>
            <a:grpSpLocks/>
          </p:cNvGrpSpPr>
          <p:nvPr/>
        </p:nvGrpSpPr>
        <p:grpSpPr bwMode="auto">
          <a:xfrm>
            <a:off x="4633913" y="2860675"/>
            <a:ext cx="3662362" cy="0"/>
            <a:chOff x="1725" y="2736"/>
            <a:chExt cx="2307" cy="0"/>
          </a:xfrm>
        </p:grpSpPr>
        <p:sp>
          <p:nvSpPr>
            <p:cNvPr id="19482" name="Line 19"/>
            <p:cNvSpPr>
              <a:spLocks noChangeShapeType="1"/>
            </p:cNvSpPr>
            <p:nvPr/>
          </p:nvSpPr>
          <p:spPr bwMode="auto">
            <a:xfrm>
              <a:off x="2880" y="2736"/>
              <a:ext cx="115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83" name="Line 20"/>
            <p:cNvSpPr>
              <a:spLocks noChangeShapeType="1"/>
            </p:cNvSpPr>
            <p:nvPr/>
          </p:nvSpPr>
          <p:spPr bwMode="auto">
            <a:xfrm>
              <a:off x="1725" y="2736"/>
              <a:ext cx="1152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165" name="Group 21"/>
          <p:cNvGrpSpPr>
            <a:grpSpLocks/>
          </p:cNvGrpSpPr>
          <p:nvPr/>
        </p:nvGrpSpPr>
        <p:grpSpPr bwMode="auto">
          <a:xfrm>
            <a:off x="4637089" y="2852738"/>
            <a:ext cx="3660775" cy="0"/>
            <a:chOff x="1725" y="2736"/>
            <a:chExt cx="2307" cy="0"/>
          </a:xfrm>
        </p:grpSpPr>
        <p:sp>
          <p:nvSpPr>
            <p:cNvPr id="19480" name="Line 22"/>
            <p:cNvSpPr>
              <a:spLocks noChangeShapeType="1"/>
            </p:cNvSpPr>
            <p:nvPr/>
          </p:nvSpPr>
          <p:spPr bwMode="auto">
            <a:xfrm>
              <a:off x="2880" y="2736"/>
              <a:ext cx="115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81" name="Line 23"/>
            <p:cNvSpPr>
              <a:spLocks noChangeShapeType="1"/>
            </p:cNvSpPr>
            <p:nvPr/>
          </p:nvSpPr>
          <p:spPr bwMode="auto">
            <a:xfrm>
              <a:off x="1725" y="2736"/>
              <a:ext cx="1152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168" name="Group 24"/>
          <p:cNvGrpSpPr>
            <a:grpSpLocks/>
          </p:cNvGrpSpPr>
          <p:nvPr/>
        </p:nvGrpSpPr>
        <p:grpSpPr bwMode="auto">
          <a:xfrm>
            <a:off x="4635501" y="2852738"/>
            <a:ext cx="3662363" cy="0"/>
            <a:chOff x="1725" y="2736"/>
            <a:chExt cx="2307" cy="0"/>
          </a:xfrm>
        </p:grpSpPr>
        <p:sp>
          <p:nvSpPr>
            <p:cNvPr id="19478" name="Line 25"/>
            <p:cNvSpPr>
              <a:spLocks noChangeShapeType="1"/>
            </p:cNvSpPr>
            <p:nvPr/>
          </p:nvSpPr>
          <p:spPr bwMode="auto">
            <a:xfrm>
              <a:off x="2880" y="2736"/>
              <a:ext cx="115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79" name="Line 26"/>
            <p:cNvSpPr>
              <a:spLocks noChangeShapeType="1"/>
            </p:cNvSpPr>
            <p:nvPr/>
          </p:nvSpPr>
          <p:spPr bwMode="auto">
            <a:xfrm>
              <a:off x="1725" y="2736"/>
              <a:ext cx="1152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171" name="Line 27"/>
          <p:cNvSpPr>
            <a:spLocks noChangeShapeType="1"/>
          </p:cNvSpPr>
          <p:nvPr/>
        </p:nvSpPr>
        <p:spPr bwMode="auto">
          <a:xfrm>
            <a:off x="6469063" y="2863850"/>
            <a:ext cx="1828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72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050" y="2360614"/>
            <a:ext cx="121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73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5413" y="2349501"/>
            <a:ext cx="121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74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8" y="2357439"/>
            <a:ext cx="121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6197601" y="2843214"/>
            <a:ext cx="434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7986714" y="2909889"/>
            <a:ext cx="434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4300538" y="290988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M’</a:t>
            </a:r>
          </a:p>
        </p:txBody>
      </p:sp>
      <p:graphicFrame>
        <p:nvGraphicFramePr>
          <p:cNvPr id="19470" name="Object 36"/>
          <p:cNvGraphicFramePr>
            <a:graphicFrameLocks noChangeAspect="1"/>
          </p:cNvGraphicFramePr>
          <p:nvPr/>
        </p:nvGraphicFramePr>
        <p:xfrm>
          <a:off x="2813051" y="1570038"/>
          <a:ext cx="1501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" imgW="545760" imgH="177480" progId="Equation.DSMT4">
                  <p:embed/>
                </p:oleObj>
              </mc:Choice>
              <mc:Fallback>
                <p:oleObj name="Equation" r:id="rId4" imgW="545760" imgH="177480" progId="Equation.DSMT4">
                  <p:embed/>
                  <p:pic>
                    <p:nvPicPr>
                      <p:cNvPr id="1947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1" y="1570038"/>
                        <a:ext cx="15017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2" name="Object 38"/>
          <p:cNvGraphicFramePr>
            <a:graphicFrameLocks noChangeAspect="1"/>
          </p:cNvGraphicFramePr>
          <p:nvPr/>
        </p:nvGraphicFramePr>
        <p:xfrm>
          <a:off x="5414964" y="1601788"/>
          <a:ext cx="21034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583920" imgH="241200" progId="Equation.DSMT4">
                  <p:embed/>
                </p:oleObj>
              </mc:Choice>
              <mc:Fallback>
                <p:oleObj name="Equation" r:id="rId6" imgW="583920" imgH="241200" progId="Equation.DSMT4">
                  <p:embed/>
                  <p:pic>
                    <p:nvPicPr>
                      <p:cNvPr id="618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4" y="1601788"/>
                        <a:ext cx="21034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3" name="Text Box 39"/>
          <p:cNvSpPr txBox="1">
            <a:spLocks noChangeArrowheads="1"/>
          </p:cNvSpPr>
          <p:nvPr/>
        </p:nvSpPr>
        <p:spPr bwMode="auto">
          <a:xfrm>
            <a:off x="1407260" y="4141410"/>
            <a:ext cx="5638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k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uôn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endParaRPr lang="en-US" altLang="en-US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77" name="Text Box 45"/>
          <p:cNvSpPr txBox="1">
            <a:spLocks noChangeArrowheads="1"/>
          </p:cNvSpPr>
          <p:nvPr/>
        </p:nvSpPr>
        <p:spPr bwMode="auto">
          <a:xfrm>
            <a:off x="1168436" y="4604655"/>
            <a:ext cx="87360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 -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quay  </a:t>
            </a:r>
            <a:r>
              <a:rPr lang="vi-VN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Q</a:t>
            </a:r>
            <a:r>
              <a:rPr lang="vi-VN" altLang="en-US" b="1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(O,</a:t>
            </a:r>
            <a:r>
              <a:rPr lang="vi-VN" altLang="en-US" b="1" baseline="-25000" dirty="0">
                <a:solidFill>
                  <a:prstClr val="black"/>
                </a:solidFill>
                <a:latin typeface="Times New Roman" panose="02020603050405020304" pitchFamily="18" charset="0"/>
                <a:sym typeface="Mathematical Symbols" panose="05050102010205020202" pitchFamily="18" charset="2"/>
              </a:rPr>
              <a:t>+k2)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ứng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 O.</a:t>
            </a:r>
          </a:p>
        </p:txBody>
      </p:sp>
      <p:sp>
        <p:nvSpPr>
          <p:cNvPr id="6191" name="Line 47"/>
          <p:cNvSpPr>
            <a:spLocks noChangeShapeType="1"/>
          </p:cNvSpPr>
          <p:nvPr/>
        </p:nvSpPr>
        <p:spPr bwMode="auto">
          <a:xfrm flipH="1">
            <a:off x="1676400" y="1524000"/>
            <a:ext cx="14288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92" name="Line 48"/>
          <p:cNvSpPr>
            <a:spLocks noChangeShapeType="1"/>
          </p:cNvSpPr>
          <p:nvPr/>
        </p:nvSpPr>
        <p:spPr bwMode="auto">
          <a:xfrm flipH="1">
            <a:off x="1562100" y="1511300"/>
            <a:ext cx="14288" cy="1676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8426" y="5377217"/>
            <a:ext cx="9040725" cy="504966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5395329" y="5389502"/>
            <a:ext cx="4638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 quay là đối xứng tâm O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882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9" dur="20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53" dur="20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4" dur="20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/>
      <p:bldP spid="6160" grpId="1"/>
      <p:bldP spid="6175" grpId="0"/>
      <p:bldP spid="6176" grpId="0"/>
      <p:bldP spid="6177" grpId="0"/>
      <p:bldP spid="6183" grpId="0"/>
      <p:bldP spid="19477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881062" y="4797425"/>
            <a:ext cx="5500688" cy="1588"/>
            <a:chOff x="1643042" y="4071942"/>
            <a:chExt cx="5500726" cy="1588"/>
          </a:xfrm>
        </p:grpSpPr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E5BEE61B-52E8-4300-BD1A-19A2A712B914}"/>
                </a:ext>
              </a:extLst>
            </p:cNvPr>
            <p:cNvCxnSpPr/>
            <p:nvPr/>
          </p:nvCxnSpPr>
          <p:spPr>
            <a:xfrm>
              <a:off x="4429124" y="4071942"/>
              <a:ext cx="2714644" cy="1588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94" name="Straight Connector 86"/>
            <p:cNvCxnSpPr>
              <a:cxnSpLocks noChangeShapeType="1"/>
            </p:cNvCxnSpPr>
            <p:nvPr/>
          </p:nvCxnSpPr>
          <p:spPr bwMode="auto">
            <a:xfrm>
              <a:off x="1643042" y="4071942"/>
              <a:ext cx="2714644" cy="1588"/>
            </a:xfrm>
            <a:prstGeom prst="line">
              <a:avLst/>
            </a:prstGeom>
            <a:noFill/>
            <a:ln w="571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2" name="AutoShape 137">
            <a:extLst>
              <a:ext uri="{FF2B5EF4-FFF2-40B4-BE49-F238E27FC236}">
                <a16:creationId xmlns:a16="http://schemas.microsoft.com/office/drawing/2014/main" id="{09C2C2A1-9754-4F4E-A8B5-CF7F6CAB0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02" y="730866"/>
            <a:ext cx="2788693" cy="609600"/>
          </a:xfrm>
          <a:prstGeom prst="roundRect">
            <a:avLst>
              <a:gd name="adj" fmla="val 16667"/>
            </a:avLst>
          </a:prstGeom>
          <a:blipFill>
            <a:blip r:embed="rId2" cstate="print"/>
            <a:tile tx="0" ty="0" sx="100000" sy="100000" flip="none" algn="tl"/>
          </a:blipFill>
          <a:ln w="28575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vi-VN" sz="28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 </a:t>
            </a:r>
            <a:r>
              <a:rPr lang="en-US" sz="28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2800" b="1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87"/>
          <p:cNvGrpSpPr>
            <a:grpSpLocks/>
          </p:cNvGrpSpPr>
          <p:nvPr/>
        </p:nvGrpSpPr>
        <p:grpSpPr bwMode="auto">
          <a:xfrm>
            <a:off x="881062" y="4797425"/>
            <a:ext cx="5500688" cy="1588"/>
            <a:chOff x="1643042" y="4071942"/>
            <a:chExt cx="5500726" cy="1588"/>
          </a:xfrm>
        </p:grpSpPr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19CEB245-51EC-4B9E-B99E-02A0071FA346}"/>
                </a:ext>
              </a:extLst>
            </p:cNvPr>
            <p:cNvCxnSpPr/>
            <p:nvPr/>
          </p:nvCxnSpPr>
          <p:spPr>
            <a:xfrm>
              <a:off x="4429124" y="4071942"/>
              <a:ext cx="2714644" cy="1588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92" name="Straight Connector 89"/>
            <p:cNvCxnSpPr>
              <a:cxnSpLocks noChangeShapeType="1"/>
            </p:cNvCxnSpPr>
            <p:nvPr/>
          </p:nvCxnSpPr>
          <p:spPr bwMode="auto">
            <a:xfrm>
              <a:off x="1643042" y="4071942"/>
              <a:ext cx="2714644" cy="1588"/>
            </a:xfrm>
            <a:prstGeom prst="line">
              <a:avLst/>
            </a:prstGeom>
            <a:noFill/>
            <a:ln w="571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881062" y="4797425"/>
            <a:ext cx="5500688" cy="1588"/>
            <a:chOff x="1643042" y="4071942"/>
            <a:chExt cx="5500726" cy="1588"/>
          </a:xfrm>
        </p:grpSpPr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47243016-247A-4D9C-A41F-B376A7E0A622}"/>
                </a:ext>
              </a:extLst>
            </p:cNvPr>
            <p:cNvCxnSpPr/>
            <p:nvPr/>
          </p:nvCxnSpPr>
          <p:spPr>
            <a:xfrm>
              <a:off x="4429124" y="4071942"/>
              <a:ext cx="2714644" cy="1588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90" name="Straight Connector 92"/>
            <p:cNvCxnSpPr>
              <a:cxnSpLocks noChangeShapeType="1"/>
            </p:cNvCxnSpPr>
            <p:nvPr/>
          </p:nvCxnSpPr>
          <p:spPr bwMode="auto">
            <a:xfrm>
              <a:off x="1643042" y="4071942"/>
              <a:ext cx="2714644" cy="1588"/>
            </a:xfrm>
            <a:prstGeom prst="line">
              <a:avLst/>
            </a:prstGeom>
            <a:noFill/>
            <a:ln w="571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93"/>
          <p:cNvGrpSpPr>
            <a:grpSpLocks/>
          </p:cNvGrpSpPr>
          <p:nvPr/>
        </p:nvGrpSpPr>
        <p:grpSpPr bwMode="auto">
          <a:xfrm>
            <a:off x="881062" y="4797425"/>
            <a:ext cx="5500688" cy="1588"/>
            <a:chOff x="1643042" y="4071942"/>
            <a:chExt cx="5500726" cy="1588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F6744439-48ED-4466-9D9B-C41EC83CC3B7}"/>
                </a:ext>
              </a:extLst>
            </p:cNvPr>
            <p:cNvCxnSpPr/>
            <p:nvPr/>
          </p:nvCxnSpPr>
          <p:spPr>
            <a:xfrm>
              <a:off x="4429124" y="4071942"/>
              <a:ext cx="2714644" cy="1588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88" name="Straight Connector 95"/>
            <p:cNvCxnSpPr>
              <a:cxnSpLocks noChangeShapeType="1"/>
            </p:cNvCxnSpPr>
            <p:nvPr/>
          </p:nvCxnSpPr>
          <p:spPr bwMode="auto">
            <a:xfrm>
              <a:off x="1643042" y="4071942"/>
              <a:ext cx="2714644" cy="1588"/>
            </a:xfrm>
            <a:prstGeom prst="line">
              <a:avLst/>
            </a:prstGeom>
            <a:noFill/>
            <a:ln w="571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96"/>
          <p:cNvGrpSpPr>
            <a:grpSpLocks/>
          </p:cNvGrpSpPr>
          <p:nvPr/>
        </p:nvGrpSpPr>
        <p:grpSpPr bwMode="auto">
          <a:xfrm>
            <a:off x="881062" y="4797425"/>
            <a:ext cx="5500688" cy="1588"/>
            <a:chOff x="1643042" y="4071942"/>
            <a:chExt cx="5500726" cy="1588"/>
          </a:xfrm>
        </p:grpSpPr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A3845D00-D890-4EB9-91A8-EDAD64E355E6}"/>
                </a:ext>
              </a:extLst>
            </p:cNvPr>
            <p:cNvCxnSpPr/>
            <p:nvPr/>
          </p:nvCxnSpPr>
          <p:spPr>
            <a:xfrm>
              <a:off x="4429124" y="4071942"/>
              <a:ext cx="2714644" cy="1588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86" name="Straight Connector 98"/>
            <p:cNvCxnSpPr>
              <a:cxnSpLocks noChangeShapeType="1"/>
            </p:cNvCxnSpPr>
            <p:nvPr/>
          </p:nvCxnSpPr>
          <p:spPr bwMode="auto">
            <a:xfrm>
              <a:off x="1643042" y="4071942"/>
              <a:ext cx="2714644" cy="1588"/>
            </a:xfrm>
            <a:prstGeom prst="line">
              <a:avLst/>
            </a:prstGeom>
            <a:noFill/>
            <a:ln w="571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" name="Group 99"/>
          <p:cNvGrpSpPr>
            <a:grpSpLocks/>
          </p:cNvGrpSpPr>
          <p:nvPr/>
        </p:nvGrpSpPr>
        <p:grpSpPr bwMode="auto">
          <a:xfrm>
            <a:off x="881062" y="4797425"/>
            <a:ext cx="5500688" cy="1588"/>
            <a:chOff x="1643042" y="4071942"/>
            <a:chExt cx="5500726" cy="1588"/>
          </a:xfrm>
        </p:grpSpPr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86A1101E-23F0-4CE7-8778-A46026CC6436}"/>
                </a:ext>
              </a:extLst>
            </p:cNvPr>
            <p:cNvCxnSpPr/>
            <p:nvPr/>
          </p:nvCxnSpPr>
          <p:spPr>
            <a:xfrm>
              <a:off x="4429124" y="4071942"/>
              <a:ext cx="2714644" cy="1588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84" name="Straight Connector 101"/>
            <p:cNvCxnSpPr>
              <a:cxnSpLocks noChangeShapeType="1"/>
            </p:cNvCxnSpPr>
            <p:nvPr/>
          </p:nvCxnSpPr>
          <p:spPr bwMode="auto">
            <a:xfrm>
              <a:off x="1643042" y="4071942"/>
              <a:ext cx="2714644" cy="1588"/>
            </a:xfrm>
            <a:prstGeom prst="line">
              <a:avLst/>
            </a:prstGeom>
            <a:noFill/>
            <a:ln w="571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" name="Group 102"/>
          <p:cNvGrpSpPr>
            <a:grpSpLocks/>
          </p:cNvGrpSpPr>
          <p:nvPr/>
        </p:nvGrpSpPr>
        <p:grpSpPr bwMode="auto">
          <a:xfrm>
            <a:off x="881062" y="4797425"/>
            <a:ext cx="5500688" cy="1588"/>
            <a:chOff x="1643042" y="4071942"/>
            <a:chExt cx="5500726" cy="1588"/>
          </a:xfrm>
        </p:grpSpPr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A5032203-E592-4615-A410-087EE572CD10}"/>
                </a:ext>
              </a:extLst>
            </p:cNvPr>
            <p:cNvCxnSpPr/>
            <p:nvPr/>
          </p:nvCxnSpPr>
          <p:spPr>
            <a:xfrm>
              <a:off x="4429124" y="4071942"/>
              <a:ext cx="2714644" cy="1588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82" name="Straight Connector 104"/>
            <p:cNvCxnSpPr>
              <a:cxnSpLocks noChangeShapeType="1"/>
            </p:cNvCxnSpPr>
            <p:nvPr/>
          </p:nvCxnSpPr>
          <p:spPr bwMode="auto">
            <a:xfrm>
              <a:off x="1643042" y="4071942"/>
              <a:ext cx="2714644" cy="1588"/>
            </a:xfrm>
            <a:prstGeom prst="line">
              <a:avLst/>
            </a:prstGeom>
            <a:noFill/>
            <a:ln w="571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" name="Group 105"/>
          <p:cNvGrpSpPr>
            <a:grpSpLocks/>
          </p:cNvGrpSpPr>
          <p:nvPr/>
        </p:nvGrpSpPr>
        <p:grpSpPr bwMode="auto">
          <a:xfrm>
            <a:off x="881062" y="4797425"/>
            <a:ext cx="5500688" cy="1588"/>
            <a:chOff x="1643042" y="4071942"/>
            <a:chExt cx="5500726" cy="1588"/>
          </a:xfrm>
        </p:grpSpPr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C8C9B398-7192-43EE-B775-7F1C9042E364}"/>
                </a:ext>
              </a:extLst>
            </p:cNvPr>
            <p:cNvCxnSpPr/>
            <p:nvPr/>
          </p:nvCxnSpPr>
          <p:spPr>
            <a:xfrm>
              <a:off x="4429124" y="4071942"/>
              <a:ext cx="2714644" cy="1588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80" name="Straight Connector 107"/>
            <p:cNvCxnSpPr>
              <a:cxnSpLocks noChangeShapeType="1"/>
            </p:cNvCxnSpPr>
            <p:nvPr/>
          </p:nvCxnSpPr>
          <p:spPr bwMode="auto">
            <a:xfrm>
              <a:off x="1643042" y="4071942"/>
              <a:ext cx="2714644" cy="1588"/>
            </a:xfrm>
            <a:prstGeom prst="line">
              <a:avLst/>
            </a:prstGeom>
            <a:noFill/>
            <a:ln w="571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" name="Group 108"/>
          <p:cNvGrpSpPr>
            <a:grpSpLocks/>
          </p:cNvGrpSpPr>
          <p:nvPr/>
        </p:nvGrpSpPr>
        <p:grpSpPr bwMode="auto">
          <a:xfrm>
            <a:off x="881062" y="4797425"/>
            <a:ext cx="5500688" cy="1588"/>
            <a:chOff x="1643042" y="4071942"/>
            <a:chExt cx="5500726" cy="1588"/>
          </a:xfrm>
        </p:grpSpPr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3A2555DE-0F62-4769-A5DF-531D1DFB4F62}"/>
                </a:ext>
              </a:extLst>
            </p:cNvPr>
            <p:cNvCxnSpPr/>
            <p:nvPr/>
          </p:nvCxnSpPr>
          <p:spPr>
            <a:xfrm>
              <a:off x="4429124" y="4071942"/>
              <a:ext cx="2714644" cy="1588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78" name="Straight Connector 110"/>
            <p:cNvCxnSpPr>
              <a:cxnSpLocks noChangeShapeType="1"/>
            </p:cNvCxnSpPr>
            <p:nvPr/>
          </p:nvCxnSpPr>
          <p:spPr bwMode="auto">
            <a:xfrm>
              <a:off x="1643042" y="4071942"/>
              <a:ext cx="2714644" cy="1588"/>
            </a:xfrm>
            <a:prstGeom prst="line">
              <a:avLst/>
            </a:prstGeom>
            <a:noFill/>
            <a:ln w="5715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4" name="Oval 731"/>
          <p:cNvSpPr>
            <a:spLocks noChangeArrowheads="1"/>
          </p:cNvSpPr>
          <p:nvPr/>
        </p:nvSpPr>
        <p:spPr bwMode="auto">
          <a:xfrm>
            <a:off x="3403601" y="4643439"/>
            <a:ext cx="334963" cy="300037"/>
          </a:xfrm>
          <a:prstGeom prst="ellipse">
            <a:avLst/>
          </a:prstGeom>
          <a:solidFill>
            <a:srgbClr val="FF66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B68F0F4D-B94C-4B72-B99D-8911D57452D4}"/>
              </a:ext>
            </a:extLst>
          </p:cNvPr>
          <p:cNvSpPr txBox="1"/>
          <p:nvPr/>
        </p:nvSpPr>
        <p:spPr>
          <a:xfrm>
            <a:off x="124678" y="116527"/>
            <a:ext cx="3969650" cy="584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dirty="0" err="1">
                <a:solidFill>
                  <a:srgbClr val="F79646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79646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PHÉP QUAY</a:t>
            </a:r>
            <a:endParaRPr lang="vi-VN" sz="3200" b="1" dirty="0">
              <a:solidFill>
                <a:srgbClr val="F79646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74" name="Slide Number Placeholder 5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66E237D7-C484-4B77-9BF7-972897AE5584}" type="slidenum">
              <a:rPr lang="en-US" altLang="en-US" sz="1400">
                <a:solidFill>
                  <a:srgbClr val="FF3300"/>
                </a:solidFill>
                <a:latin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5</a:t>
            </a:fld>
            <a:endParaRPr lang="en-US" altLang="en-US" sz="1400">
              <a:solidFill>
                <a:srgbClr val="FF3300"/>
              </a:solidFill>
              <a:latin typeface="Calibri" panose="020F0502020204030204" pitchFamily="34" charset="0"/>
            </a:endParaRPr>
          </a:p>
        </p:txBody>
      </p:sp>
      <p:pic>
        <p:nvPicPr>
          <p:cNvPr id="33795" name="Picture 3" descr="C:\Documents and Settings\SP3\My Documents\My Pictures\coi%20xay%20gio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7263" y="211755"/>
            <a:ext cx="4357688" cy="435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 descr="C:\Documents and Settings\SP3\My Documents\My Pictures\hình động\gif_icon044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509" y="204716"/>
            <a:ext cx="2916213" cy="2524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4855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200000"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400000">
                                      <p:cBhvr>
                                        <p:cTn id="4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800000">
                                      <p:cBhvr>
                                        <p:cTn id="4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0">
                                      <p:cBhvr>
                                        <p:cTn id="4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200000">
                                      <p:cBhvr>
                                        <p:cTn id="4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8400000">
                                      <p:cBhvr>
                                        <p:cTn id="5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60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 rot="16200000">
            <a:off x="2593182" y="1191420"/>
            <a:ext cx="2622550" cy="3995737"/>
            <a:chOff x="3683" y="2470"/>
            <a:chExt cx="1152" cy="1549"/>
          </a:xfrm>
        </p:grpSpPr>
        <p:grpSp>
          <p:nvGrpSpPr>
            <p:cNvPr id="16426" name="Group 14"/>
            <p:cNvGrpSpPr>
              <a:grpSpLocks/>
            </p:cNvGrpSpPr>
            <p:nvPr/>
          </p:nvGrpSpPr>
          <p:grpSpPr bwMode="auto">
            <a:xfrm rot="3856805">
              <a:off x="3954" y="3138"/>
              <a:ext cx="610" cy="1152"/>
              <a:chOff x="2784" y="2736"/>
              <a:chExt cx="610" cy="1152"/>
            </a:xfrm>
          </p:grpSpPr>
          <p:sp>
            <p:nvSpPr>
              <p:cNvPr id="16428" name="Line 15"/>
              <p:cNvSpPr>
                <a:spLocks noChangeShapeType="1"/>
              </p:cNvSpPr>
              <p:nvPr/>
            </p:nvSpPr>
            <p:spPr bwMode="auto">
              <a:xfrm>
                <a:off x="2784" y="2736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6429" name="Picture 16" descr="VIET_NAM"/>
              <p:cNvPicPr>
                <a:picLocks noChangeAspect="1" noChangeArrowheads="1"/>
              </p:cNvPicPr>
              <p:nvPr/>
            </p:nvPicPr>
            <p:blipFill>
              <a:blip r:embed="rId3">
                <a:lum bright="10000" contrast="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4" y="2757"/>
                <a:ext cx="610" cy="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6427" name="Text Box 29"/>
            <p:cNvSpPr txBox="1">
              <a:spLocks noChangeArrowheads="1"/>
            </p:cNvSpPr>
            <p:nvPr/>
          </p:nvSpPr>
          <p:spPr bwMode="auto">
            <a:xfrm>
              <a:off x="4459" y="2470"/>
              <a:ext cx="81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2200" i="1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4" name="Group 121"/>
          <p:cNvGrpSpPr>
            <a:grpSpLocks/>
          </p:cNvGrpSpPr>
          <p:nvPr/>
        </p:nvGrpSpPr>
        <p:grpSpPr bwMode="auto">
          <a:xfrm>
            <a:off x="4024314" y="1887539"/>
            <a:ext cx="1851025" cy="5589587"/>
            <a:chOff x="2545077" y="1884241"/>
            <a:chExt cx="1851453" cy="5589040"/>
          </a:xfrm>
        </p:grpSpPr>
        <p:grpSp>
          <p:nvGrpSpPr>
            <p:cNvPr id="16420" name="Group 5"/>
            <p:cNvGrpSpPr>
              <a:grpSpLocks/>
            </p:cNvGrpSpPr>
            <p:nvPr/>
          </p:nvGrpSpPr>
          <p:grpSpPr bwMode="auto">
            <a:xfrm rot="-1543195">
              <a:off x="2802899" y="1884241"/>
              <a:ext cx="1593631" cy="2408231"/>
              <a:chOff x="2772" y="2778"/>
              <a:chExt cx="822" cy="1058"/>
            </a:xfrm>
          </p:grpSpPr>
          <p:sp>
            <p:nvSpPr>
              <p:cNvPr id="16424" name="Line 6"/>
              <p:cNvSpPr>
                <a:spLocks noChangeShapeType="1"/>
              </p:cNvSpPr>
              <p:nvPr/>
            </p:nvSpPr>
            <p:spPr bwMode="auto">
              <a:xfrm flipH="1">
                <a:off x="2772" y="2788"/>
                <a:ext cx="24" cy="1048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6425" name="Picture 7" descr="VIET_NAM"/>
              <p:cNvPicPr>
                <a:picLocks noChangeAspect="1" noChangeArrowheads="1"/>
              </p:cNvPicPr>
              <p:nvPr/>
            </p:nvPicPr>
            <p:blipFill>
              <a:blip r:embed="rId3">
                <a:lum bright="10000" contrast="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4" y="2778"/>
                <a:ext cx="810" cy="4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6421" name="Group 8"/>
            <p:cNvGrpSpPr>
              <a:grpSpLocks/>
            </p:cNvGrpSpPr>
            <p:nvPr/>
          </p:nvGrpSpPr>
          <p:grpSpPr bwMode="auto">
            <a:xfrm rot="9328415">
              <a:off x="2545077" y="4851086"/>
              <a:ext cx="1570366" cy="2622195"/>
              <a:chOff x="2784" y="2736"/>
              <a:chExt cx="810" cy="1152"/>
            </a:xfrm>
          </p:grpSpPr>
          <p:sp>
            <p:nvSpPr>
              <p:cNvPr id="16422" name="Line 9"/>
              <p:cNvSpPr>
                <a:spLocks noChangeShapeType="1"/>
              </p:cNvSpPr>
              <p:nvPr/>
            </p:nvSpPr>
            <p:spPr bwMode="auto">
              <a:xfrm>
                <a:off x="2784" y="2736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6423" name="Picture 10" descr="VIET_NAM"/>
              <p:cNvPicPr>
                <a:picLocks noChangeAspect="1" noChangeArrowheads="1"/>
              </p:cNvPicPr>
              <p:nvPr/>
            </p:nvPicPr>
            <p:blipFill>
              <a:blip r:embed="rId3">
                <a:lum bright="100000" contrast="-10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4" y="2736"/>
                <a:ext cx="810" cy="49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39960" name="Arc 24"/>
          <p:cNvSpPr>
            <a:spLocks/>
          </p:cNvSpPr>
          <p:nvPr/>
        </p:nvSpPr>
        <p:spPr bwMode="auto">
          <a:xfrm>
            <a:off x="4810125" y="4305301"/>
            <a:ext cx="458788" cy="481013"/>
          </a:xfrm>
          <a:custGeom>
            <a:avLst/>
            <a:gdLst>
              <a:gd name="T0" fmla="*/ 0 w 25191"/>
              <a:gd name="T1" fmla="*/ 2147483646 h 21600"/>
              <a:gd name="T2" fmla="*/ 2147483646 w 25191"/>
              <a:gd name="T3" fmla="*/ 2147483646 h 21600"/>
              <a:gd name="T4" fmla="*/ 2147483646 w 25191"/>
              <a:gd name="T5" fmla="*/ 2147483646 h 21600"/>
              <a:gd name="T6" fmla="*/ 0 60000 65536"/>
              <a:gd name="T7" fmla="*/ 0 60000 65536"/>
              <a:gd name="T8" fmla="*/ 0 60000 65536"/>
              <a:gd name="T9" fmla="*/ 0 w 25191"/>
              <a:gd name="T10" fmla="*/ 0 h 21600"/>
              <a:gd name="T11" fmla="*/ 25191 w 2519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191" h="21600" fill="none" extrusionOk="0">
                <a:moveTo>
                  <a:pt x="-1" y="2670"/>
                </a:moveTo>
                <a:cubicBezTo>
                  <a:pt x="3187" y="918"/>
                  <a:pt x="6766" y="-1"/>
                  <a:pt x="10404" y="0"/>
                </a:cubicBezTo>
                <a:cubicBezTo>
                  <a:pt x="15898" y="0"/>
                  <a:pt x="21186" y="2093"/>
                  <a:pt x="25190" y="5855"/>
                </a:cubicBezTo>
              </a:path>
              <a:path w="25191" h="21600" stroke="0" extrusionOk="0">
                <a:moveTo>
                  <a:pt x="-1" y="2670"/>
                </a:moveTo>
                <a:cubicBezTo>
                  <a:pt x="3187" y="918"/>
                  <a:pt x="6766" y="-1"/>
                  <a:pt x="10404" y="0"/>
                </a:cubicBezTo>
                <a:cubicBezTo>
                  <a:pt x="15898" y="0"/>
                  <a:pt x="21186" y="2093"/>
                  <a:pt x="25190" y="5855"/>
                </a:cubicBezTo>
                <a:lnTo>
                  <a:pt x="10404" y="21600"/>
                </a:lnTo>
                <a:lnTo>
                  <a:pt x="-1" y="2670"/>
                </a:lnTo>
                <a:close/>
              </a:path>
            </a:pathLst>
          </a:custGeom>
          <a:noFill/>
          <a:ln w="19050" cap="sq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5238751" y="3571875"/>
          <a:ext cx="2270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399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1" y="3571875"/>
                        <a:ext cx="2270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2238376" y="3752851"/>
            <a:ext cx="5572125" cy="1857375"/>
            <a:chOff x="2112" y="2448"/>
            <a:chExt cx="2448" cy="720"/>
          </a:xfrm>
        </p:grpSpPr>
        <p:grpSp>
          <p:nvGrpSpPr>
            <p:cNvPr id="16414" name="Group 5"/>
            <p:cNvGrpSpPr>
              <a:grpSpLocks/>
            </p:cNvGrpSpPr>
            <p:nvPr/>
          </p:nvGrpSpPr>
          <p:grpSpPr bwMode="auto">
            <a:xfrm rot="3856805">
              <a:off x="3672" y="2280"/>
              <a:ext cx="624" cy="1152"/>
              <a:chOff x="2784" y="2736"/>
              <a:chExt cx="810" cy="1152"/>
            </a:xfrm>
          </p:grpSpPr>
          <p:sp>
            <p:nvSpPr>
              <p:cNvPr id="16418" name="Line 6"/>
              <p:cNvSpPr>
                <a:spLocks noChangeShapeType="1"/>
              </p:cNvSpPr>
              <p:nvPr/>
            </p:nvSpPr>
            <p:spPr bwMode="auto">
              <a:xfrm>
                <a:off x="2784" y="2736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6419" name="Picture 7" descr="VIET_NAM"/>
              <p:cNvPicPr>
                <a:picLocks noChangeAspect="1" noChangeArrowheads="1"/>
              </p:cNvPicPr>
              <p:nvPr/>
            </p:nvPicPr>
            <p:blipFill>
              <a:blip r:embed="rId3">
                <a:lum bright="10000" contrast="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4" y="2736"/>
                <a:ext cx="810" cy="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6415" name="Group 8"/>
            <p:cNvGrpSpPr>
              <a:grpSpLocks/>
            </p:cNvGrpSpPr>
            <p:nvPr/>
          </p:nvGrpSpPr>
          <p:grpSpPr bwMode="auto">
            <a:xfrm rot="-6871585">
              <a:off x="2376" y="2184"/>
              <a:ext cx="624" cy="1152"/>
              <a:chOff x="2784" y="2736"/>
              <a:chExt cx="810" cy="1152"/>
            </a:xfrm>
          </p:grpSpPr>
          <p:pic>
            <p:nvPicPr>
              <p:cNvPr id="16416" name="Picture 10" descr="VIET_NAM"/>
              <p:cNvPicPr>
                <a:picLocks noChangeAspect="1" noChangeArrowheads="1"/>
              </p:cNvPicPr>
              <p:nvPr/>
            </p:nvPicPr>
            <p:blipFill>
              <a:blip r:embed="rId3">
                <a:lum bright="100000" contrast="-10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4" y="2736"/>
                <a:ext cx="810" cy="49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417" name="Line 9"/>
              <p:cNvSpPr>
                <a:spLocks noChangeShapeType="1"/>
              </p:cNvSpPr>
              <p:nvPr/>
            </p:nvSpPr>
            <p:spPr bwMode="auto">
              <a:xfrm>
                <a:off x="2784" y="2736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5205413" y="2947989"/>
            <a:ext cx="2957512" cy="2674937"/>
            <a:chOff x="3408" y="2419"/>
            <a:chExt cx="1300" cy="1037"/>
          </a:xfrm>
        </p:grpSpPr>
        <p:grpSp>
          <p:nvGrpSpPr>
            <p:cNvPr id="16407" name="Group 14"/>
            <p:cNvGrpSpPr>
              <a:grpSpLocks/>
            </p:cNvGrpSpPr>
            <p:nvPr/>
          </p:nvGrpSpPr>
          <p:grpSpPr bwMode="auto">
            <a:xfrm rot="3856805">
              <a:off x="3672" y="2568"/>
              <a:ext cx="624" cy="1152"/>
              <a:chOff x="2784" y="2736"/>
              <a:chExt cx="810" cy="1152"/>
            </a:xfrm>
          </p:grpSpPr>
          <p:sp>
            <p:nvSpPr>
              <p:cNvPr id="16412" name="Line 15"/>
              <p:cNvSpPr>
                <a:spLocks noChangeShapeType="1"/>
              </p:cNvSpPr>
              <p:nvPr/>
            </p:nvSpPr>
            <p:spPr bwMode="auto">
              <a:xfrm>
                <a:off x="2784" y="2736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6413" name="Picture 16" descr="VIET_NAM"/>
              <p:cNvPicPr>
                <a:picLocks noChangeAspect="1" noChangeArrowheads="1"/>
              </p:cNvPicPr>
              <p:nvPr/>
            </p:nvPicPr>
            <p:blipFill>
              <a:blip r:embed="rId3">
                <a:lum bright="10000" contrast="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4" y="2736"/>
                <a:ext cx="810" cy="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6408" name="Text Box 27"/>
            <p:cNvSpPr txBox="1">
              <a:spLocks noChangeArrowheads="1"/>
            </p:cNvSpPr>
            <p:nvPr/>
          </p:nvSpPr>
          <p:spPr bwMode="auto">
            <a:xfrm>
              <a:off x="4349" y="3225"/>
              <a:ext cx="35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800">
                  <a:solidFill>
                    <a:srgbClr val="1F497D"/>
                  </a:solidFill>
                  <a:latin typeface=".VnCommercial Script" panose="020B7200000000000000" pitchFamily="34" charset="0"/>
                </a:rPr>
                <a:t>     </a:t>
              </a:r>
              <a:r>
                <a:rPr lang="en-US" altLang="en-US" b="1">
                  <a:solidFill>
                    <a:srgbClr val="1F497D"/>
                  </a:solidFill>
                  <a:latin typeface=".VnCommercial Script" panose="020B7200000000000000" pitchFamily="34" charset="0"/>
                </a:rPr>
                <a:t>C</a:t>
              </a:r>
            </a:p>
          </p:txBody>
        </p:sp>
        <p:grpSp>
          <p:nvGrpSpPr>
            <p:cNvPr id="16409" name="Group 28"/>
            <p:cNvGrpSpPr>
              <a:grpSpLocks/>
            </p:cNvGrpSpPr>
            <p:nvPr/>
          </p:nvGrpSpPr>
          <p:grpSpPr bwMode="auto">
            <a:xfrm>
              <a:off x="4302" y="2419"/>
              <a:ext cx="253" cy="321"/>
              <a:chOff x="3198" y="1459"/>
              <a:chExt cx="253" cy="321"/>
            </a:xfrm>
          </p:grpSpPr>
          <p:sp>
            <p:nvSpPr>
              <p:cNvPr id="16410" name="Text Box 29"/>
              <p:cNvSpPr txBox="1">
                <a:spLocks noChangeArrowheads="1"/>
              </p:cNvSpPr>
              <p:nvPr/>
            </p:nvSpPr>
            <p:spPr bwMode="auto">
              <a:xfrm>
                <a:off x="3264" y="1459"/>
                <a:ext cx="187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2200" i="1">
                    <a:solidFill>
                      <a:prstClr val="black"/>
                    </a:solidFill>
                    <a:latin typeface="Calibri" panose="020F0502020204030204" pitchFamily="34" charset="0"/>
                  </a:rPr>
                  <a:t>M</a:t>
                </a:r>
              </a:p>
            </p:txBody>
          </p:sp>
          <p:sp>
            <p:nvSpPr>
              <p:cNvPr id="16411" name="Oval 30"/>
              <p:cNvSpPr>
                <a:spLocks noChangeArrowheads="1"/>
              </p:cNvSpPr>
              <p:nvPr/>
            </p:nvSpPr>
            <p:spPr bwMode="auto">
              <a:xfrm>
                <a:off x="3198" y="1579"/>
                <a:ext cx="66" cy="201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en-US" altLang="en-US" sz="18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3136" name="Text Box 32"/>
          <p:cNvSpPr txBox="1">
            <a:spLocks noChangeArrowheads="1"/>
          </p:cNvSpPr>
          <p:nvPr/>
        </p:nvSpPr>
        <p:spPr bwMode="auto">
          <a:xfrm>
            <a:off x="4238626" y="1500188"/>
            <a:ext cx="485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1F497D"/>
                </a:solidFill>
                <a:latin typeface=".VnCommercial Script" panose="020B7200000000000000" pitchFamily="34" charset="0"/>
              </a:rPr>
              <a:t>C’</a:t>
            </a:r>
          </a:p>
        </p:txBody>
      </p:sp>
      <p:grpSp>
        <p:nvGrpSpPr>
          <p:cNvPr id="15" name="Group 33"/>
          <p:cNvGrpSpPr>
            <a:grpSpLocks/>
          </p:cNvGrpSpPr>
          <p:nvPr/>
        </p:nvGrpSpPr>
        <p:grpSpPr bwMode="auto">
          <a:xfrm>
            <a:off x="3311525" y="1928812"/>
            <a:ext cx="865670" cy="509091"/>
            <a:chOff x="1248" y="1392"/>
            <a:chExt cx="436" cy="213"/>
          </a:xfrm>
        </p:grpSpPr>
        <p:sp>
          <p:nvSpPr>
            <p:cNvPr id="16405" name="Text Box 34"/>
            <p:cNvSpPr txBox="1">
              <a:spLocks noChangeArrowheads="1"/>
            </p:cNvSpPr>
            <p:nvPr/>
          </p:nvSpPr>
          <p:spPr bwMode="auto">
            <a:xfrm>
              <a:off x="1248" y="1392"/>
              <a:ext cx="35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200" i="1">
                  <a:solidFill>
                    <a:prstClr val="black"/>
                  </a:solidFill>
                  <a:latin typeface="Calibri" panose="020F0502020204030204" pitchFamily="34" charset="0"/>
                </a:rPr>
                <a:t>M’</a:t>
              </a:r>
            </a:p>
          </p:txBody>
        </p:sp>
        <p:sp>
          <p:nvSpPr>
            <p:cNvPr id="16406" name="Oval 35"/>
            <p:cNvSpPr>
              <a:spLocks noChangeArrowheads="1"/>
            </p:cNvSpPr>
            <p:nvPr/>
          </p:nvSpPr>
          <p:spPr bwMode="auto">
            <a:xfrm rot="16200000">
              <a:off x="1520" y="1441"/>
              <a:ext cx="66" cy="262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4381501" y="4500567"/>
            <a:ext cx="785813" cy="511969"/>
            <a:chOff x="3105" y="1920"/>
            <a:chExt cx="255" cy="172"/>
          </a:xfrm>
        </p:grpSpPr>
        <p:sp>
          <p:nvSpPr>
            <p:cNvPr id="16403" name="Text Box 18"/>
            <p:cNvSpPr txBox="1">
              <a:spLocks noChangeArrowheads="1"/>
            </p:cNvSpPr>
            <p:nvPr/>
          </p:nvSpPr>
          <p:spPr bwMode="auto">
            <a:xfrm>
              <a:off x="3105" y="1968"/>
              <a:ext cx="25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800">
                  <a:solidFill>
                    <a:prstClr val="black"/>
                  </a:solidFill>
                  <a:latin typeface="Calibri" panose="020F0502020204030204" pitchFamily="34" charset="0"/>
                </a:rPr>
                <a:t>O</a:t>
              </a:r>
            </a:p>
          </p:txBody>
        </p:sp>
        <p:sp>
          <p:nvSpPr>
            <p:cNvPr id="16404" name="Oval 19"/>
            <p:cNvSpPr>
              <a:spLocks noChangeArrowheads="1"/>
            </p:cNvSpPr>
            <p:nvPr/>
          </p:nvSpPr>
          <p:spPr bwMode="auto">
            <a:xfrm>
              <a:off x="3264" y="1920"/>
              <a:ext cx="81" cy="8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558ED5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1800">
                <a:solidFill>
                  <a:prstClr val="black"/>
                </a:solidFill>
              </a:endParaRPr>
            </a:p>
          </p:txBody>
        </p:sp>
      </p:grpSp>
      <p:sp>
        <p:nvSpPr>
          <p:cNvPr id="82" name="AutoShape 137">
            <a:extLst>
              <a:ext uri="{FF2B5EF4-FFF2-40B4-BE49-F238E27FC236}">
                <a16:creationId xmlns:a16="http://schemas.microsoft.com/office/drawing/2014/main" id="{EDED5C56-41FC-49DD-8B16-F2BAC6FC3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80" y="594388"/>
            <a:ext cx="2925170" cy="609600"/>
          </a:xfrm>
          <a:prstGeom prst="roundRect">
            <a:avLst>
              <a:gd name="adj" fmla="val 16667"/>
            </a:avLst>
          </a:prstGeom>
          <a:blipFill>
            <a:blip r:embed="rId6" cstate="print"/>
            <a:tile tx="0" ty="0" sx="100000" sy="100000" flip="none" algn="tl"/>
          </a:blipFill>
          <a:ln w="28575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vi-VN" sz="28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 </a:t>
            </a:r>
            <a:r>
              <a:rPr lang="en-US" sz="28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2800" b="1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Text Box 118"/>
          <p:cNvSpPr txBox="1">
            <a:spLocks noChangeArrowheads="1"/>
          </p:cNvSpPr>
          <p:nvPr/>
        </p:nvSpPr>
        <p:spPr bwMode="auto">
          <a:xfrm>
            <a:off x="249855" y="1207188"/>
            <a:ext cx="1627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33CC"/>
              </a:buClr>
            </a:pPr>
            <a:r>
              <a:rPr lang="en-US" altLang="en-US" dirty="0"/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Ví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dụ</a:t>
            </a:r>
            <a:r>
              <a:rPr lang="en-US" altLang="en-US" dirty="0">
                <a:solidFill>
                  <a:schemeClr val="tx1"/>
                </a:solidFill>
              </a:rPr>
              <a:t>: 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386718F8-AB3E-468A-B9A3-538CBB087F4F}"/>
              </a:ext>
            </a:extLst>
          </p:cNvPr>
          <p:cNvSpPr txBox="1"/>
          <p:nvPr/>
        </p:nvSpPr>
        <p:spPr>
          <a:xfrm>
            <a:off x="0" y="0"/>
            <a:ext cx="4500563" cy="584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dirty="0" err="1">
                <a:solidFill>
                  <a:srgbClr val="F79646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79646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PHÉP QUAY</a:t>
            </a:r>
            <a:endParaRPr lang="vi-VN" sz="3200" b="1" dirty="0">
              <a:solidFill>
                <a:srgbClr val="F79646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8" name="Slide Number Placeholder 5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0FB2B598-E342-43B3-8DD1-7C3C85FFCC1C}" type="slidenum">
              <a:rPr lang="en-US" altLang="en-US" sz="1400">
                <a:solidFill>
                  <a:srgbClr val="FF3300"/>
                </a:solidFill>
                <a:latin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6</a:t>
            </a:fld>
            <a:endParaRPr lang="en-US" altLang="en-US" sz="1400">
              <a:solidFill>
                <a:srgbClr val="FF3300"/>
              </a:solidFill>
              <a:latin typeface="Calibri" panose="020F0502020204030204" pitchFamily="34" charset="0"/>
            </a:endParaRPr>
          </a:p>
        </p:txBody>
      </p:sp>
      <p:sp>
        <p:nvSpPr>
          <p:cNvPr id="153" name="Arc 24"/>
          <p:cNvSpPr>
            <a:spLocks/>
          </p:cNvSpPr>
          <p:nvPr/>
        </p:nvSpPr>
        <p:spPr bwMode="auto">
          <a:xfrm rot="1168629" flipH="1">
            <a:off x="4722814" y="4241800"/>
            <a:ext cx="668337" cy="446088"/>
          </a:xfrm>
          <a:custGeom>
            <a:avLst/>
            <a:gdLst>
              <a:gd name="T0" fmla="*/ 0 w 25191"/>
              <a:gd name="T1" fmla="*/ 2147483646 h 21600"/>
              <a:gd name="T2" fmla="*/ 2147483646 w 25191"/>
              <a:gd name="T3" fmla="*/ 2147483646 h 21600"/>
              <a:gd name="T4" fmla="*/ 2147483646 w 25191"/>
              <a:gd name="T5" fmla="*/ 2147483646 h 21600"/>
              <a:gd name="T6" fmla="*/ 0 60000 65536"/>
              <a:gd name="T7" fmla="*/ 0 60000 65536"/>
              <a:gd name="T8" fmla="*/ 0 60000 65536"/>
              <a:gd name="T9" fmla="*/ 0 w 25191"/>
              <a:gd name="T10" fmla="*/ 0 h 21600"/>
              <a:gd name="T11" fmla="*/ 25191 w 2519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191" h="21600" fill="none" extrusionOk="0">
                <a:moveTo>
                  <a:pt x="-1" y="2670"/>
                </a:moveTo>
                <a:cubicBezTo>
                  <a:pt x="3187" y="918"/>
                  <a:pt x="6766" y="-1"/>
                  <a:pt x="10404" y="0"/>
                </a:cubicBezTo>
                <a:cubicBezTo>
                  <a:pt x="15898" y="0"/>
                  <a:pt x="21186" y="2093"/>
                  <a:pt x="25190" y="5855"/>
                </a:cubicBezTo>
              </a:path>
              <a:path w="25191" h="21600" stroke="0" extrusionOk="0">
                <a:moveTo>
                  <a:pt x="-1" y="2670"/>
                </a:moveTo>
                <a:cubicBezTo>
                  <a:pt x="3187" y="918"/>
                  <a:pt x="6766" y="-1"/>
                  <a:pt x="10404" y="0"/>
                </a:cubicBezTo>
                <a:cubicBezTo>
                  <a:pt x="15898" y="0"/>
                  <a:pt x="21186" y="2093"/>
                  <a:pt x="25190" y="5855"/>
                </a:cubicBezTo>
                <a:lnTo>
                  <a:pt x="10404" y="21600"/>
                </a:lnTo>
                <a:lnTo>
                  <a:pt x="-1" y="2670"/>
                </a:lnTo>
                <a:close/>
              </a:path>
            </a:pathLst>
          </a:custGeom>
          <a:noFill/>
          <a:ln w="19050" cap="sq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881564" y="3571875"/>
          <a:ext cx="4714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7" imgW="317225" imgH="393359" progId="Equation.DSMT4">
                  <p:embed/>
                </p:oleObj>
              </mc:Choice>
              <mc:Fallback>
                <p:oleObj name="Equation" r:id="rId7" imgW="317225" imgH="393359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4" y="3571875"/>
                        <a:ext cx="47148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452939" y="4786313"/>
          <a:ext cx="4159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9" imgW="279279" imgH="393529" progId="Equation.DSMT4">
                  <p:embed/>
                </p:oleObj>
              </mc:Choice>
              <mc:Fallback>
                <p:oleObj name="Equation" r:id="rId9" imgW="279279" imgH="393529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9" y="4786313"/>
                        <a:ext cx="4159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Arc 154">
            <a:extLst>
              <a:ext uri="{FF2B5EF4-FFF2-40B4-BE49-F238E27FC236}">
                <a16:creationId xmlns:a16="http://schemas.microsoft.com/office/drawing/2014/main" id="{A768F9CE-02DC-4894-ABBA-5456C10C2906}"/>
              </a:ext>
            </a:extLst>
          </p:cNvPr>
          <p:cNvSpPr/>
          <p:nvPr/>
        </p:nvSpPr>
        <p:spPr>
          <a:xfrm rot="683506" flipV="1">
            <a:off x="4587876" y="4516439"/>
            <a:ext cx="733425" cy="346075"/>
          </a:xfrm>
          <a:prstGeom prst="arc">
            <a:avLst>
              <a:gd name="adj1" fmla="val 7701662"/>
              <a:gd name="adj2" fmla="val 1874439"/>
            </a:avLst>
          </a:prstGeom>
          <a:ln w="28575">
            <a:solidFill>
              <a:srgbClr val="E9171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vi-V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201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20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7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0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8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6200000">
                                      <p:cBhvr>
                                        <p:cTn id="81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3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6" grpId="0"/>
      <p:bldP spid="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02AF2149-BFA1-40DA-BB62-D1CD6C266AB2}" type="slidenum">
              <a:rPr lang="vi-VN" altLang="en-US" sz="1400">
                <a:solidFill>
                  <a:srgbClr val="FF33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7</a:t>
            </a:fld>
            <a:endParaRPr lang="vi-VN" altLang="en-US" sz="1400">
              <a:solidFill>
                <a:srgbClr val="FF3300"/>
              </a:solidFill>
            </a:endParaRPr>
          </a:p>
        </p:txBody>
      </p:sp>
      <p:sp>
        <p:nvSpPr>
          <p:cNvPr id="5" name="AutoShape 137">
            <a:extLst>
              <a:ext uri="{FF2B5EF4-FFF2-40B4-BE49-F238E27FC236}">
                <a16:creationId xmlns:a16="http://schemas.microsoft.com/office/drawing/2014/main" id="{709220E1-4A1E-4460-BA9E-DEC6E81F8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81" y="816590"/>
            <a:ext cx="3061648" cy="609600"/>
          </a:xfrm>
          <a:prstGeom prst="roundRect">
            <a:avLst>
              <a:gd name="adj" fmla="val 16667"/>
            </a:avLst>
          </a:prstGeom>
          <a:blipFill>
            <a:blip r:embed="rId2" cstate="print"/>
            <a:tile tx="0" ty="0" sx="100000" sy="100000" flip="none" algn="tl"/>
          </a:blipFill>
          <a:ln w="28575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vi-VN" sz="28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 </a:t>
            </a:r>
            <a:r>
              <a:rPr lang="en-US" sz="2800" b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2800" b="1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Grp="1" noRot="1"/>
          </p:cNvSpPr>
          <p:nvPr>
            <p:ph idx="1"/>
          </p:nvPr>
        </p:nvSpPr>
        <p:spPr>
          <a:xfrm>
            <a:off x="1809750" y="1374776"/>
            <a:ext cx="8572500" cy="4983163"/>
          </a:xfrm>
        </p:spPr>
        <p:txBody>
          <a:bodyPr/>
          <a:lstStyle/>
          <a:p>
            <a:pPr eaLnBrk="1" hangingPunct="1"/>
            <a:r>
              <a:rPr lang="en-US" altLang="en-US" u="sng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u="sng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u="sng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Trên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một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chiếc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đồng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hồ</a:t>
            </a:r>
            <a:r>
              <a:rPr lang="en-US" altLang="en-US" dirty="0" smtClean="0">
                <a:latin typeface="Times New Roman" panose="02020603050405020304" pitchFamily="18" charset="0"/>
              </a:rPr>
              <a:t>,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từ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lúc</a:t>
            </a:r>
            <a:r>
              <a:rPr lang="en-US" altLang="en-US" dirty="0" smtClean="0">
                <a:latin typeface="Times New Roman" panose="02020603050405020304" pitchFamily="18" charset="0"/>
              </a:rPr>
              <a:t> 12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giờ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đến</a:t>
            </a:r>
            <a:r>
              <a:rPr lang="en-US" altLang="en-US" dirty="0" smtClean="0">
                <a:latin typeface="Times New Roman" panose="02020603050405020304" pitchFamily="18" charset="0"/>
              </a:rPr>
              <a:t> 15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giờ</a:t>
            </a:r>
            <a:r>
              <a:rPr lang="en-US" altLang="en-US" dirty="0" smtClean="0">
                <a:latin typeface="Times New Roman" panose="02020603050405020304" pitchFamily="18" charset="0"/>
              </a:rPr>
              <a:t>,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kim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giờ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và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kim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phút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đã</a:t>
            </a:r>
            <a:r>
              <a:rPr lang="en-US" altLang="en-US" dirty="0" smtClean="0">
                <a:latin typeface="Times New Roman" panose="02020603050405020304" pitchFamily="18" charset="0"/>
              </a:rPr>
              <a:t> quay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một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góc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bao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nhiêu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độ</a:t>
            </a:r>
            <a:r>
              <a:rPr lang="en-US" altLang="en-US" dirty="0" smtClean="0">
                <a:latin typeface="Times New Roman" panose="02020603050405020304" pitchFamily="18" charset="0"/>
              </a:rPr>
              <a:t>?</a:t>
            </a:r>
          </a:p>
        </p:txBody>
      </p:sp>
      <p:pic>
        <p:nvPicPr>
          <p:cNvPr id="7" name="Picture 4" descr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57500"/>
            <a:ext cx="2058988" cy="20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0" y="2928938"/>
            <a:ext cx="2020888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452813" y="5110164"/>
            <a:ext cx="563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srgbClr val="FF0000"/>
                </a:solidFill>
                <a:sym typeface="Wingdings" panose="05000000000000000000" pitchFamily="2" charset="2"/>
              </a:rPr>
              <a:t>  </a:t>
            </a:r>
            <a:r>
              <a:rPr lang="en-US" altLang="en-US" sz="2800" b="1">
                <a:solidFill>
                  <a:srgbClr val="FF0000"/>
                </a:solidFill>
              </a:rPr>
              <a:t>Kim giờ quay một góc   - 90</a:t>
            </a:r>
            <a:r>
              <a:rPr lang="en-US" altLang="en-US" sz="2800" b="1" baseline="30000">
                <a:solidFill>
                  <a:srgbClr val="FF0000"/>
                </a:solidFill>
              </a:rPr>
              <a:t>0</a:t>
            </a:r>
            <a:endParaRPr lang="en-US" altLang="en-US" sz="2800" b="1">
              <a:solidFill>
                <a:srgbClr val="FF0000"/>
              </a:solidFill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505200" y="5713414"/>
            <a:ext cx="6376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srgbClr val="FF0000"/>
                </a:solidFill>
                <a:sym typeface="Wingdings" panose="05000000000000000000" pitchFamily="2" charset="2"/>
              </a:rPr>
              <a:t>  </a:t>
            </a:r>
            <a:r>
              <a:rPr lang="en-US" altLang="en-US" sz="2800" b="1">
                <a:solidFill>
                  <a:srgbClr val="FF0000"/>
                </a:solidFill>
              </a:rPr>
              <a:t>Kim phút quay một góc   - 1080</a:t>
            </a:r>
            <a:r>
              <a:rPr lang="en-US" altLang="en-US" sz="2800" b="1" baseline="30000">
                <a:solidFill>
                  <a:srgbClr val="FF0000"/>
                </a:solidFill>
              </a:rPr>
              <a:t>0</a:t>
            </a:r>
            <a:endParaRPr lang="en-US" altLang="en-US" sz="2800" b="1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34CB16-4DD9-453E-86DF-6CB67BC605C9}"/>
              </a:ext>
            </a:extLst>
          </p:cNvPr>
          <p:cNvSpPr txBox="1"/>
          <p:nvPr/>
        </p:nvSpPr>
        <p:spPr>
          <a:xfrm>
            <a:off x="109182" y="266653"/>
            <a:ext cx="579755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 err="1">
                <a:solidFill>
                  <a:srgbClr val="F79646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79646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PHÉP QUAY</a:t>
            </a:r>
            <a:endParaRPr lang="vi-VN" sz="3200" b="1" dirty="0">
              <a:solidFill>
                <a:srgbClr val="F79646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20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37">
            <a:extLst>
              <a:ext uri="{FF2B5EF4-FFF2-40B4-BE49-F238E27FC236}">
                <a16:creationId xmlns:a16="http://schemas.microsoft.com/office/drawing/2014/main" id="{33172C38-A20D-498B-B171-973D3BA0B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33" y="68240"/>
            <a:ext cx="2488442" cy="466298"/>
          </a:xfrm>
          <a:prstGeom prst="roundRect">
            <a:avLst>
              <a:gd name="adj" fmla="val 16667"/>
            </a:avLst>
          </a:prstGeom>
          <a:blipFill>
            <a:blip r:embed="rId2" cstate="print"/>
            <a:tile tx="0" ty="0" sx="100000" sy="100000" flip="none" algn="tl"/>
          </a:blipFill>
          <a:ln w="28575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vi-VN" sz="2800" b="1" dirty="0" smtClean="0">
                <a:solidFill>
                  <a:srgbClr val="000099"/>
                </a:solidFill>
              </a:rPr>
              <a:t>II</a:t>
            </a:r>
            <a:r>
              <a:rPr lang="en-US" sz="2800" b="1" dirty="0" smtClean="0">
                <a:solidFill>
                  <a:srgbClr val="000099"/>
                </a:solidFill>
              </a:rPr>
              <a:t>. </a:t>
            </a:r>
            <a:r>
              <a:rPr lang="vi-VN" sz="2800" b="1" dirty="0" smtClean="0">
                <a:solidFill>
                  <a:srgbClr val="000099"/>
                </a:solidFill>
              </a:rPr>
              <a:t>TÍNH CHẤT</a:t>
            </a:r>
            <a:endParaRPr lang="en-US" sz="2800" b="1" dirty="0">
              <a:solidFill>
                <a:srgbClr val="000099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44" y="607326"/>
            <a:ext cx="8311486" cy="74380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96" y="1290708"/>
            <a:ext cx="8297839" cy="29645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66327" y="160147"/>
            <a:ext cx="3398293" cy="25421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21180" y="618739"/>
            <a:ext cx="1776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’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’ = MN</a:t>
            </a:r>
            <a:endParaRPr lang="en-GB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44961" y="1842025"/>
            <a:ext cx="2910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97527" y="2426604"/>
            <a:ext cx="24261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97361" y="3113541"/>
            <a:ext cx="2517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55916" y="3707725"/>
            <a:ext cx="6083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GB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GB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326340"/>
            <a:ext cx="11901707" cy="1119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666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fld id="{4E181951-A8DF-4DE0-8C08-1CEF041C37F4}" type="slidenum">
              <a:rPr lang="vi-VN" altLang="en-US" sz="1400">
                <a:solidFill>
                  <a:srgbClr val="FF33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t>9</a:t>
            </a:fld>
            <a:endParaRPr lang="vi-VN" altLang="en-US" sz="1400">
              <a:solidFill>
                <a:srgbClr val="FF3300"/>
              </a:solidFill>
            </a:endParaRPr>
          </a:p>
        </p:txBody>
      </p:sp>
      <p:sp>
        <p:nvSpPr>
          <p:cNvPr id="8" name="AutoShape 137">
            <a:extLst>
              <a:ext uri="{FF2B5EF4-FFF2-40B4-BE49-F238E27FC236}">
                <a16:creationId xmlns:a16="http://schemas.microsoft.com/office/drawing/2014/main" id="{51C10DC4-BC8F-436E-B95A-3F58C1BCF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3538" y="763588"/>
            <a:ext cx="2571750" cy="609600"/>
          </a:xfrm>
          <a:prstGeom prst="roundRect">
            <a:avLst>
              <a:gd name="adj" fmla="val 16667"/>
            </a:avLst>
          </a:prstGeom>
          <a:blipFill>
            <a:blip r:embed="rId3" cstate="print"/>
            <a:tile tx="0" ty="0" sx="100000" sy="100000" flip="none" algn="tl"/>
          </a:blipFill>
          <a:ln w="28575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ÍNH CHẤT</a:t>
            </a:r>
          </a:p>
        </p:txBody>
      </p:sp>
      <p:sp>
        <p:nvSpPr>
          <p:cNvPr id="9" name="Text Box 217" descr="Parchment"/>
          <p:cNvSpPr txBox="1">
            <a:spLocks noChangeArrowheads="1"/>
          </p:cNvSpPr>
          <p:nvPr/>
        </p:nvSpPr>
        <p:spPr bwMode="auto">
          <a:xfrm>
            <a:off x="1852613" y="1333500"/>
            <a:ext cx="5264150" cy="1385888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19050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prstClr val="black"/>
                </a:solidFill>
              </a:rPr>
              <a:t>TC 1:</a:t>
            </a:r>
            <a:r>
              <a:rPr lang="en-US" altLang="en-US" sz="2800" b="1">
                <a:solidFill>
                  <a:srgbClr val="FF3300"/>
                </a:solidFill>
              </a:rPr>
              <a:t>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b="1">
                <a:solidFill>
                  <a:srgbClr val="FF3300"/>
                </a:solidFill>
              </a:rPr>
              <a:t>Phép quay </a:t>
            </a:r>
            <a:r>
              <a:rPr lang="en-US" altLang="en-US" sz="2800" b="1">
                <a:solidFill>
                  <a:srgbClr val="FF0000"/>
                </a:solidFill>
              </a:rPr>
              <a:t>bảo toàn khoảng cách giữa 2 điểm bất kỳ </a:t>
            </a:r>
            <a:r>
              <a:rPr lang="en-US" altLang="en-US" sz="2800" b="1">
                <a:solidFill>
                  <a:srgbClr val="FF3300"/>
                </a:solidFill>
              </a:rPr>
              <a:t>.</a:t>
            </a:r>
          </a:p>
        </p:txBody>
      </p:sp>
      <p:grpSp>
        <p:nvGrpSpPr>
          <p:cNvPr id="2" name="Group 227"/>
          <p:cNvGrpSpPr>
            <a:grpSpLocks/>
          </p:cNvGrpSpPr>
          <p:nvPr/>
        </p:nvGrpSpPr>
        <p:grpSpPr bwMode="auto">
          <a:xfrm flipH="1">
            <a:off x="1352550" y="715964"/>
            <a:ext cx="4667250" cy="3017837"/>
            <a:chOff x="2976" y="1296"/>
            <a:chExt cx="2895" cy="2629"/>
          </a:xfrm>
        </p:grpSpPr>
        <p:sp>
          <p:nvSpPr>
            <p:cNvPr id="12" name="AutoShape 222" descr="Blue tissue paper">
              <a:extLst>
                <a:ext uri="{FF2B5EF4-FFF2-40B4-BE49-F238E27FC236}">
                  <a16:creationId xmlns:a16="http://schemas.microsoft.com/office/drawing/2014/main" id="{6DFFF7B5-92C3-4581-858E-FB14C5576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96"/>
              <a:ext cx="2895" cy="2629"/>
            </a:xfrm>
            <a:prstGeom prst="cloudCallout">
              <a:avLst>
                <a:gd name="adj1" fmla="val -38181"/>
                <a:gd name="adj2" fmla="val 51759"/>
              </a:avLst>
            </a:prstGeom>
            <a:blipFill dpi="0" rotWithShape="1">
              <a:blip r:embed="rId4" cstate="print"/>
              <a:srcRect/>
              <a:tile tx="0" ty="0" sx="100000" sy="100000" flip="none" algn="tl"/>
            </a:blipFill>
            <a:ln w="2222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ể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ứng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nh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quay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ảo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àn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oảng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ữa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ất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ỳ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ta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ần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ứng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nh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iều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ì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</p:txBody>
        </p:sp>
        <p:pic>
          <p:nvPicPr>
            <p:cNvPr id="21543" name="Picture 223" descr="x2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992" y="2674"/>
              <a:ext cx="591" cy="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27"/>
          <p:cNvGrpSpPr>
            <a:grpSpLocks/>
          </p:cNvGrpSpPr>
          <p:nvPr/>
        </p:nvGrpSpPr>
        <p:grpSpPr bwMode="auto">
          <a:xfrm>
            <a:off x="6113463" y="644526"/>
            <a:ext cx="4464050" cy="3014663"/>
            <a:chOff x="2852" y="1296"/>
            <a:chExt cx="2908" cy="2400"/>
          </a:xfrm>
        </p:grpSpPr>
        <p:sp>
          <p:nvSpPr>
            <p:cNvPr id="15" name="AutoShape 222" descr="Blue tissue paper">
              <a:extLst>
                <a:ext uri="{FF2B5EF4-FFF2-40B4-BE49-F238E27FC236}">
                  <a16:creationId xmlns:a16="http://schemas.microsoft.com/office/drawing/2014/main" id="{093C51E1-D4AE-43D4-A9CF-6F63104A3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96"/>
              <a:ext cx="2784" cy="1773"/>
            </a:xfrm>
            <a:prstGeom prst="cloudCallout">
              <a:avLst>
                <a:gd name="adj1" fmla="val -38181"/>
                <a:gd name="adj2" fmla="val 51759"/>
              </a:avLst>
            </a:prstGeom>
            <a:blipFill dpi="0" rotWithShape="1">
              <a:blip r:embed="rId4" cstate="print"/>
              <a:srcRect/>
              <a:tile tx="0" ty="0" sx="100000" sy="100000" flip="none" algn="tl"/>
            </a:blipFill>
            <a:ln w="2222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quay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ảo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àn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oảng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ữa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ất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ỳ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ông</a:t>
              </a:r>
              <a:r>
                <a:rPr lang="en-US" sz="24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</p:txBody>
        </p:sp>
        <p:pic>
          <p:nvPicPr>
            <p:cNvPr id="21541" name="Picture 223" descr="x2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2" y="3072"/>
              <a:ext cx="50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Rectangle 317" descr="Blue tissue paper"/>
          <p:cNvSpPr>
            <a:spLocks noChangeArrowheads="1"/>
          </p:cNvSpPr>
          <p:nvPr/>
        </p:nvSpPr>
        <p:spPr bwMode="auto">
          <a:xfrm>
            <a:off x="6024564" y="1214438"/>
            <a:ext cx="4643437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558ED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C0504D"/>
                </a:solidFill>
              </a:rPr>
              <a:t>Giả sử</a:t>
            </a:r>
            <a:r>
              <a:rPr lang="en-US" altLang="en-US" sz="2800">
                <a:solidFill>
                  <a:srgbClr val="FF3300"/>
                </a:solidFill>
              </a:rPr>
              <a:t> Q</a:t>
            </a:r>
            <a:r>
              <a:rPr lang="en-US" altLang="en-US" sz="2800" b="1" baseline="-25000">
                <a:solidFill>
                  <a:srgbClr val="FF3300"/>
                </a:solidFill>
              </a:rPr>
              <a:t>(O,</a:t>
            </a:r>
            <a:r>
              <a:rPr lang="el-GR" altLang="en-US" sz="2800" b="1" baseline="-25000">
                <a:solidFill>
                  <a:srgbClr val="FF3300"/>
                </a:solidFill>
              </a:rPr>
              <a:t>φ</a:t>
            </a:r>
            <a:r>
              <a:rPr lang="en-US" altLang="en-US" sz="2800" b="1" baseline="-25000">
                <a:solidFill>
                  <a:srgbClr val="FF3300"/>
                </a:solidFill>
              </a:rPr>
              <a:t>)</a:t>
            </a:r>
            <a:r>
              <a:rPr lang="en-US" altLang="en-US" sz="2800" baseline="-25000">
                <a:solidFill>
                  <a:srgbClr val="FF33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>
                <a:solidFill>
                  <a:srgbClr val="C0504D"/>
                </a:solidFill>
                <a:sym typeface="Symbol" panose="05050102010706020507" pitchFamily="18" charset="2"/>
              </a:rPr>
              <a:t>(M) = M’;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FF3300"/>
                </a:solidFill>
              </a:rPr>
              <a:t>           Q</a:t>
            </a:r>
            <a:r>
              <a:rPr lang="en-US" altLang="en-US" sz="2800" b="1" baseline="-25000">
                <a:solidFill>
                  <a:srgbClr val="FF3300"/>
                </a:solidFill>
              </a:rPr>
              <a:t>(O,</a:t>
            </a:r>
            <a:r>
              <a:rPr lang="el-GR" altLang="en-US" sz="2800" b="1" baseline="-25000">
                <a:solidFill>
                  <a:srgbClr val="FF3300"/>
                </a:solidFill>
              </a:rPr>
              <a:t>φ</a:t>
            </a:r>
            <a:r>
              <a:rPr lang="en-US" altLang="en-US" sz="2800" b="1" baseline="-25000">
                <a:solidFill>
                  <a:srgbClr val="FF3300"/>
                </a:solidFill>
              </a:rPr>
              <a:t>)</a:t>
            </a:r>
            <a:r>
              <a:rPr lang="en-US" altLang="en-US" sz="2800" baseline="-25000">
                <a:solidFill>
                  <a:srgbClr val="FF33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>
                <a:solidFill>
                  <a:srgbClr val="C0504D"/>
                </a:solidFill>
                <a:sym typeface="Symbol" panose="05050102010706020507" pitchFamily="18" charset="2"/>
              </a:rPr>
              <a:t>(N) = N’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C0504D"/>
                </a:solidFill>
                <a:sym typeface="Symbol" panose="05050102010706020507" pitchFamily="18" charset="2"/>
              </a:rPr>
              <a:t>Cần chứng minh M’N’ = M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09B0192-17A1-4736-A9EC-986DEBE62820}"/>
              </a:ext>
            </a:extLst>
          </p:cNvPr>
          <p:cNvSpPr txBox="1"/>
          <p:nvPr/>
        </p:nvSpPr>
        <p:spPr>
          <a:xfrm>
            <a:off x="1624014" y="212725"/>
            <a:ext cx="5868987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 err="1">
                <a:solidFill>
                  <a:srgbClr val="F79646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79646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PHÉP QUAY</a:t>
            </a:r>
            <a:endParaRPr lang="vi-VN" sz="3200" b="1" dirty="0">
              <a:solidFill>
                <a:srgbClr val="F79646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3452813" y="2571755"/>
            <a:ext cx="4427746" cy="3772930"/>
            <a:chOff x="1928755" y="2571749"/>
            <a:chExt cx="4427346" cy="3772496"/>
          </a:xfrm>
        </p:grpSpPr>
        <p:grpSp>
          <p:nvGrpSpPr>
            <p:cNvPr id="21514" name="Group 50"/>
            <p:cNvGrpSpPr>
              <a:grpSpLocks/>
            </p:cNvGrpSpPr>
            <p:nvPr/>
          </p:nvGrpSpPr>
          <p:grpSpPr bwMode="auto">
            <a:xfrm>
              <a:off x="1928755" y="3068960"/>
              <a:ext cx="4427346" cy="2939215"/>
              <a:chOff x="1928794" y="3082040"/>
              <a:chExt cx="4427346" cy="2939215"/>
            </a:xfrm>
          </p:grpSpPr>
          <p:sp>
            <p:nvSpPr>
              <p:cNvPr id="21524" name="Freeform 310"/>
              <p:cNvSpPr>
                <a:spLocks/>
              </p:cNvSpPr>
              <p:nvPr/>
            </p:nvSpPr>
            <p:spPr bwMode="auto">
              <a:xfrm>
                <a:off x="5150817" y="5241327"/>
                <a:ext cx="632576" cy="753188"/>
              </a:xfrm>
              <a:custGeom>
                <a:avLst/>
                <a:gdLst>
                  <a:gd name="T0" fmla="*/ 2147483646 w 246"/>
                  <a:gd name="T1" fmla="*/ 0 h 338"/>
                  <a:gd name="T2" fmla="*/ 0 w 246"/>
                  <a:gd name="T3" fmla="*/ 2147483646 h 338"/>
                  <a:gd name="T4" fmla="*/ 0 60000 65536"/>
                  <a:gd name="T5" fmla="*/ 0 60000 65536"/>
                  <a:gd name="T6" fmla="*/ 0 w 246"/>
                  <a:gd name="T7" fmla="*/ 0 h 338"/>
                  <a:gd name="T8" fmla="*/ 246 w 246"/>
                  <a:gd name="T9" fmla="*/ 338 h 33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6" h="338">
                    <a:moveTo>
                      <a:pt x="246" y="0"/>
                    </a:moveTo>
                    <a:lnTo>
                      <a:pt x="0" y="338"/>
                    </a:lnTo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525" name="Freeform 311"/>
              <p:cNvSpPr>
                <a:spLocks/>
              </p:cNvSpPr>
              <p:nvPr/>
            </p:nvSpPr>
            <p:spPr bwMode="auto">
              <a:xfrm>
                <a:off x="4114524" y="3082040"/>
                <a:ext cx="187716" cy="998308"/>
              </a:xfrm>
              <a:custGeom>
                <a:avLst/>
                <a:gdLst>
                  <a:gd name="T0" fmla="*/ 0 w 73"/>
                  <a:gd name="T1" fmla="*/ 0 h 448"/>
                  <a:gd name="T2" fmla="*/ 2147483646 w 73"/>
                  <a:gd name="T3" fmla="*/ 2147483646 h 448"/>
                  <a:gd name="T4" fmla="*/ 0 60000 65536"/>
                  <a:gd name="T5" fmla="*/ 0 60000 65536"/>
                  <a:gd name="T6" fmla="*/ 0 w 73"/>
                  <a:gd name="T7" fmla="*/ 0 h 448"/>
                  <a:gd name="T8" fmla="*/ 73 w 73"/>
                  <a:gd name="T9" fmla="*/ 448 h 44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3" h="448">
                    <a:moveTo>
                      <a:pt x="0" y="0"/>
                    </a:moveTo>
                    <a:lnTo>
                      <a:pt x="73" y="448"/>
                    </a:lnTo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526" name="Line 276"/>
              <p:cNvSpPr>
                <a:spLocks noChangeShapeType="1"/>
              </p:cNvSpPr>
              <p:nvPr/>
            </p:nvSpPr>
            <p:spPr bwMode="auto">
              <a:xfrm rot="20803540" flipV="1">
                <a:off x="1928794" y="3320475"/>
                <a:ext cx="2502018" cy="2422234"/>
              </a:xfrm>
              <a:prstGeom prst="line">
                <a:avLst/>
              </a:prstGeom>
              <a:noFill/>
              <a:ln w="28575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527" name="Line 280"/>
              <p:cNvSpPr>
                <a:spLocks noChangeShapeType="1"/>
              </p:cNvSpPr>
              <p:nvPr/>
            </p:nvSpPr>
            <p:spPr bwMode="auto">
              <a:xfrm rot="20803540" flipV="1">
                <a:off x="2237368" y="5609007"/>
                <a:ext cx="3543453" cy="0"/>
              </a:xfrm>
              <a:prstGeom prst="line">
                <a:avLst/>
              </a:prstGeom>
              <a:noFill/>
              <a:ln w="28575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528" name="Arc 284"/>
              <p:cNvSpPr>
                <a:spLocks/>
              </p:cNvSpPr>
              <p:nvPr/>
            </p:nvSpPr>
            <p:spPr bwMode="auto">
              <a:xfrm rot="-796460">
                <a:off x="2710514" y="5196759"/>
                <a:ext cx="419146" cy="690794"/>
              </a:xfrm>
              <a:custGeom>
                <a:avLst/>
                <a:gdLst>
                  <a:gd name="T0" fmla="*/ 4982750 w 21420"/>
                  <a:gd name="T1" fmla="*/ 0 h 21145"/>
                  <a:gd name="T2" fmla="*/ 23901732 w 21420"/>
                  <a:gd name="T3" fmla="*/ 306416323 h 21145"/>
                  <a:gd name="T4" fmla="*/ 0 w 21420"/>
                  <a:gd name="T5" fmla="*/ 353138989 h 21145"/>
                  <a:gd name="T6" fmla="*/ 0 60000 65536"/>
                  <a:gd name="T7" fmla="*/ 0 60000 65536"/>
                  <a:gd name="T8" fmla="*/ 0 60000 65536"/>
                  <a:gd name="T9" fmla="*/ 0 w 21420"/>
                  <a:gd name="T10" fmla="*/ 0 h 21145"/>
                  <a:gd name="T11" fmla="*/ 21420 w 21420"/>
                  <a:gd name="T12" fmla="*/ 21145 h 211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20" h="21145" fill="none" extrusionOk="0">
                    <a:moveTo>
                      <a:pt x="4410" y="0"/>
                    </a:moveTo>
                    <a:cubicBezTo>
                      <a:pt x="13409" y="1877"/>
                      <a:pt x="20234" y="9244"/>
                      <a:pt x="21419" y="18360"/>
                    </a:cubicBezTo>
                  </a:path>
                  <a:path w="21420" h="21145" stroke="0" extrusionOk="0">
                    <a:moveTo>
                      <a:pt x="4410" y="0"/>
                    </a:moveTo>
                    <a:cubicBezTo>
                      <a:pt x="13409" y="1877"/>
                      <a:pt x="20234" y="9244"/>
                      <a:pt x="21419" y="18360"/>
                    </a:cubicBezTo>
                    <a:lnTo>
                      <a:pt x="0" y="21145"/>
                    </a:lnTo>
                    <a:lnTo>
                      <a:pt x="4410" y="0"/>
                    </a:lnTo>
                    <a:close/>
                  </a:path>
                </a:pathLst>
              </a:custGeom>
              <a:noFill/>
              <a:ln w="19050" cap="sq">
                <a:solidFill>
                  <a:srgbClr val="FF66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529" name="Line 255"/>
              <p:cNvSpPr>
                <a:spLocks noChangeShapeType="1"/>
              </p:cNvSpPr>
              <p:nvPr/>
            </p:nvSpPr>
            <p:spPr bwMode="auto">
              <a:xfrm flipV="1">
                <a:off x="2273368" y="4077072"/>
                <a:ext cx="2028871" cy="1905254"/>
              </a:xfrm>
              <a:prstGeom prst="line">
                <a:avLst/>
              </a:prstGeom>
              <a:noFill/>
              <a:ln w="28575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530" name="Line 259"/>
              <p:cNvSpPr>
                <a:spLocks noChangeShapeType="1"/>
              </p:cNvSpPr>
              <p:nvPr/>
            </p:nvSpPr>
            <p:spPr bwMode="auto">
              <a:xfrm flipV="1">
                <a:off x="2273368" y="5970003"/>
                <a:ext cx="2874877" cy="0"/>
              </a:xfrm>
              <a:prstGeom prst="line">
                <a:avLst/>
              </a:prstGeom>
              <a:noFill/>
              <a:ln w="28575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531" name="Arc 263"/>
              <p:cNvSpPr>
                <a:spLocks/>
              </p:cNvSpPr>
              <p:nvPr/>
            </p:nvSpPr>
            <p:spPr bwMode="auto">
              <a:xfrm>
                <a:off x="2695085" y="5477534"/>
                <a:ext cx="339431" cy="543721"/>
              </a:xfrm>
              <a:custGeom>
                <a:avLst/>
                <a:gdLst>
                  <a:gd name="T0" fmla="*/ 1703034 w 21420"/>
                  <a:gd name="T1" fmla="*/ 0 h 21145"/>
                  <a:gd name="T2" fmla="*/ 8324553 w 21420"/>
                  <a:gd name="T3" fmla="*/ 92679269 h 21145"/>
                  <a:gd name="T4" fmla="*/ 0 w 21420"/>
                  <a:gd name="T5" fmla="*/ 106671709 h 21145"/>
                  <a:gd name="T6" fmla="*/ 0 60000 65536"/>
                  <a:gd name="T7" fmla="*/ 0 60000 65536"/>
                  <a:gd name="T8" fmla="*/ 0 60000 65536"/>
                  <a:gd name="T9" fmla="*/ 0 w 21420"/>
                  <a:gd name="T10" fmla="*/ 0 h 21145"/>
                  <a:gd name="T11" fmla="*/ 21420 w 21420"/>
                  <a:gd name="T12" fmla="*/ 21145 h 211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20" h="21145" fill="none" extrusionOk="0">
                    <a:moveTo>
                      <a:pt x="4410" y="0"/>
                    </a:moveTo>
                    <a:cubicBezTo>
                      <a:pt x="13409" y="1877"/>
                      <a:pt x="20234" y="9244"/>
                      <a:pt x="21419" y="18360"/>
                    </a:cubicBezTo>
                  </a:path>
                  <a:path w="21420" h="21145" stroke="0" extrusionOk="0">
                    <a:moveTo>
                      <a:pt x="4410" y="0"/>
                    </a:moveTo>
                    <a:cubicBezTo>
                      <a:pt x="13409" y="1877"/>
                      <a:pt x="20234" y="9244"/>
                      <a:pt x="21419" y="18360"/>
                    </a:cubicBezTo>
                    <a:lnTo>
                      <a:pt x="0" y="21145"/>
                    </a:lnTo>
                    <a:lnTo>
                      <a:pt x="4410" y="0"/>
                    </a:lnTo>
                    <a:close/>
                  </a:path>
                </a:pathLst>
              </a:custGeom>
              <a:noFill/>
              <a:ln w="19050" cap="sq">
                <a:solidFill>
                  <a:srgbClr val="FF66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21532" name="Group 267"/>
              <p:cNvGrpSpPr>
                <a:grpSpLocks/>
              </p:cNvGrpSpPr>
              <p:nvPr/>
            </p:nvGrpSpPr>
            <p:grpSpPr bwMode="auto">
              <a:xfrm>
                <a:off x="4219952" y="3572285"/>
                <a:ext cx="682295" cy="754289"/>
                <a:chOff x="1068" y="1968"/>
                <a:chExt cx="290" cy="362"/>
              </a:xfrm>
            </p:grpSpPr>
            <p:sp>
              <p:nvSpPr>
                <p:cNvPr id="21538" name="Text Box 268"/>
                <p:cNvSpPr txBox="1">
                  <a:spLocks noChangeArrowheads="1"/>
                </p:cNvSpPr>
                <p:nvPr/>
              </p:nvSpPr>
              <p:spPr bwMode="auto">
                <a:xfrm>
                  <a:off x="1171" y="1968"/>
                  <a:ext cx="187" cy="1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rgbClr val="0070C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r>
                    <a:rPr lang="en-US" altLang="en-US" sz="1800">
                      <a:solidFill>
                        <a:srgbClr val="1F497D"/>
                      </a:solidFill>
                      <a:latin typeface="Calibri" panose="020F0502020204030204" pitchFamily="34" charset="0"/>
                    </a:rPr>
                    <a:t>M’</a:t>
                  </a:r>
                </a:p>
              </p:txBody>
            </p:sp>
            <p:sp>
              <p:nvSpPr>
                <p:cNvPr id="21539" name="Oval 269"/>
                <p:cNvSpPr>
                  <a:spLocks noChangeArrowheads="1"/>
                </p:cNvSpPr>
                <p:nvPr/>
              </p:nvSpPr>
              <p:spPr bwMode="auto">
                <a:xfrm>
                  <a:off x="1068" y="2081"/>
                  <a:ext cx="72" cy="249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rgbClr val="0070C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en-US" alt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21533" name="Group 304"/>
              <p:cNvGrpSpPr>
                <a:grpSpLocks/>
              </p:cNvGrpSpPr>
              <p:nvPr/>
            </p:nvGrpSpPr>
            <p:grpSpPr bwMode="auto">
              <a:xfrm>
                <a:off x="5706251" y="4993706"/>
                <a:ext cx="649889" cy="518950"/>
                <a:chOff x="1429" y="2995"/>
                <a:chExt cx="276" cy="249"/>
              </a:xfrm>
            </p:grpSpPr>
            <p:sp>
              <p:nvSpPr>
                <p:cNvPr id="21536" name="Oval 305"/>
                <p:cNvSpPr>
                  <a:spLocks noChangeArrowheads="1"/>
                </p:cNvSpPr>
                <p:nvPr/>
              </p:nvSpPr>
              <p:spPr bwMode="auto">
                <a:xfrm>
                  <a:off x="1429" y="2995"/>
                  <a:ext cx="72" cy="249"/>
                </a:xfrm>
                <a:prstGeom prst="ellipse">
                  <a:avLst/>
                </a:prstGeom>
                <a:solidFill>
                  <a:srgbClr val="FF3300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rgbClr val="0070C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en-US" alt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537" name="Text Box 306"/>
                <p:cNvSpPr txBox="1">
                  <a:spLocks noChangeArrowheads="1"/>
                </p:cNvSpPr>
                <p:nvPr/>
              </p:nvSpPr>
              <p:spPr bwMode="auto">
                <a:xfrm>
                  <a:off x="1563" y="3024"/>
                  <a:ext cx="142" cy="1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rgbClr val="0070C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rgbClr val="558ED5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r>
                    <a:rPr lang="en-US" altLang="en-US" sz="1800">
                      <a:solidFill>
                        <a:srgbClr val="1F497D"/>
                      </a:solidFill>
                      <a:latin typeface="Calibri" panose="020F0502020204030204" pitchFamily="34" charset="0"/>
                    </a:rPr>
                    <a:t>N</a:t>
                  </a:r>
                </a:p>
              </p:txBody>
            </p:sp>
          </p:grpSp>
          <p:graphicFrame>
            <p:nvGraphicFramePr>
              <p:cNvPr id="21534" name="Object 1"/>
              <p:cNvGraphicFramePr>
                <a:graphicFrameLocks noChangeAspect="1"/>
              </p:cNvGraphicFramePr>
              <p:nvPr/>
            </p:nvGraphicFramePr>
            <p:xfrm>
              <a:off x="2555776" y="5589240"/>
              <a:ext cx="288032" cy="41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2" name="Equation" r:id="rId6" imgW="152202" imgH="177569" progId="Equation.DSMT4">
                      <p:embed/>
                    </p:oleObj>
                  </mc:Choice>
                  <mc:Fallback>
                    <p:oleObj name="Equation" r:id="rId6" imgW="152202" imgH="177569" progId="Equation.DSMT4">
                      <p:embed/>
                      <p:pic>
                        <p:nvPicPr>
                          <p:cNvPr id="21534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5776" y="5589240"/>
                            <a:ext cx="288032" cy="41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5" name="Object 2"/>
              <p:cNvGraphicFramePr>
                <a:graphicFrameLocks noChangeAspect="1"/>
              </p:cNvGraphicFramePr>
              <p:nvPr/>
            </p:nvGraphicFramePr>
            <p:xfrm>
              <a:off x="3203848" y="5229200"/>
              <a:ext cx="288290" cy="4114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3" name="Equation" r:id="rId8" imgW="152202" imgH="177569" progId="Equation.DSMT4">
                      <p:embed/>
                    </p:oleObj>
                  </mc:Choice>
                  <mc:Fallback>
                    <p:oleObj name="Equation" r:id="rId8" imgW="152202" imgH="177569" progId="Equation.DSMT4">
                      <p:embed/>
                      <p:pic>
                        <p:nvPicPr>
                          <p:cNvPr id="21535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3848" y="5229200"/>
                            <a:ext cx="288290" cy="4114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15" name="Group 301"/>
            <p:cNvGrpSpPr>
              <a:grpSpLocks/>
            </p:cNvGrpSpPr>
            <p:nvPr/>
          </p:nvGrpSpPr>
          <p:grpSpPr bwMode="auto">
            <a:xfrm>
              <a:off x="4024523" y="2571749"/>
              <a:ext cx="657902" cy="754289"/>
              <a:chOff x="1068" y="1968"/>
              <a:chExt cx="280" cy="362"/>
            </a:xfrm>
          </p:grpSpPr>
          <p:sp>
            <p:nvSpPr>
              <p:cNvPr id="21522" name="Text Box 302"/>
              <p:cNvSpPr txBox="1">
                <a:spLocks noChangeArrowheads="1"/>
              </p:cNvSpPr>
              <p:nvPr/>
            </p:nvSpPr>
            <p:spPr bwMode="auto">
              <a:xfrm>
                <a:off x="1181" y="1968"/>
                <a:ext cx="167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1800">
                    <a:solidFill>
                      <a:srgbClr val="1F497D"/>
                    </a:solidFill>
                    <a:latin typeface="Calibri" panose="020F0502020204030204" pitchFamily="34" charset="0"/>
                  </a:rPr>
                  <a:t>N’</a:t>
                </a:r>
              </a:p>
            </p:txBody>
          </p:sp>
          <p:sp>
            <p:nvSpPr>
              <p:cNvPr id="21523" name="Oval 303"/>
              <p:cNvSpPr>
                <a:spLocks noChangeArrowheads="1"/>
              </p:cNvSpPr>
              <p:nvPr/>
            </p:nvSpPr>
            <p:spPr bwMode="auto">
              <a:xfrm>
                <a:off x="1068" y="2081"/>
                <a:ext cx="72" cy="249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en-US" alt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1516" name="Group 270"/>
            <p:cNvGrpSpPr>
              <a:grpSpLocks/>
            </p:cNvGrpSpPr>
            <p:nvPr/>
          </p:nvGrpSpPr>
          <p:grpSpPr bwMode="auto">
            <a:xfrm>
              <a:off x="5078817" y="5693973"/>
              <a:ext cx="671960" cy="518950"/>
              <a:chOff x="1429" y="2995"/>
              <a:chExt cx="285" cy="249"/>
            </a:xfrm>
          </p:grpSpPr>
          <p:sp>
            <p:nvSpPr>
              <p:cNvPr id="21520" name="Oval 271"/>
              <p:cNvSpPr>
                <a:spLocks noChangeArrowheads="1"/>
              </p:cNvSpPr>
              <p:nvPr/>
            </p:nvSpPr>
            <p:spPr bwMode="auto">
              <a:xfrm>
                <a:off x="1429" y="2995"/>
                <a:ext cx="72" cy="249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en-US" alt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1521" name="Text Box 272"/>
              <p:cNvSpPr txBox="1">
                <a:spLocks noChangeArrowheads="1"/>
              </p:cNvSpPr>
              <p:nvPr/>
            </p:nvSpPr>
            <p:spPr bwMode="auto">
              <a:xfrm>
                <a:off x="1552" y="3024"/>
                <a:ext cx="162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1800">
                    <a:solidFill>
                      <a:srgbClr val="1F497D"/>
                    </a:solidFill>
                    <a:latin typeface="Calibri" panose="020F0502020204030204" pitchFamily="34" charset="0"/>
                  </a:rPr>
                  <a:t>M</a:t>
                </a:r>
              </a:p>
            </p:txBody>
          </p:sp>
        </p:grpSp>
        <p:grpSp>
          <p:nvGrpSpPr>
            <p:cNvPr id="21517" name="Group 264"/>
            <p:cNvGrpSpPr>
              <a:grpSpLocks/>
            </p:cNvGrpSpPr>
            <p:nvPr/>
          </p:nvGrpSpPr>
          <p:grpSpPr bwMode="auto">
            <a:xfrm>
              <a:off x="1933937" y="5712915"/>
              <a:ext cx="424289" cy="631330"/>
              <a:chOff x="3168" y="3394"/>
              <a:chExt cx="240" cy="383"/>
            </a:xfrm>
          </p:grpSpPr>
          <p:sp>
            <p:nvSpPr>
              <p:cNvPr id="21518" name="Oval 265"/>
              <p:cNvSpPr>
                <a:spLocks noChangeArrowheads="1"/>
              </p:cNvSpPr>
              <p:nvPr/>
            </p:nvSpPr>
            <p:spPr bwMode="auto">
              <a:xfrm>
                <a:off x="3312" y="3394"/>
                <a:ext cx="96" cy="315"/>
              </a:xfrm>
              <a:prstGeom prst="ellipse">
                <a:avLst/>
              </a:prstGeom>
              <a:solidFill>
                <a:srgbClr val="FF3300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en-US" alt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1519" name="Text Box 266"/>
              <p:cNvSpPr txBox="1">
                <a:spLocks noChangeArrowheads="1"/>
              </p:cNvSpPr>
              <p:nvPr/>
            </p:nvSpPr>
            <p:spPr bwMode="auto">
              <a:xfrm>
                <a:off x="3168" y="3553"/>
                <a:ext cx="192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558ED5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en-US" sz="1800">
                    <a:solidFill>
                      <a:srgbClr val="1F497D"/>
                    </a:solidFill>
                    <a:latin typeface="Calibri" panose="020F0502020204030204" pitchFamily="34" charset="0"/>
                  </a:rPr>
                  <a:t>O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75909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8" grpId="0"/>
      <p:bldP spid="18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190033838,C:\Documents and Settings\Administrator\Desktop\haily\Phep doi hinh2\Media.ppc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5,190033838,C:\Documents and Settings\Administrator\Desktop\haily\Phep doi hinh2\Media.ppcx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3,190033838,C:\Documents and Settings\Administrator\Desktop\haily\Phep doi hinh2\Media.ppcx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7,190033838,C:\Documents and Settings\Administrator\Desktop\haily\Phep doi hinh2\Media.ppcx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90033838,C:\Documents and Settings\Administrator\Desktop\haily\Phep doi hinh2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,190033838,C:\Documents and Settings\Administrator\Desktop\haily\Phep doi hinh2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6,190033838,C:\Documents and Settings\Administrator\Desktop\haily\Phep doi hinh2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7,190033838,C:\Documents and Settings\Administrator\Desktop\haily\Phep doi hinh2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8,190033838,C:\Documents and Settings\Administrator\Desktop\haily\Phep doi hinh2\Media.ppcx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9,190033838,C:\Documents and Settings\Administrator\Desktop\haily\Phep doi hinh2\Media.ppc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0,190033838,C:\Documents and Settings\Administrator\Desktop\haily\Phep doi hinh2\Media.ppcx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2,190033838,C:\Documents and Settings\Administrator\Desktop\haily\Phep doi hinh2\Media.ppcx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4,190033838,C:\Documents and Settings\Administrator\Desktop\haily\Phep doi hinh2\Media.ppcx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EFEABD4AFAE0EA4BB2B2737436EBB961" ma:contentTypeVersion="4" ma:contentTypeDescription="Tạo tài liệu mới." ma:contentTypeScope="" ma:versionID="edc006c63c8f31ac22dd901c55b71c10">
  <xsd:schema xmlns:xsd="http://www.w3.org/2001/XMLSchema" xmlns:xs="http://www.w3.org/2001/XMLSchema" xmlns:p="http://schemas.microsoft.com/office/2006/metadata/properties" xmlns:ns2="4ef3ccf6-9fd1-4880-a1aa-aee4d2361741" targetNamespace="http://schemas.microsoft.com/office/2006/metadata/properties" ma:root="true" ma:fieldsID="fc706af607745ee6b127dcbb4e10e74f" ns2:_="">
    <xsd:import namespace="4ef3ccf6-9fd1-4880-a1aa-aee4d236174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ef3ccf6-9fd1-4880-a1aa-aee4d23617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6C86BAD-C5DE-4F55-A1C9-00CAEDCA92BC}"/>
</file>

<file path=customXml/itemProps2.xml><?xml version="1.0" encoding="utf-8"?>
<ds:datastoreItem xmlns:ds="http://schemas.openxmlformats.org/officeDocument/2006/customXml" ds:itemID="{1F4514F8-71DD-450B-BC96-22BB37930854}"/>
</file>

<file path=customXml/itemProps3.xml><?xml version="1.0" encoding="utf-8"?>
<ds:datastoreItem xmlns:ds="http://schemas.openxmlformats.org/officeDocument/2006/customXml" ds:itemID="{03538DA5-E1E5-4376-8826-1EADE203C295}"/>
</file>

<file path=docProps/app.xml><?xml version="1.0" encoding="utf-8"?>
<Properties xmlns="http://schemas.openxmlformats.org/officeDocument/2006/extended-properties" xmlns:vt="http://schemas.openxmlformats.org/officeDocument/2006/docPropsVTypes">
  <TotalTime>1816</TotalTime>
  <Words>1696</Words>
  <Application>Microsoft Office PowerPoint</Application>
  <PresentationFormat>Widescreen</PresentationFormat>
  <Paragraphs>285</Paragraphs>
  <Slides>29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51" baseType="lpstr">
      <vt:lpstr>.VnCommercial Script</vt:lpstr>
      <vt:lpstr>.VnTime</vt:lpstr>
      <vt:lpstr>Arial</vt:lpstr>
      <vt:lpstr>Calibri</vt:lpstr>
      <vt:lpstr>Calibri Light</vt:lpstr>
      <vt:lpstr>Garamond</vt:lpstr>
      <vt:lpstr>Mathematical Symbols</vt:lpstr>
      <vt:lpstr>PP</vt:lpstr>
      <vt:lpstr>Symbol</vt:lpstr>
      <vt:lpstr>Times New Roman</vt:lpstr>
      <vt:lpstr>Wingdings</vt:lpstr>
      <vt:lpstr>Office Theme</vt:lpstr>
      <vt:lpstr>1_Office Theme</vt:lpstr>
      <vt:lpstr>3_Office Theme</vt:lpstr>
      <vt:lpstr>2_Office Theme</vt:lpstr>
      <vt:lpstr>4_Office Theme</vt:lpstr>
      <vt:lpstr>5_Office Theme</vt:lpstr>
      <vt:lpstr>6_Office Theme</vt:lpstr>
      <vt:lpstr>7_Office Theme</vt:lpstr>
      <vt:lpstr>Stream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ép tịnh tiến Tv  và phép quay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3   (4 - Hình 1.46 - SGK)</vt:lpstr>
      <vt:lpstr>Cho hình chữ nhật ABCD. Gọi I là giao điểm của AC và BD . Gọi E, F theo thứ tự là trung điểm của AD và BC .CMR hình thang AEIB và CFID bằng nhau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V - TOAN Huynh Phu Cuong</dc:creator>
  <cp:lastModifiedBy>huynh phu cuong</cp:lastModifiedBy>
  <cp:revision>91</cp:revision>
  <dcterms:created xsi:type="dcterms:W3CDTF">2021-05-11T03:34:32Z</dcterms:created>
  <dcterms:modified xsi:type="dcterms:W3CDTF">2021-09-18T03:43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EABD4AFAE0EA4BB2B2737436EBB961</vt:lpwstr>
  </property>
</Properties>
</file>